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47"/>
  </p:notesMasterIdLst>
  <p:handoutMasterIdLst>
    <p:handoutMasterId r:id="rId48"/>
  </p:handoutMasterIdLst>
  <p:sldIdLst>
    <p:sldId id="258" r:id="rId2"/>
    <p:sldId id="259" r:id="rId3"/>
    <p:sldId id="306" r:id="rId4"/>
    <p:sldId id="260" r:id="rId5"/>
    <p:sldId id="339" r:id="rId6"/>
    <p:sldId id="332" r:id="rId7"/>
    <p:sldId id="353" r:id="rId8"/>
    <p:sldId id="264" r:id="rId9"/>
    <p:sldId id="262" r:id="rId10"/>
    <p:sldId id="354" r:id="rId11"/>
    <p:sldId id="337" r:id="rId12"/>
    <p:sldId id="379" r:id="rId13"/>
    <p:sldId id="389" r:id="rId14"/>
    <p:sldId id="385" r:id="rId15"/>
    <p:sldId id="386" r:id="rId16"/>
    <p:sldId id="387" r:id="rId17"/>
    <p:sldId id="388" r:id="rId18"/>
    <p:sldId id="376" r:id="rId19"/>
    <p:sldId id="378" r:id="rId20"/>
    <p:sldId id="345" r:id="rId21"/>
    <p:sldId id="341" r:id="rId22"/>
    <p:sldId id="390" r:id="rId23"/>
    <p:sldId id="391" r:id="rId24"/>
    <p:sldId id="343" r:id="rId25"/>
    <p:sldId id="392" r:id="rId26"/>
    <p:sldId id="394" r:id="rId27"/>
    <p:sldId id="273" r:id="rId28"/>
    <p:sldId id="349" r:id="rId29"/>
    <p:sldId id="395" r:id="rId30"/>
    <p:sldId id="396" r:id="rId31"/>
    <p:sldId id="397" r:id="rId32"/>
    <p:sldId id="350" r:id="rId33"/>
    <p:sldId id="275" r:id="rId34"/>
    <p:sldId id="278" r:id="rId35"/>
    <p:sldId id="279" r:id="rId36"/>
    <p:sldId id="280" r:id="rId37"/>
    <p:sldId id="321" r:id="rId38"/>
    <p:sldId id="281" r:id="rId39"/>
    <p:sldId id="293" r:id="rId40"/>
    <p:sldId id="334" r:id="rId41"/>
    <p:sldId id="340" r:id="rId42"/>
    <p:sldId id="398" r:id="rId43"/>
    <p:sldId id="359" r:id="rId44"/>
    <p:sldId id="399" r:id="rId45"/>
    <p:sldId id="284" r:id="rId46"/>
  </p:sldIdLst>
  <p:sldSz cx="9144000" cy="6858000" type="screen4x3"/>
  <p:notesSz cx="6858000" cy="9144000"/>
  <p:embeddedFontLst>
    <p:embeddedFont>
      <p:font typeface="Book Antiqua" pitchFamily="18" charset="0"/>
      <p:regular r:id="rId49"/>
      <p:bold r:id="rId50"/>
      <p:italic r:id="rId51"/>
      <p:boldItalic r:id="rId52"/>
    </p:embeddedFont>
    <p:embeddedFont>
      <p:font typeface="Monotype Sorts" pitchFamily="2" charset="2"/>
      <p:regular r:id="rId53"/>
    </p:embeddedFont>
    <p:embeddedFont>
      <p:font typeface="MS Reference Serif" pitchFamily="18" charset="0"/>
      <p:regular r:id="rId54"/>
      <p:bold r:id="rId55"/>
      <p:italic r:id="rId56"/>
      <p:boldItalic r:id="rId57"/>
    </p:embeddedFont>
    <p:embeddedFont>
      <p:font typeface="Andy" pitchFamily="66" charset="0"/>
      <p:bold r:id="rId5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990033"/>
    <a:srgbClr val="005986"/>
    <a:srgbClr val="008080"/>
    <a:srgbClr val="CCCC00"/>
    <a:srgbClr val="006699"/>
    <a:srgbClr val="000000"/>
    <a:srgbClr val="66FFFF"/>
    <a:srgbClr val="052A6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7"/>
    <p:restoredTop sz="90929"/>
  </p:normalViewPr>
  <p:slideViewPr>
    <p:cSldViewPr snapToGrid="0">
      <p:cViewPr>
        <p:scale>
          <a:sx n="50" d="100"/>
          <a:sy n="50" d="100"/>
        </p:scale>
        <p:origin x="-84" y="-72"/>
      </p:cViewPr>
      <p:guideLst>
        <p:guide orient="horz" pos="3599"/>
        <p:guide pos="3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4.xml"/><Relationship Id="rId13" Type="http://schemas.openxmlformats.org/officeDocument/2006/relationships/slide" Target="slides/slide34.xml"/><Relationship Id="rId18" Type="http://schemas.openxmlformats.org/officeDocument/2006/relationships/slide" Target="slides/slide40.xml"/><Relationship Id="rId3" Type="http://schemas.openxmlformats.org/officeDocument/2006/relationships/slide" Target="slides/slide6.xml"/><Relationship Id="rId7" Type="http://schemas.openxmlformats.org/officeDocument/2006/relationships/slide" Target="slides/slide12.xml"/><Relationship Id="rId12" Type="http://schemas.openxmlformats.org/officeDocument/2006/relationships/slide" Target="slides/slide33.xml"/><Relationship Id="rId17" Type="http://schemas.openxmlformats.org/officeDocument/2006/relationships/slide" Target="slides/slide39.xml"/><Relationship Id="rId2" Type="http://schemas.openxmlformats.org/officeDocument/2006/relationships/slide" Target="slides/slide5.xml"/><Relationship Id="rId16" Type="http://schemas.openxmlformats.org/officeDocument/2006/relationships/slide" Target="slides/slide38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32.xml"/><Relationship Id="rId5" Type="http://schemas.openxmlformats.org/officeDocument/2006/relationships/slide" Target="slides/slide8.xml"/><Relationship Id="rId15" Type="http://schemas.openxmlformats.org/officeDocument/2006/relationships/slide" Target="slides/slide37.xml"/><Relationship Id="rId10" Type="http://schemas.openxmlformats.org/officeDocument/2006/relationships/slide" Target="slides/slide28.xml"/><Relationship Id="rId4" Type="http://schemas.openxmlformats.org/officeDocument/2006/relationships/slide" Target="slides/slide7.xml"/><Relationship Id="rId9" Type="http://schemas.openxmlformats.org/officeDocument/2006/relationships/slide" Target="slides/slide23.xml"/><Relationship Id="rId14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2E7EA5F1-D220-4C84-B9CE-B1253A61CB4D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E732822-2D00-430D-B69C-1FE06E2DCAE8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5190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5190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5190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5191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</p:grpSp>
        <p:grpSp>
          <p:nvGrpSpPr>
            <p:cNvPr id="25191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5191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5191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5191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5191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IE"/>
              </a:p>
            </p:txBody>
          </p:sp>
        </p:grpSp>
      </p:grpSp>
      <p:sp>
        <p:nvSpPr>
          <p:cNvPr id="25191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191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  <a:latin typeface="Book Antiqua" pitchFamily="18" charset="0"/>
              </a:rPr>
              <a:t>  </a:t>
            </a:r>
            <a:fld id="{83DF3B1E-7842-4EED-8D98-7A45AEAF229C}" type="slidenum">
              <a:rPr lang="en-US" sz="1800">
                <a:effectLst/>
                <a:latin typeface="Book Antiqua" pitchFamily="18" charset="0"/>
              </a:rPr>
              <a:pPr algn="l"/>
              <a:t>‹#›</a:t>
            </a:fld>
            <a:endParaRPr lang="en-US" sz="1800">
              <a:effectLst/>
              <a:latin typeface="Book Antiqua" pitchFamily="18" charset="0"/>
            </a:endParaRPr>
          </a:p>
        </p:txBody>
      </p:sp>
      <p:sp>
        <p:nvSpPr>
          <p:cNvPr id="251919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251920" name="Rectangle 16"/>
          <p:cNvSpPr>
            <a:spLocks noChangeArrowheads="1"/>
          </p:cNvSpPr>
          <p:nvPr/>
        </p:nvSpPr>
        <p:spPr bwMode="auto">
          <a:xfrm>
            <a:off x="639763" y="6427788"/>
            <a:ext cx="34925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4704		Gerry Goldi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31763"/>
            <a:ext cx="7772400" cy="642937"/>
          </a:xfrm>
          <a:noFill/>
          <a:ln/>
        </p:spPr>
        <p:txBody>
          <a:bodyPr/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858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479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861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523875" y="247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52387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40005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alternative hypothesis is what the test i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ing to establish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5238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62000" y="8985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742950" y="18478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742950" y="25717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6197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61975" y="2813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3214688"/>
            <a:ext cx="2667000" cy="1244600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3214688"/>
            <a:ext cx="2660650" cy="1244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479925"/>
            <a:ext cx="2660650" cy="1266825"/>
          </a:xfrm>
          <a:prstGeom prst="rect">
            <a:avLst/>
          </a:prstGeom>
          <a:gradFill rotWithShape="0">
            <a:gsLst>
              <a:gs pos="0">
                <a:srgbClr val="009999">
                  <a:gamma/>
                  <a:shade val="46275"/>
                  <a:invGamma/>
                </a:srgbClr>
              </a:gs>
              <a:gs pos="5000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479925"/>
            <a:ext cx="2660650" cy="1266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4846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32146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21177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21177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7241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5621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20955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IE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IE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IE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503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341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837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172261" name="Group 229"/>
          <p:cNvGrpSpPr>
            <a:grpSpLocks/>
          </p:cNvGrpSpPr>
          <p:nvPr/>
        </p:nvGrpSpPr>
        <p:grpSpPr bwMode="auto">
          <a:xfrm>
            <a:off x="7072313" y="477838"/>
            <a:ext cx="1733550" cy="887412"/>
            <a:chOff x="2223" y="1871"/>
            <a:chExt cx="1608" cy="979"/>
          </a:xfrm>
        </p:grpSpPr>
        <p:sp>
          <p:nvSpPr>
            <p:cNvPr id="172262" name="Freeform 230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3" name="Freeform 231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4" name="Freeform 232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5" name="Freeform 233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6" name="Freeform 234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7" name="Freeform 235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8" name="Freeform 236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69" name="Freeform 237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0" name="Freeform 238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1" name="Freeform 239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2" name="Freeform 240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3" name="Freeform 241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4" name="Freeform 242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5" name="Freeform 243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6" name="Freeform 244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7" name="Freeform 245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8" name="Freeform 246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79" name="Freeform 247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0" name="Freeform 248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1" name="Freeform 249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2" name="Freeform 250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3" name="Freeform 251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4" name="Freeform 252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5" name="Freeform 253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6" name="Freeform 254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7" name="Freeform 255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8" name="Freeform 256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89" name="Freeform 257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0" name="Freeform 258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1" name="Freeform 259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2" name="Freeform 260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3" name="Freeform 261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4" name="Freeform 262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5" name="Freeform 263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6" name="Freeform 264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7" name="Freeform 265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8" name="Freeform 266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299" name="Freeform 267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0" name="Freeform 268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1" name="Freeform 269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2" name="Freeform 270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3" name="Freeform 271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4" name="Freeform 272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5" name="Freeform 273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6" name="Freeform 274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7" name="Freeform 275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8" name="Freeform 276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09" name="Freeform 277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0" name="Freeform 278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1" name="Freeform 279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2" name="Freeform 280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3" name="Freeform 281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4" name="Freeform 282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5" name="Freeform 283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6" name="Freeform 284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7" name="Freeform 285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8" name="Freeform 286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19" name="Freeform 287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0" name="Freeform 288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1" name="Freeform 289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2" name="Freeform 290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3" name="Freeform 291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4" name="Freeform 292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5" name="Freeform 293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6" name="Freeform 294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7" name="Freeform 295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8" name="Freeform 296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29" name="Freeform 297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0" name="Freeform 298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1" name="Freeform 299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2" name="Freeform 300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3" name="Freeform 301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4" name="Freeform 302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5" name="Freeform 303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6" name="Freeform 304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7" name="Freeform 305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8" name="Freeform 306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39" name="Freeform 307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0" name="Freeform 308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1" name="Freeform 309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2" name="Freeform 310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3" name="Freeform 311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4" name="Freeform 312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5" name="Freeform 313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6" name="Freeform 314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7" name="Freeform 315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8" name="Freeform 316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49" name="Freeform 317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0" name="Freeform 318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1" name="Freeform 319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2" name="Freeform 320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3" name="Freeform 321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4" name="Freeform 322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5" name="Freeform 323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6" name="Freeform 324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7" name="Freeform 325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8" name="Freeform 326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59" name="Freeform 327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60" name="Freeform 328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61" name="Freeform 329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2362" name="Freeform 330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723900" y="41148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723900" y="1146175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723900" y="28956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619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61975" y="300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561975" y="433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algn="l"/>
            <a:endParaRPr lang="en-GB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9558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5575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860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3530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3482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2621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10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5018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958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3482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926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799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891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6004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3018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8004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7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780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p:oleObj spid="_x0000_s267298" name="Equation" r:id="rId4" imgW="1204560" imgH="607680" progId="EQUATION">
                <p:embed/>
              </p:oleObj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67301" name="AutoShape 37"/>
          <p:cNvSpPr>
            <a:spLocks noChangeArrowheads="1"/>
          </p:cNvSpPr>
          <p:nvPr/>
        </p:nvSpPr>
        <p:spPr bwMode="auto">
          <a:xfrm>
            <a:off x="7010400" y="5372100"/>
            <a:ext cx="2133600" cy="495300"/>
          </a:xfrm>
          <a:prstGeom prst="wedgeRoundRectCallout">
            <a:avLst>
              <a:gd name="adj1" fmla="val -44940"/>
              <a:gd name="adj2" fmla="val -379167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al: Nois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  <p:bldP spid="26730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algn="l"/>
            <a:endParaRPr lang="en-GB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20891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6718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9561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6193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52850" y="54864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4435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3764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4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51514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9291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4435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50260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20224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7338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4352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9338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33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8589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p:oleObj spid="_x0000_s263305" name="Equation" r:id="rId4" imgW="1204560" imgH="607680" progId="EQUATION">
                <p:embed/>
              </p:oleObj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1066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723900" y="1138238"/>
            <a:ext cx="7678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723900" y="195738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723900" y="3176588"/>
            <a:ext cx="715803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46125" y="4443413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523875" y="208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523875" y="330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523875" y="456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algn="l"/>
            <a:endParaRPr lang="en-GB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2963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p:oleObj spid="_x0000_s265233" name="Equation" r:id="rId4" imgW="1204560" imgH="607680" progId="EQUATION">
                <p:embed/>
              </p:oleObj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IE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algn="l"/>
            <a:endParaRPr lang="en-GB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>
            <a:off x="4146550" y="4849813"/>
            <a:ext cx="1588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8621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p:oleObj spid="_x0000_s266266" name="Equation" r:id="rId4" imgW="1204560" imgH="607680" progId="EQUATION">
                <p:embed/>
              </p:oleObj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test   statistic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811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795338" y="1611313"/>
            <a:ext cx="7343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800100" y="2509838"/>
            <a:ext cx="79517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5619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56197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3263" y="1112838"/>
            <a:ext cx="7772400" cy="574675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ing Research Hypotheses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38113"/>
            <a:ext cx="7772400" cy="642937"/>
          </a:xfrm>
          <a:noFill/>
          <a:ln/>
        </p:spPr>
        <p:txBody>
          <a:bodyPr/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6002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search hypothesis should be expressed a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alternative hypothesis.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4193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research hypothesis is tru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mes from sample data that contradict the nu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46" name="Group 2"/>
          <p:cNvGrpSpPr>
            <a:grpSpLocks/>
          </p:cNvGrpSpPr>
          <p:nvPr/>
        </p:nvGrpSpPr>
        <p:grpSpPr bwMode="auto">
          <a:xfrm>
            <a:off x="5010150" y="904875"/>
            <a:ext cx="3911600" cy="3890963"/>
            <a:chOff x="2988" y="546"/>
            <a:chExt cx="2464" cy="2451"/>
          </a:xfrm>
        </p:grpSpPr>
        <p:sp>
          <p:nvSpPr>
            <p:cNvPr id="185347" name="Freeform 3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48" name="Freeform 4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49" name="Freeform 5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0" name="Freeform 6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1" name="Freeform 7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2" name="Freeform 8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3" name="Freeform 9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4" name="Freeform 10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5" name="Freeform 11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6" name="Freeform 12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7" name="Freeform 13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8" name="Freeform 14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59" name="Freeform 15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0" name="Freeform 16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1" name="Freeform 17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2" name="Freeform 18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3" name="Freeform 19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4" name="Freeform 20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5" name="Freeform 21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6" name="Freeform 22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7" name="Freeform 23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8" name="Freeform 24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69" name="Freeform 25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0" name="Freeform 26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1" name="Freeform 27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2" name="Freeform 28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3" name="Freeform 29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4" name="Freeform 30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5" name="Freeform 31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6" name="Freeform 32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7" name="Freeform 33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8" name="Freeform 34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79" name="Freeform 35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0" name="Freeform 36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1" name="Freeform 37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2" name="Freeform 38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3" name="Freeform 39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4" name="Freeform 40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5" name="Freeform 41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6" name="Freeform 42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7" name="Freeform 43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8" name="Freeform 44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89" name="Freeform 45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0" name="Freeform 46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1" name="Freeform 47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2" name="Freeform 48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3" name="Freeform 49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4" name="Freeform 50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5" name="Freeform 51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6" name="Freeform 52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7" name="Freeform 53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8" name="Freeform 54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399" name="Freeform 55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0" name="Freeform 56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1" name="Freeform 57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2" name="Freeform 58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3" name="Freeform 59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4" name="Freeform 60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5" name="Freeform 61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5406" name="Freeform 62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grpSp>
          <p:nvGrpSpPr>
            <p:cNvPr id="185407" name="Group 63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85408" name="Freeform 64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09" name="Freeform 65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0" name="Freeform 66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1" name="Freeform 67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2" name="Freeform 68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3" name="Freeform 69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4" name="Freeform 70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5" name="Freeform 71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6" name="Freeform 72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7" name="Freeform 73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8" name="Freeform 74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19" name="Freeform 75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0" name="Freeform 76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1" name="Freeform 77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2" name="Freeform 78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3" name="Freeform 79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4" name="Freeform 80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5" name="Freeform 81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6" name="Freeform 82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7" name="Freeform 83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8" name="Freeform 84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29" name="Freeform 85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0" name="Freeform 86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1" name="Freeform 87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2" name="Freeform 88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3" name="Freeform 89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4" name="Freeform 90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5" name="Freeform 91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6" name="Freeform 92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7" name="Freeform 93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8" name="Freeform 94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39" name="Freeform 95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0" name="Freeform 96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1" name="Freeform 97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2" name="Freeform 98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3" name="Freeform 99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4" name="Freeform 100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5" name="Freeform 101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6" name="Freeform 102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7" name="Freeform 103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8" name="Freeform 104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49" name="Freeform 105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0" name="Freeform 106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1" name="Freeform 107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2" name="Freeform 108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3" name="Freeform 109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4" name="Freeform 110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5" name="Freeform 111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6" name="Freeform 112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7" name="Freeform 113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8" name="Freeform 114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59" name="Freeform 115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0" name="Freeform 116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1" name="Freeform 117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2" name="Freeform 118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3" name="Freeform 119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4" name="Freeform 120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5" name="Freeform 121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6" name="Freeform 122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7" name="Freeform 123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8" name="Freeform 124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69" name="Freeform 125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0" name="Freeform 126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1" name="Freeform 127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2" name="Freeform 128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3" name="Freeform 129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4" name="Freeform 130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5" name="Freeform 131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6" name="Freeform 132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7" name="Freeform 133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8" name="Freeform 134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79" name="Freeform 135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0" name="Freeform 136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1" name="Freeform 137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2" name="Freeform 138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3" name="Freeform 139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4" name="Freeform 140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5" name="Freeform 141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6" name="Freeform 142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7" name="Freeform 143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8" name="Freeform 144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89" name="Freeform 145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0" name="Freeform 146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1" name="Freeform 147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2" name="Freeform 148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3" name="Freeform 149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4" name="Freeform 150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5" name="Freeform 151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6" name="Freeform 152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7" name="Freeform 153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8" name="Freeform 154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499" name="Freeform 155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0" name="Freeform 156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1" name="Freeform 157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2" name="Freeform 158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3" name="Freeform 159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4" name="Freeform 160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5" name="Freeform 161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6" name="Freeform 162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7" name="Freeform 163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85508" name="Freeform 164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</p:grpSp>
      </p:grpSp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684213" y="10906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669925" y="3843338"/>
            <a:ext cx="7423150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form a hypothesis test, with a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be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688975" y="1614488"/>
            <a:ext cx="5002213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40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re tabulated.  The sample mea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13.25 minutes.  The populatio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409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409575" y="435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7" name="Group 3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180228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29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0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1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2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3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4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5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6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7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8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39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0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1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2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3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4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5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6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7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8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49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0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1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2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3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4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5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6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7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8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59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0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1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2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3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4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5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6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7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8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69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0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1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2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3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4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5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6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7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8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79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0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1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2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3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4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5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6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7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8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89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0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1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2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3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4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5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6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7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8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299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0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1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2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3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4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5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6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7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8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09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0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1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2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3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4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5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6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7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8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19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0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1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2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3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4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5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6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7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0328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85800" y="1119188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p:oleObj spid="_x0000_s180359" name="Equation" r:id="rId4" imgW="4647960" imgH="888840" progId="Equation.DSMT4">
              <p:embed/>
            </p:oleObj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0361" name="AutoShape 137"/>
          <p:cNvSpPr>
            <a:spLocks noChangeArrowheads="1"/>
          </p:cNvSpPr>
          <p:nvPr/>
        </p:nvSpPr>
        <p:spPr bwMode="auto">
          <a:xfrm>
            <a:off x="7010400" y="5372100"/>
            <a:ext cx="2133600" cy="495300"/>
          </a:xfrm>
          <a:prstGeom prst="wedgeRoundRectCallout">
            <a:avLst>
              <a:gd name="adj1" fmla="val -81546"/>
              <a:gd name="adj2" fmla="val -109935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al: Nois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  <p:bldP spid="18036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530" name="Group 2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278531" name="Freeform 3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2" name="Freeform 4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3" name="Freeform 5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4" name="Freeform 6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5" name="Freeform 7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6" name="Freeform 8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7" name="Freeform 9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8" name="Freeform 10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39" name="Freeform 11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0" name="Freeform 12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1" name="Freeform 13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2" name="Freeform 14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3" name="Freeform 15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4" name="Freeform 16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5" name="Freeform 17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6" name="Freeform 18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7" name="Freeform 19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8" name="Freeform 20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49" name="Freeform 21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0" name="Freeform 22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1" name="Freeform 23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2" name="Freeform 24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3" name="Freeform 25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4" name="Freeform 26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5" name="Freeform 27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6" name="Freeform 28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7" name="Freeform 29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8" name="Freeform 30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59" name="Freeform 31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0" name="Freeform 32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1" name="Freeform 33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2" name="Freeform 34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3" name="Freeform 35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4" name="Freeform 36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5" name="Freeform 37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6" name="Freeform 38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7" name="Freeform 39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8" name="Freeform 40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69" name="Freeform 41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0" name="Freeform 42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1" name="Freeform 43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2" name="Freeform 44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3" name="Freeform 45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4" name="Freeform 46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5" name="Freeform 47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6" name="Freeform 48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7" name="Freeform 49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8" name="Freeform 50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79" name="Freeform 51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0" name="Freeform 52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1" name="Freeform 53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2" name="Freeform 54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3" name="Freeform 55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4" name="Freeform 56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5" name="Freeform 57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6" name="Freeform 58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7" name="Freeform 59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8" name="Freeform 60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89" name="Freeform 61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0" name="Freeform 62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1" name="Freeform 63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2" name="Freeform 64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3" name="Freeform 65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4" name="Freeform 66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5" name="Freeform 67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6" name="Freeform 68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7" name="Freeform 69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8" name="Freeform 70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599" name="Freeform 71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0" name="Freeform 72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1" name="Freeform 73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2" name="Freeform 74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3" name="Freeform 75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4" name="Freeform 76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5" name="Freeform 77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6" name="Freeform 78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7" name="Freeform 79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8" name="Freeform 80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09" name="Freeform 81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0" name="Freeform 82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1" name="Freeform 83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2" name="Freeform 84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3" name="Freeform 85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4" name="Freeform 86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5" name="Freeform 87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6" name="Freeform 88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7" name="Freeform 89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8" name="Freeform 90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19" name="Freeform 91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0" name="Freeform 92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1" name="Freeform 93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2" name="Freeform 94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3" name="Freeform 95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4" name="Freeform 96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5" name="Freeform 97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6" name="Freeform 98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7" name="Freeform 99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8" name="Freeform 100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29" name="Freeform 101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30" name="Freeform 102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8631" name="Freeform 103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4" name="Rectangle 106"/>
          <p:cNvSpPr>
            <a:spLocks noChangeArrowheads="1"/>
          </p:cNvSpPr>
          <p:nvPr/>
        </p:nvSpPr>
        <p:spPr bwMode="auto">
          <a:xfrm>
            <a:off x="1371600" y="4827588"/>
            <a:ext cx="6743700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Metro EMS  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 the response goal of 12 minutes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5753100" y="283845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4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43000" y="16383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algn="l"/>
            <a:endParaRPr lang="en-GB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681038" y="1090613"/>
            <a:ext cx="8015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9367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5194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8037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4669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62375" y="53292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2911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2240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9990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7767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2911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8736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8700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grpSp>
        <p:nvGrpSpPr>
          <p:cNvPr id="279574" name="Group 22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279575" name="Freeform 23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76" name="Freeform 24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77" name="Freeform 25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78" name="Freeform 26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79" name="Freeform 27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0" name="Freeform 28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1" name="Freeform 29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2" name="Freeform 30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3" name="Freeform 31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4" name="Freeform 32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5" name="Freeform 33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6" name="Freeform 34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7" name="Freeform 35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8" name="Freeform 36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89" name="Freeform 37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0" name="Freeform 38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1" name="Freeform 39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2" name="Freeform 40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3" name="Freeform 41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4" name="Freeform 42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5" name="Freeform 43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6" name="Freeform 44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7" name="Freeform 45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8" name="Freeform 46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599" name="Freeform 47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0" name="Freeform 48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1" name="Freeform 49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2" name="Freeform 50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3" name="Freeform 51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4" name="Freeform 52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5" name="Freeform 53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6" name="Freeform 54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7" name="Freeform 55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8" name="Freeform 56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09" name="Freeform 57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0" name="Freeform 58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1" name="Freeform 59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2" name="Freeform 60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3" name="Freeform 61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4" name="Freeform 62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5" name="Freeform 63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6" name="Freeform 64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7" name="Freeform 65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8" name="Freeform 66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19" name="Freeform 67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0" name="Freeform 68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1" name="Freeform 69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2" name="Freeform 70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3" name="Freeform 71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4" name="Freeform 72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5" name="Freeform 73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6" name="Freeform 74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7" name="Freeform 75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8" name="Freeform 76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29" name="Freeform 77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0" name="Freeform 78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1" name="Freeform 79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2" name="Freeform 80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3" name="Freeform 81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4" name="Freeform 82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5" name="Freeform 83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6" name="Freeform 84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7" name="Freeform 85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8" name="Freeform 86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39" name="Freeform 87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0" name="Freeform 88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1" name="Freeform 89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2" name="Freeform 90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3" name="Freeform 91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4" name="Freeform 92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5" name="Freeform 93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6" name="Freeform 94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7" name="Freeform 95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8" name="Freeform 96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49" name="Freeform 97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0" name="Freeform 98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1" name="Freeform 99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2" name="Freeform 100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3" name="Freeform 101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4" name="Freeform 102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5" name="Freeform 103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6" name="Freeform 104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7" name="Freeform 105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8" name="Freeform 106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59" name="Freeform 107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0" name="Freeform 108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1" name="Freeform 109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2" name="Freeform 110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3" name="Freeform 111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4" name="Freeform 112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5" name="Freeform 113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6" name="Freeform 114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7" name="Freeform 115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8" name="Freeform 116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69" name="Freeform 117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0" name="Freeform 118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1" name="Freeform 119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2" name="Freeform 120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3" name="Freeform 121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4" name="Freeform 122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79675" name="Freeform 123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5814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2828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7814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336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8018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p:oleObj spid="_x0000_s279688" name="Equation" r:id="rId4" imgW="1204560" imgH="607680" progId="EQUATION">
                <p:embed/>
              </p:oleObj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5" name="Group 3"/>
          <p:cNvGrpSpPr>
            <a:grpSpLocks/>
          </p:cNvGrpSpPr>
          <p:nvPr/>
        </p:nvGrpSpPr>
        <p:grpSpPr bwMode="auto">
          <a:xfrm>
            <a:off x="7186613" y="573088"/>
            <a:ext cx="1733550" cy="887412"/>
            <a:chOff x="2223" y="1871"/>
            <a:chExt cx="1608" cy="979"/>
          </a:xfrm>
        </p:grpSpPr>
        <p:sp>
          <p:nvSpPr>
            <p:cNvPr id="182276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77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78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79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0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1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2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3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4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5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6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7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8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89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0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1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2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3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4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5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6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7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8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299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0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1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2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3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4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5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6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7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8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09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0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1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2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3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4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5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6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7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8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19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0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1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2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3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4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5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6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7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8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29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0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1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2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3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4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5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6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7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8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39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0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1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2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3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4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5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6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7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8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49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0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1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2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3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4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5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6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7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8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59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0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1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2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3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4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5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6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7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8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69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0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1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2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3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4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5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82376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371600" y="4827588"/>
            <a:ext cx="6743700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Metro EMS  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 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263775" y="4281488"/>
            <a:ext cx="47323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723900" y="4514850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723900" y="10318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619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61975" y="4660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619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6197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6197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65225" y="3662363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84275" y="2024063"/>
            <a:ext cx="7164388" cy="169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lef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84275" y="15478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619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723900" y="12192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46125" y="32051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6197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723900" y="19764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6197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975"/>
            <a:ext cx="7772400" cy="547688"/>
          </a:xfrm>
          <a:noFill/>
          <a:ln/>
        </p:spPr>
        <p:txBody>
          <a:bodyPr/>
          <a:lstStyle/>
          <a:p>
            <a:r>
              <a:rPr lang="en-US"/>
              <a:t>Example:  Glow Toothpast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96963"/>
            <a:ext cx="8031163" cy="5413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wo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Known</a:t>
            </a:r>
            <a:r>
              <a:rPr lang="en-US"/>
              <a:t> 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 rot="-284398">
            <a:off x="6702425" y="1522413"/>
            <a:ext cx="2041525" cy="2874962"/>
            <a:chOff x="1113" y="1071"/>
            <a:chExt cx="1206" cy="1769"/>
          </a:xfrm>
        </p:grpSpPr>
        <p:sp>
          <p:nvSpPr>
            <p:cNvPr id="21510" name="Freeform 6"/>
            <p:cNvSpPr>
              <a:spLocks/>
            </p:cNvSpPr>
            <p:nvPr/>
          </p:nvSpPr>
          <p:spPr bwMode="auto">
            <a:xfrm>
              <a:off x="1143" y="1096"/>
              <a:ext cx="1041" cy="1642"/>
            </a:xfrm>
            <a:custGeom>
              <a:avLst/>
              <a:gdLst/>
              <a:ahLst/>
              <a:cxnLst>
                <a:cxn ang="0">
                  <a:pos x="266" y="1638"/>
                </a:cxn>
                <a:cxn ang="0">
                  <a:pos x="180" y="1097"/>
                </a:cxn>
                <a:cxn ang="0">
                  <a:pos x="205" y="1019"/>
                </a:cxn>
                <a:cxn ang="0">
                  <a:pos x="262" y="844"/>
                </a:cxn>
                <a:cxn ang="0">
                  <a:pos x="294" y="749"/>
                </a:cxn>
                <a:cxn ang="0">
                  <a:pos x="319" y="663"/>
                </a:cxn>
                <a:cxn ang="0">
                  <a:pos x="345" y="570"/>
                </a:cxn>
                <a:cxn ang="0">
                  <a:pos x="361" y="545"/>
                </a:cxn>
                <a:cxn ang="0">
                  <a:pos x="404" y="498"/>
                </a:cxn>
                <a:cxn ang="0">
                  <a:pos x="463" y="435"/>
                </a:cxn>
                <a:cxn ang="0">
                  <a:pos x="534" y="367"/>
                </a:cxn>
                <a:cxn ang="0">
                  <a:pos x="602" y="300"/>
                </a:cxn>
                <a:cxn ang="0">
                  <a:pos x="663" y="243"/>
                </a:cxn>
                <a:cxn ang="0">
                  <a:pos x="720" y="186"/>
                </a:cxn>
                <a:cxn ang="0">
                  <a:pos x="1109" y="42"/>
                </a:cxn>
                <a:cxn ang="0">
                  <a:pos x="1543" y="0"/>
                </a:cxn>
                <a:cxn ang="0">
                  <a:pos x="1853" y="72"/>
                </a:cxn>
                <a:cxn ang="0">
                  <a:pos x="2134" y="201"/>
                </a:cxn>
                <a:cxn ang="0">
                  <a:pos x="2364" y="367"/>
                </a:cxn>
                <a:cxn ang="0">
                  <a:pos x="2539" y="758"/>
                </a:cxn>
                <a:cxn ang="0">
                  <a:pos x="2645" y="1220"/>
                </a:cxn>
                <a:cxn ang="0">
                  <a:pos x="2689" y="1739"/>
                </a:cxn>
                <a:cxn ang="0">
                  <a:pos x="2869" y="1848"/>
                </a:cxn>
                <a:cxn ang="0">
                  <a:pos x="2955" y="2157"/>
                </a:cxn>
                <a:cxn ang="0">
                  <a:pos x="2941" y="3285"/>
                </a:cxn>
                <a:cxn ang="0">
                  <a:pos x="2841" y="3762"/>
                </a:cxn>
                <a:cxn ang="0">
                  <a:pos x="2400" y="4043"/>
                </a:cxn>
                <a:cxn ang="0">
                  <a:pos x="851" y="4136"/>
                </a:cxn>
                <a:cxn ang="0">
                  <a:pos x="482" y="3625"/>
                </a:cxn>
                <a:cxn ang="0">
                  <a:pos x="0" y="2021"/>
                </a:cxn>
                <a:cxn ang="0">
                  <a:pos x="224" y="1783"/>
                </a:cxn>
                <a:cxn ang="0">
                  <a:pos x="266" y="1638"/>
                </a:cxn>
                <a:cxn ang="0">
                  <a:pos x="266" y="1638"/>
                </a:cxn>
              </a:cxnLst>
              <a:rect l="0" t="0" r="r" b="b"/>
              <a:pathLst>
                <a:path w="2955" h="4136">
                  <a:moveTo>
                    <a:pt x="266" y="1638"/>
                  </a:moveTo>
                  <a:lnTo>
                    <a:pt x="180" y="1097"/>
                  </a:lnTo>
                  <a:lnTo>
                    <a:pt x="205" y="1019"/>
                  </a:lnTo>
                  <a:lnTo>
                    <a:pt x="262" y="844"/>
                  </a:lnTo>
                  <a:lnTo>
                    <a:pt x="294" y="749"/>
                  </a:lnTo>
                  <a:lnTo>
                    <a:pt x="319" y="663"/>
                  </a:lnTo>
                  <a:lnTo>
                    <a:pt x="345" y="570"/>
                  </a:lnTo>
                  <a:lnTo>
                    <a:pt x="361" y="545"/>
                  </a:lnTo>
                  <a:lnTo>
                    <a:pt x="404" y="498"/>
                  </a:lnTo>
                  <a:lnTo>
                    <a:pt x="463" y="435"/>
                  </a:lnTo>
                  <a:lnTo>
                    <a:pt x="534" y="367"/>
                  </a:lnTo>
                  <a:lnTo>
                    <a:pt x="602" y="300"/>
                  </a:lnTo>
                  <a:lnTo>
                    <a:pt x="663" y="243"/>
                  </a:lnTo>
                  <a:lnTo>
                    <a:pt x="720" y="186"/>
                  </a:lnTo>
                  <a:lnTo>
                    <a:pt x="1109" y="42"/>
                  </a:lnTo>
                  <a:lnTo>
                    <a:pt x="1543" y="0"/>
                  </a:lnTo>
                  <a:lnTo>
                    <a:pt x="1853" y="72"/>
                  </a:lnTo>
                  <a:lnTo>
                    <a:pt x="2134" y="201"/>
                  </a:lnTo>
                  <a:lnTo>
                    <a:pt x="2364" y="367"/>
                  </a:lnTo>
                  <a:lnTo>
                    <a:pt x="2539" y="758"/>
                  </a:lnTo>
                  <a:lnTo>
                    <a:pt x="2645" y="1220"/>
                  </a:lnTo>
                  <a:lnTo>
                    <a:pt x="2689" y="1739"/>
                  </a:lnTo>
                  <a:lnTo>
                    <a:pt x="2869" y="1848"/>
                  </a:lnTo>
                  <a:lnTo>
                    <a:pt x="2955" y="2157"/>
                  </a:lnTo>
                  <a:lnTo>
                    <a:pt x="2941" y="3285"/>
                  </a:lnTo>
                  <a:lnTo>
                    <a:pt x="2841" y="3762"/>
                  </a:lnTo>
                  <a:lnTo>
                    <a:pt x="2400" y="4043"/>
                  </a:lnTo>
                  <a:lnTo>
                    <a:pt x="851" y="4136"/>
                  </a:lnTo>
                  <a:lnTo>
                    <a:pt x="482" y="3625"/>
                  </a:lnTo>
                  <a:lnTo>
                    <a:pt x="0" y="2021"/>
                  </a:lnTo>
                  <a:lnTo>
                    <a:pt x="224" y="1783"/>
                  </a:lnTo>
                  <a:lnTo>
                    <a:pt x="266" y="1638"/>
                  </a:lnTo>
                  <a:lnTo>
                    <a:pt x="266" y="16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1" name="Freeform 7"/>
            <p:cNvSpPr>
              <a:spLocks/>
            </p:cNvSpPr>
            <p:nvPr/>
          </p:nvSpPr>
          <p:spPr bwMode="auto">
            <a:xfrm>
              <a:off x="1178" y="1096"/>
              <a:ext cx="978" cy="1627"/>
            </a:xfrm>
            <a:custGeom>
              <a:avLst/>
              <a:gdLst/>
              <a:ahLst/>
              <a:cxnLst>
                <a:cxn ang="0">
                  <a:pos x="432" y="304"/>
                </a:cxn>
                <a:cxn ang="0">
                  <a:pos x="842" y="91"/>
                </a:cxn>
                <a:cxn ang="0">
                  <a:pos x="1306" y="0"/>
                </a:cxn>
                <a:cxn ang="0">
                  <a:pos x="1629" y="34"/>
                </a:cxn>
                <a:cxn ang="0">
                  <a:pos x="1981" y="268"/>
                </a:cxn>
                <a:cxn ang="0">
                  <a:pos x="2167" y="449"/>
                </a:cxn>
                <a:cxn ang="0">
                  <a:pos x="2298" y="690"/>
                </a:cxn>
                <a:cxn ang="0">
                  <a:pos x="2285" y="827"/>
                </a:cxn>
                <a:cxn ang="0">
                  <a:pos x="2119" y="517"/>
                </a:cxn>
                <a:cxn ang="0">
                  <a:pos x="1870" y="297"/>
                </a:cxn>
                <a:cxn ang="0">
                  <a:pos x="1589" y="158"/>
                </a:cxn>
                <a:cxn ang="0">
                  <a:pos x="1268" y="110"/>
                </a:cxn>
                <a:cxn ang="0">
                  <a:pos x="1127" y="166"/>
                </a:cxn>
                <a:cxn ang="0">
                  <a:pos x="933" y="213"/>
                </a:cxn>
                <a:cxn ang="0">
                  <a:pos x="818" y="289"/>
                </a:cxn>
                <a:cxn ang="0">
                  <a:pos x="618" y="373"/>
                </a:cxn>
                <a:cxn ang="0">
                  <a:pos x="329" y="648"/>
                </a:cxn>
                <a:cxn ang="0">
                  <a:pos x="225" y="1027"/>
                </a:cxn>
                <a:cxn ang="0">
                  <a:pos x="439" y="1890"/>
                </a:cxn>
                <a:cxn ang="0">
                  <a:pos x="873" y="2207"/>
                </a:cxn>
                <a:cxn ang="0">
                  <a:pos x="1505" y="2241"/>
                </a:cxn>
                <a:cxn ang="0">
                  <a:pos x="1967" y="2110"/>
                </a:cxn>
                <a:cxn ang="0">
                  <a:pos x="2159" y="1876"/>
                </a:cxn>
                <a:cxn ang="0">
                  <a:pos x="2374" y="1276"/>
                </a:cxn>
                <a:cxn ang="0">
                  <a:pos x="2414" y="1544"/>
                </a:cxn>
                <a:cxn ang="0">
                  <a:pos x="2359" y="1855"/>
                </a:cxn>
                <a:cxn ang="0">
                  <a:pos x="2288" y="2021"/>
                </a:cxn>
                <a:cxn ang="0">
                  <a:pos x="2442" y="2123"/>
                </a:cxn>
                <a:cxn ang="0">
                  <a:pos x="2594" y="2241"/>
                </a:cxn>
                <a:cxn ang="0">
                  <a:pos x="2705" y="3116"/>
                </a:cxn>
                <a:cxn ang="0">
                  <a:pos x="2773" y="3572"/>
                </a:cxn>
                <a:cxn ang="0">
                  <a:pos x="2735" y="3792"/>
                </a:cxn>
                <a:cxn ang="0">
                  <a:pos x="2511" y="3944"/>
                </a:cxn>
                <a:cxn ang="0">
                  <a:pos x="1209" y="4102"/>
                </a:cxn>
                <a:cxn ang="0">
                  <a:pos x="411" y="4060"/>
                </a:cxn>
                <a:cxn ang="0">
                  <a:pos x="392" y="3971"/>
                </a:cxn>
                <a:cxn ang="0">
                  <a:pos x="342" y="3735"/>
                </a:cxn>
                <a:cxn ang="0">
                  <a:pos x="310" y="3576"/>
                </a:cxn>
                <a:cxn ang="0">
                  <a:pos x="272" y="3399"/>
                </a:cxn>
                <a:cxn ang="0">
                  <a:pos x="234" y="3209"/>
                </a:cxn>
                <a:cxn ang="0">
                  <a:pos x="194" y="3013"/>
                </a:cxn>
                <a:cxn ang="0">
                  <a:pos x="154" y="2817"/>
                </a:cxn>
                <a:cxn ang="0">
                  <a:pos x="116" y="2625"/>
                </a:cxn>
                <a:cxn ang="0">
                  <a:pos x="82" y="2447"/>
                </a:cxn>
                <a:cxn ang="0">
                  <a:pos x="52" y="2285"/>
                </a:cxn>
                <a:cxn ang="0">
                  <a:pos x="0" y="1933"/>
                </a:cxn>
                <a:cxn ang="0">
                  <a:pos x="40" y="1895"/>
                </a:cxn>
                <a:cxn ang="0">
                  <a:pos x="97" y="1853"/>
                </a:cxn>
                <a:cxn ang="0">
                  <a:pos x="149" y="1819"/>
                </a:cxn>
                <a:cxn ang="0">
                  <a:pos x="169" y="1806"/>
                </a:cxn>
                <a:cxn ang="0">
                  <a:pos x="38" y="1131"/>
                </a:cxn>
                <a:cxn ang="0">
                  <a:pos x="219" y="635"/>
                </a:cxn>
                <a:cxn ang="0">
                  <a:pos x="432" y="304"/>
                </a:cxn>
                <a:cxn ang="0">
                  <a:pos x="432" y="304"/>
                </a:cxn>
              </a:cxnLst>
              <a:rect l="0" t="0" r="r" b="b"/>
              <a:pathLst>
                <a:path w="2773" h="4102">
                  <a:moveTo>
                    <a:pt x="432" y="304"/>
                  </a:moveTo>
                  <a:lnTo>
                    <a:pt x="842" y="91"/>
                  </a:lnTo>
                  <a:lnTo>
                    <a:pt x="1306" y="0"/>
                  </a:lnTo>
                  <a:lnTo>
                    <a:pt x="1629" y="34"/>
                  </a:lnTo>
                  <a:lnTo>
                    <a:pt x="1981" y="268"/>
                  </a:lnTo>
                  <a:lnTo>
                    <a:pt x="2167" y="449"/>
                  </a:lnTo>
                  <a:lnTo>
                    <a:pt x="2298" y="690"/>
                  </a:lnTo>
                  <a:lnTo>
                    <a:pt x="2285" y="827"/>
                  </a:lnTo>
                  <a:lnTo>
                    <a:pt x="2119" y="517"/>
                  </a:lnTo>
                  <a:lnTo>
                    <a:pt x="1870" y="297"/>
                  </a:lnTo>
                  <a:lnTo>
                    <a:pt x="1589" y="158"/>
                  </a:lnTo>
                  <a:lnTo>
                    <a:pt x="1268" y="110"/>
                  </a:lnTo>
                  <a:lnTo>
                    <a:pt x="1127" y="166"/>
                  </a:lnTo>
                  <a:lnTo>
                    <a:pt x="933" y="213"/>
                  </a:lnTo>
                  <a:lnTo>
                    <a:pt x="818" y="289"/>
                  </a:lnTo>
                  <a:lnTo>
                    <a:pt x="618" y="373"/>
                  </a:lnTo>
                  <a:lnTo>
                    <a:pt x="329" y="648"/>
                  </a:lnTo>
                  <a:lnTo>
                    <a:pt x="225" y="1027"/>
                  </a:lnTo>
                  <a:lnTo>
                    <a:pt x="439" y="1890"/>
                  </a:lnTo>
                  <a:lnTo>
                    <a:pt x="873" y="2207"/>
                  </a:lnTo>
                  <a:lnTo>
                    <a:pt x="1505" y="2241"/>
                  </a:lnTo>
                  <a:lnTo>
                    <a:pt x="1967" y="2110"/>
                  </a:lnTo>
                  <a:lnTo>
                    <a:pt x="2159" y="1876"/>
                  </a:lnTo>
                  <a:lnTo>
                    <a:pt x="2374" y="1276"/>
                  </a:lnTo>
                  <a:lnTo>
                    <a:pt x="2414" y="1544"/>
                  </a:lnTo>
                  <a:lnTo>
                    <a:pt x="2359" y="1855"/>
                  </a:lnTo>
                  <a:lnTo>
                    <a:pt x="2288" y="2021"/>
                  </a:lnTo>
                  <a:lnTo>
                    <a:pt x="2442" y="2123"/>
                  </a:lnTo>
                  <a:lnTo>
                    <a:pt x="2594" y="2241"/>
                  </a:lnTo>
                  <a:lnTo>
                    <a:pt x="2705" y="3116"/>
                  </a:lnTo>
                  <a:lnTo>
                    <a:pt x="2773" y="3572"/>
                  </a:lnTo>
                  <a:lnTo>
                    <a:pt x="2735" y="3792"/>
                  </a:lnTo>
                  <a:lnTo>
                    <a:pt x="2511" y="3944"/>
                  </a:lnTo>
                  <a:lnTo>
                    <a:pt x="1209" y="4102"/>
                  </a:lnTo>
                  <a:lnTo>
                    <a:pt x="411" y="4060"/>
                  </a:lnTo>
                  <a:lnTo>
                    <a:pt x="392" y="3971"/>
                  </a:lnTo>
                  <a:lnTo>
                    <a:pt x="342" y="3735"/>
                  </a:lnTo>
                  <a:lnTo>
                    <a:pt x="310" y="3576"/>
                  </a:lnTo>
                  <a:lnTo>
                    <a:pt x="272" y="3399"/>
                  </a:lnTo>
                  <a:lnTo>
                    <a:pt x="234" y="3209"/>
                  </a:lnTo>
                  <a:lnTo>
                    <a:pt x="194" y="3013"/>
                  </a:lnTo>
                  <a:lnTo>
                    <a:pt x="154" y="2817"/>
                  </a:lnTo>
                  <a:lnTo>
                    <a:pt x="116" y="2625"/>
                  </a:lnTo>
                  <a:lnTo>
                    <a:pt x="82" y="2447"/>
                  </a:lnTo>
                  <a:lnTo>
                    <a:pt x="52" y="2285"/>
                  </a:lnTo>
                  <a:lnTo>
                    <a:pt x="0" y="1933"/>
                  </a:lnTo>
                  <a:lnTo>
                    <a:pt x="40" y="1895"/>
                  </a:lnTo>
                  <a:lnTo>
                    <a:pt x="97" y="1853"/>
                  </a:lnTo>
                  <a:lnTo>
                    <a:pt x="149" y="1819"/>
                  </a:lnTo>
                  <a:lnTo>
                    <a:pt x="169" y="1806"/>
                  </a:lnTo>
                  <a:lnTo>
                    <a:pt x="38" y="1131"/>
                  </a:lnTo>
                  <a:lnTo>
                    <a:pt x="219" y="635"/>
                  </a:lnTo>
                  <a:lnTo>
                    <a:pt x="432" y="304"/>
                  </a:lnTo>
                  <a:lnTo>
                    <a:pt x="432" y="30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2" name="Freeform 8"/>
            <p:cNvSpPr>
              <a:spLocks/>
            </p:cNvSpPr>
            <p:nvPr/>
          </p:nvSpPr>
          <p:spPr bwMode="auto">
            <a:xfrm>
              <a:off x="1326" y="1210"/>
              <a:ext cx="608" cy="687"/>
            </a:xfrm>
            <a:custGeom>
              <a:avLst/>
              <a:gdLst/>
              <a:ahLst/>
              <a:cxnLst>
                <a:cxn ang="0">
                  <a:pos x="572" y="21"/>
                </a:cxn>
                <a:cxn ang="0">
                  <a:pos x="245" y="255"/>
                </a:cxn>
                <a:cxn ang="0">
                  <a:pos x="92" y="454"/>
                </a:cxn>
                <a:cxn ang="0">
                  <a:pos x="33" y="587"/>
                </a:cxn>
                <a:cxn ang="0">
                  <a:pos x="0" y="817"/>
                </a:cxn>
                <a:cxn ang="0">
                  <a:pos x="25" y="1097"/>
                </a:cxn>
                <a:cxn ang="0">
                  <a:pos x="88" y="1310"/>
                </a:cxn>
                <a:cxn ang="0">
                  <a:pos x="198" y="1511"/>
                </a:cxn>
                <a:cxn ang="0">
                  <a:pos x="513" y="1732"/>
                </a:cxn>
                <a:cxn ang="0">
                  <a:pos x="295" y="1441"/>
                </a:cxn>
                <a:cxn ang="0">
                  <a:pos x="335" y="994"/>
                </a:cxn>
                <a:cxn ang="0">
                  <a:pos x="576" y="738"/>
                </a:cxn>
                <a:cxn ang="0">
                  <a:pos x="852" y="698"/>
                </a:cxn>
                <a:cxn ang="0">
                  <a:pos x="1120" y="732"/>
                </a:cxn>
                <a:cxn ang="0">
                  <a:pos x="1334" y="848"/>
                </a:cxn>
                <a:cxn ang="0">
                  <a:pos x="1445" y="1000"/>
                </a:cxn>
                <a:cxn ang="0">
                  <a:pos x="1505" y="1180"/>
                </a:cxn>
                <a:cxn ang="0">
                  <a:pos x="1479" y="1325"/>
                </a:cxn>
                <a:cxn ang="0">
                  <a:pos x="1610" y="1055"/>
                </a:cxn>
                <a:cxn ang="0">
                  <a:pos x="1720" y="966"/>
                </a:cxn>
                <a:cxn ang="0">
                  <a:pos x="1726" y="690"/>
                </a:cxn>
                <a:cxn ang="0">
                  <a:pos x="1581" y="318"/>
                </a:cxn>
                <a:cxn ang="0">
                  <a:pos x="1203" y="49"/>
                </a:cxn>
                <a:cxn ang="0">
                  <a:pos x="928" y="0"/>
                </a:cxn>
                <a:cxn ang="0">
                  <a:pos x="572" y="21"/>
                </a:cxn>
                <a:cxn ang="0">
                  <a:pos x="572" y="21"/>
                </a:cxn>
              </a:cxnLst>
              <a:rect l="0" t="0" r="r" b="b"/>
              <a:pathLst>
                <a:path w="1726" h="1732">
                  <a:moveTo>
                    <a:pt x="572" y="21"/>
                  </a:moveTo>
                  <a:lnTo>
                    <a:pt x="245" y="255"/>
                  </a:lnTo>
                  <a:lnTo>
                    <a:pt x="92" y="454"/>
                  </a:lnTo>
                  <a:lnTo>
                    <a:pt x="33" y="587"/>
                  </a:lnTo>
                  <a:lnTo>
                    <a:pt x="0" y="817"/>
                  </a:lnTo>
                  <a:lnTo>
                    <a:pt x="25" y="1097"/>
                  </a:lnTo>
                  <a:lnTo>
                    <a:pt x="88" y="1310"/>
                  </a:lnTo>
                  <a:lnTo>
                    <a:pt x="198" y="1511"/>
                  </a:lnTo>
                  <a:lnTo>
                    <a:pt x="513" y="1732"/>
                  </a:lnTo>
                  <a:lnTo>
                    <a:pt x="295" y="1441"/>
                  </a:lnTo>
                  <a:lnTo>
                    <a:pt x="335" y="994"/>
                  </a:lnTo>
                  <a:lnTo>
                    <a:pt x="576" y="738"/>
                  </a:lnTo>
                  <a:lnTo>
                    <a:pt x="852" y="698"/>
                  </a:lnTo>
                  <a:lnTo>
                    <a:pt x="1120" y="732"/>
                  </a:lnTo>
                  <a:lnTo>
                    <a:pt x="1334" y="848"/>
                  </a:lnTo>
                  <a:lnTo>
                    <a:pt x="1445" y="1000"/>
                  </a:lnTo>
                  <a:lnTo>
                    <a:pt x="1505" y="1180"/>
                  </a:lnTo>
                  <a:lnTo>
                    <a:pt x="1479" y="1325"/>
                  </a:lnTo>
                  <a:lnTo>
                    <a:pt x="1610" y="1055"/>
                  </a:lnTo>
                  <a:lnTo>
                    <a:pt x="1720" y="966"/>
                  </a:lnTo>
                  <a:lnTo>
                    <a:pt x="1726" y="690"/>
                  </a:lnTo>
                  <a:lnTo>
                    <a:pt x="1581" y="318"/>
                  </a:lnTo>
                  <a:lnTo>
                    <a:pt x="1203" y="49"/>
                  </a:lnTo>
                  <a:lnTo>
                    <a:pt x="928" y="0"/>
                  </a:lnTo>
                  <a:lnTo>
                    <a:pt x="572" y="21"/>
                  </a:lnTo>
                  <a:lnTo>
                    <a:pt x="572" y="21"/>
                  </a:lnTo>
                  <a:close/>
                </a:path>
              </a:pathLst>
            </a:custGeom>
            <a:solidFill>
              <a:srgbClr val="B2FA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3" name="Freeform 9"/>
            <p:cNvSpPr>
              <a:spLocks/>
            </p:cNvSpPr>
            <p:nvPr/>
          </p:nvSpPr>
          <p:spPr bwMode="auto">
            <a:xfrm>
              <a:off x="1113" y="1131"/>
              <a:ext cx="1005" cy="1618"/>
            </a:xfrm>
            <a:custGeom>
              <a:avLst/>
              <a:gdLst/>
              <a:ahLst/>
              <a:cxnLst>
                <a:cxn ang="0">
                  <a:pos x="473" y="354"/>
                </a:cxn>
                <a:cxn ang="0">
                  <a:pos x="772" y="107"/>
                </a:cxn>
                <a:cxn ang="0">
                  <a:pos x="1026" y="0"/>
                </a:cxn>
                <a:cxn ang="0">
                  <a:pos x="1174" y="35"/>
                </a:cxn>
                <a:cxn ang="0">
                  <a:pos x="1186" y="107"/>
                </a:cxn>
                <a:cxn ang="0">
                  <a:pos x="933" y="223"/>
                </a:cxn>
                <a:cxn ang="0">
                  <a:pos x="834" y="369"/>
                </a:cxn>
                <a:cxn ang="0">
                  <a:pos x="1026" y="246"/>
                </a:cxn>
                <a:cxn ang="0">
                  <a:pos x="1309" y="147"/>
                </a:cxn>
                <a:cxn ang="0">
                  <a:pos x="1517" y="116"/>
                </a:cxn>
                <a:cxn ang="0">
                  <a:pos x="1807" y="162"/>
                </a:cxn>
                <a:cxn ang="0">
                  <a:pos x="1992" y="276"/>
                </a:cxn>
                <a:cxn ang="0">
                  <a:pos x="2121" y="377"/>
                </a:cxn>
                <a:cxn ang="0">
                  <a:pos x="2275" y="584"/>
                </a:cxn>
                <a:cxn ang="0">
                  <a:pos x="2351" y="799"/>
                </a:cxn>
                <a:cxn ang="0">
                  <a:pos x="2368" y="1052"/>
                </a:cxn>
                <a:cxn ang="0">
                  <a:pos x="2204" y="645"/>
                </a:cxn>
                <a:cxn ang="0">
                  <a:pos x="1976" y="377"/>
                </a:cxn>
                <a:cxn ang="0">
                  <a:pos x="1701" y="238"/>
                </a:cxn>
                <a:cxn ang="0">
                  <a:pos x="1231" y="253"/>
                </a:cxn>
                <a:cxn ang="0">
                  <a:pos x="849" y="453"/>
                </a:cxn>
                <a:cxn ang="0">
                  <a:pos x="696" y="652"/>
                </a:cxn>
                <a:cxn ang="0">
                  <a:pos x="604" y="1015"/>
                </a:cxn>
                <a:cxn ang="0">
                  <a:pos x="557" y="700"/>
                </a:cxn>
                <a:cxn ang="0">
                  <a:pos x="511" y="907"/>
                </a:cxn>
                <a:cxn ang="0">
                  <a:pos x="519" y="1213"/>
                </a:cxn>
                <a:cxn ang="0">
                  <a:pos x="612" y="1544"/>
                </a:cxn>
                <a:cxn ang="0">
                  <a:pos x="811" y="1835"/>
                </a:cxn>
                <a:cxn ang="0">
                  <a:pos x="1102" y="2011"/>
                </a:cxn>
                <a:cxn ang="0">
                  <a:pos x="1448" y="2097"/>
                </a:cxn>
                <a:cxn ang="0">
                  <a:pos x="1661" y="2049"/>
                </a:cxn>
                <a:cxn ang="0">
                  <a:pos x="1931" y="1958"/>
                </a:cxn>
                <a:cxn ang="0">
                  <a:pos x="2113" y="1850"/>
                </a:cxn>
                <a:cxn ang="0">
                  <a:pos x="2290" y="1683"/>
                </a:cxn>
                <a:cxn ang="0">
                  <a:pos x="2497" y="1443"/>
                </a:cxn>
                <a:cxn ang="0">
                  <a:pos x="2444" y="1681"/>
                </a:cxn>
                <a:cxn ang="0">
                  <a:pos x="2383" y="1897"/>
                </a:cxn>
                <a:cxn ang="0">
                  <a:pos x="2237" y="2065"/>
                </a:cxn>
                <a:cxn ang="0">
                  <a:pos x="1938" y="2173"/>
                </a:cxn>
                <a:cxn ang="0">
                  <a:pos x="1486" y="2259"/>
                </a:cxn>
                <a:cxn ang="0">
                  <a:pos x="865" y="2274"/>
                </a:cxn>
                <a:cxn ang="0">
                  <a:pos x="711" y="2312"/>
                </a:cxn>
                <a:cxn ang="0">
                  <a:pos x="620" y="2433"/>
                </a:cxn>
                <a:cxn ang="0">
                  <a:pos x="597" y="2779"/>
                </a:cxn>
                <a:cxn ang="0">
                  <a:pos x="772" y="3732"/>
                </a:cxn>
                <a:cxn ang="0">
                  <a:pos x="880" y="3832"/>
                </a:cxn>
                <a:cxn ang="0">
                  <a:pos x="1133" y="3878"/>
                </a:cxn>
                <a:cxn ang="0">
                  <a:pos x="1815" y="3901"/>
                </a:cxn>
                <a:cxn ang="0">
                  <a:pos x="2383" y="3838"/>
                </a:cxn>
                <a:cxn ang="0">
                  <a:pos x="2528" y="3808"/>
                </a:cxn>
                <a:cxn ang="0">
                  <a:pos x="2851" y="3749"/>
                </a:cxn>
                <a:cxn ang="0">
                  <a:pos x="2581" y="3939"/>
                </a:cxn>
                <a:cxn ang="0">
                  <a:pos x="734" y="4078"/>
                </a:cxn>
                <a:cxn ang="0">
                  <a:pos x="564" y="3992"/>
                </a:cxn>
                <a:cxn ang="0">
                  <a:pos x="59" y="2173"/>
                </a:cxn>
                <a:cxn ang="0">
                  <a:pos x="0" y="1924"/>
                </a:cxn>
                <a:cxn ang="0">
                  <a:pos x="367" y="1650"/>
                </a:cxn>
                <a:cxn ang="0">
                  <a:pos x="258" y="1067"/>
                </a:cxn>
                <a:cxn ang="0">
                  <a:pos x="473" y="354"/>
                </a:cxn>
                <a:cxn ang="0">
                  <a:pos x="473" y="354"/>
                </a:cxn>
              </a:cxnLst>
              <a:rect l="0" t="0" r="r" b="b"/>
              <a:pathLst>
                <a:path w="2851" h="4078">
                  <a:moveTo>
                    <a:pt x="473" y="354"/>
                  </a:moveTo>
                  <a:lnTo>
                    <a:pt x="772" y="107"/>
                  </a:lnTo>
                  <a:lnTo>
                    <a:pt x="1026" y="0"/>
                  </a:lnTo>
                  <a:lnTo>
                    <a:pt x="1174" y="35"/>
                  </a:lnTo>
                  <a:lnTo>
                    <a:pt x="1186" y="107"/>
                  </a:lnTo>
                  <a:lnTo>
                    <a:pt x="933" y="223"/>
                  </a:lnTo>
                  <a:lnTo>
                    <a:pt x="834" y="369"/>
                  </a:lnTo>
                  <a:lnTo>
                    <a:pt x="1026" y="246"/>
                  </a:lnTo>
                  <a:lnTo>
                    <a:pt x="1309" y="147"/>
                  </a:lnTo>
                  <a:lnTo>
                    <a:pt x="1517" y="116"/>
                  </a:lnTo>
                  <a:lnTo>
                    <a:pt x="1807" y="162"/>
                  </a:lnTo>
                  <a:lnTo>
                    <a:pt x="1992" y="276"/>
                  </a:lnTo>
                  <a:lnTo>
                    <a:pt x="2121" y="377"/>
                  </a:lnTo>
                  <a:lnTo>
                    <a:pt x="2275" y="584"/>
                  </a:lnTo>
                  <a:lnTo>
                    <a:pt x="2351" y="799"/>
                  </a:lnTo>
                  <a:lnTo>
                    <a:pt x="2368" y="1052"/>
                  </a:lnTo>
                  <a:lnTo>
                    <a:pt x="2204" y="645"/>
                  </a:lnTo>
                  <a:lnTo>
                    <a:pt x="1976" y="377"/>
                  </a:lnTo>
                  <a:lnTo>
                    <a:pt x="1701" y="238"/>
                  </a:lnTo>
                  <a:lnTo>
                    <a:pt x="1231" y="253"/>
                  </a:lnTo>
                  <a:lnTo>
                    <a:pt x="849" y="453"/>
                  </a:lnTo>
                  <a:lnTo>
                    <a:pt x="696" y="652"/>
                  </a:lnTo>
                  <a:lnTo>
                    <a:pt x="604" y="1015"/>
                  </a:lnTo>
                  <a:lnTo>
                    <a:pt x="557" y="700"/>
                  </a:lnTo>
                  <a:lnTo>
                    <a:pt x="511" y="907"/>
                  </a:lnTo>
                  <a:lnTo>
                    <a:pt x="519" y="1213"/>
                  </a:lnTo>
                  <a:lnTo>
                    <a:pt x="612" y="1544"/>
                  </a:lnTo>
                  <a:lnTo>
                    <a:pt x="811" y="1835"/>
                  </a:lnTo>
                  <a:lnTo>
                    <a:pt x="1102" y="2011"/>
                  </a:lnTo>
                  <a:lnTo>
                    <a:pt x="1448" y="2097"/>
                  </a:lnTo>
                  <a:lnTo>
                    <a:pt x="1661" y="2049"/>
                  </a:lnTo>
                  <a:lnTo>
                    <a:pt x="1931" y="1958"/>
                  </a:lnTo>
                  <a:lnTo>
                    <a:pt x="2113" y="1850"/>
                  </a:lnTo>
                  <a:lnTo>
                    <a:pt x="2290" y="1683"/>
                  </a:lnTo>
                  <a:lnTo>
                    <a:pt x="2497" y="1443"/>
                  </a:lnTo>
                  <a:lnTo>
                    <a:pt x="2444" y="1681"/>
                  </a:lnTo>
                  <a:lnTo>
                    <a:pt x="2383" y="1897"/>
                  </a:lnTo>
                  <a:lnTo>
                    <a:pt x="2237" y="2065"/>
                  </a:lnTo>
                  <a:lnTo>
                    <a:pt x="1938" y="2173"/>
                  </a:lnTo>
                  <a:lnTo>
                    <a:pt x="1486" y="2259"/>
                  </a:lnTo>
                  <a:lnTo>
                    <a:pt x="865" y="2274"/>
                  </a:lnTo>
                  <a:lnTo>
                    <a:pt x="711" y="2312"/>
                  </a:lnTo>
                  <a:lnTo>
                    <a:pt x="620" y="2433"/>
                  </a:lnTo>
                  <a:lnTo>
                    <a:pt x="597" y="2779"/>
                  </a:lnTo>
                  <a:lnTo>
                    <a:pt x="772" y="3732"/>
                  </a:lnTo>
                  <a:lnTo>
                    <a:pt x="880" y="3832"/>
                  </a:lnTo>
                  <a:lnTo>
                    <a:pt x="1133" y="3878"/>
                  </a:lnTo>
                  <a:lnTo>
                    <a:pt x="1815" y="3901"/>
                  </a:lnTo>
                  <a:lnTo>
                    <a:pt x="2383" y="3838"/>
                  </a:lnTo>
                  <a:lnTo>
                    <a:pt x="2528" y="3808"/>
                  </a:lnTo>
                  <a:lnTo>
                    <a:pt x="2851" y="3749"/>
                  </a:lnTo>
                  <a:lnTo>
                    <a:pt x="2581" y="3939"/>
                  </a:lnTo>
                  <a:lnTo>
                    <a:pt x="734" y="4078"/>
                  </a:lnTo>
                  <a:lnTo>
                    <a:pt x="564" y="3992"/>
                  </a:lnTo>
                  <a:lnTo>
                    <a:pt x="59" y="2173"/>
                  </a:lnTo>
                  <a:lnTo>
                    <a:pt x="0" y="1924"/>
                  </a:lnTo>
                  <a:lnTo>
                    <a:pt x="367" y="1650"/>
                  </a:lnTo>
                  <a:lnTo>
                    <a:pt x="258" y="1067"/>
                  </a:lnTo>
                  <a:lnTo>
                    <a:pt x="473" y="354"/>
                  </a:lnTo>
                  <a:lnTo>
                    <a:pt x="473" y="35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4" name="Freeform 10"/>
            <p:cNvSpPr>
              <a:spLocks/>
            </p:cNvSpPr>
            <p:nvPr/>
          </p:nvSpPr>
          <p:spPr bwMode="auto">
            <a:xfrm>
              <a:off x="1999" y="1763"/>
              <a:ext cx="181" cy="837"/>
            </a:xfrm>
            <a:custGeom>
              <a:avLst/>
              <a:gdLst/>
              <a:ahLst/>
              <a:cxnLst>
                <a:cxn ang="0">
                  <a:pos x="0" y="306"/>
                </a:cxn>
                <a:cxn ang="0">
                  <a:pos x="200" y="274"/>
                </a:cxn>
                <a:cxn ang="0">
                  <a:pos x="314" y="322"/>
                </a:cxn>
                <a:cxn ang="0">
                  <a:pos x="384" y="458"/>
                </a:cxn>
                <a:cxn ang="0">
                  <a:pos x="430" y="1264"/>
                </a:cxn>
                <a:cxn ang="0">
                  <a:pos x="407" y="2110"/>
                </a:cxn>
                <a:cxn ang="0">
                  <a:pos x="513" y="1496"/>
                </a:cxn>
                <a:cxn ang="0">
                  <a:pos x="513" y="390"/>
                </a:cxn>
                <a:cxn ang="0">
                  <a:pos x="437" y="114"/>
                </a:cxn>
                <a:cxn ang="0">
                  <a:pos x="297" y="0"/>
                </a:cxn>
                <a:cxn ang="0">
                  <a:pos x="147" y="175"/>
                </a:cxn>
                <a:cxn ang="0">
                  <a:pos x="0" y="306"/>
                </a:cxn>
                <a:cxn ang="0">
                  <a:pos x="0" y="306"/>
                </a:cxn>
              </a:cxnLst>
              <a:rect l="0" t="0" r="r" b="b"/>
              <a:pathLst>
                <a:path w="513" h="2110">
                  <a:moveTo>
                    <a:pt x="0" y="306"/>
                  </a:moveTo>
                  <a:lnTo>
                    <a:pt x="200" y="274"/>
                  </a:lnTo>
                  <a:lnTo>
                    <a:pt x="314" y="322"/>
                  </a:lnTo>
                  <a:lnTo>
                    <a:pt x="384" y="458"/>
                  </a:lnTo>
                  <a:lnTo>
                    <a:pt x="430" y="1264"/>
                  </a:lnTo>
                  <a:lnTo>
                    <a:pt x="407" y="2110"/>
                  </a:lnTo>
                  <a:lnTo>
                    <a:pt x="513" y="1496"/>
                  </a:lnTo>
                  <a:lnTo>
                    <a:pt x="513" y="390"/>
                  </a:lnTo>
                  <a:lnTo>
                    <a:pt x="437" y="114"/>
                  </a:lnTo>
                  <a:lnTo>
                    <a:pt x="297" y="0"/>
                  </a:lnTo>
                  <a:lnTo>
                    <a:pt x="147" y="175"/>
                  </a:lnTo>
                  <a:lnTo>
                    <a:pt x="0" y="306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1562" y="1376"/>
              <a:ext cx="167" cy="283"/>
            </a:xfrm>
            <a:custGeom>
              <a:avLst/>
              <a:gdLst/>
              <a:ahLst/>
              <a:cxnLst>
                <a:cxn ang="0">
                  <a:pos x="71" y="525"/>
                </a:cxn>
                <a:cxn ang="0">
                  <a:pos x="0" y="567"/>
                </a:cxn>
                <a:cxn ang="0">
                  <a:pos x="21" y="643"/>
                </a:cxn>
                <a:cxn ang="0">
                  <a:pos x="84" y="711"/>
                </a:cxn>
                <a:cxn ang="0">
                  <a:pos x="228" y="656"/>
                </a:cxn>
                <a:cxn ang="0">
                  <a:pos x="221" y="483"/>
                </a:cxn>
                <a:cxn ang="0">
                  <a:pos x="475" y="0"/>
                </a:cxn>
                <a:cxn ang="0">
                  <a:pos x="71" y="525"/>
                </a:cxn>
                <a:cxn ang="0">
                  <a:pos x="71" y="525"/>
                </a:cxn>
              </a:cxnLst>
              <a:rect l="0" t="0" r="r" b="b"/>
              <a:pathLst>
                <a:path w="475" h="711">
                  <a:moveTo>
                    <a:pt x="71" y="525"/>
                  </a:moveTo>
                  <a:lnTo>
                    <a:pt x="0" y="567"/>
                  </a:lnTo>
                  <a:lnTo>
                    <a:pt x="21" y="643"/>
                  </a:lnTo>
                  <a:lnTo>
                    <a:pt x="84" y="711"/>
                  </a:lnTo>
                  <a:lnTo>
                    <a:pt x="228" y="656"/>
                  </a:lnTo>
                  <a:lnTo>
                    <a:pt x="221" y="483"/>
                  </a:lnTo>
                  <a:lnTo>
                    <a:pt x="475" y="0"/>
                  </a:lnTo>
                  <a:lnTo>
                    <a:pt x="71" y="525"/>
                  </a:lnTo>
                  <a:lnTo>
                    <a:pt x="71" y="525"/>
                  </a:lnTo>
                  <a:close/>
                </a:path>
              </a:pathLst>
            </a:custGeom>
            <a:solidFill>
              <a:srgbClr val="FF26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6" name="Freeform 12"/>
            <p:cNvSpPr>
              <a:spLocks/>
            </p:cNvSpPr>
            <p:nvPr/>
          </p:nvSpPr>
          <p:spPr bwMode="auto">
            <a:xfrm>
              <a:off x="1397" y="1265"/>
              <a:ext cx="500" cy="364"/>
            </a:xfrm>
            <a:custGeom>
              <a:avLst/>
              <a:gdLst/>
              <a:ahLst/>
              <a:cxnLst>
                <a:cxn ang="0">
                  <a:pos x="0" y="399"/>
                </a:cxn>
                <a:cxn ang="0">
                  <a:pos x="158" y="179"/>
                </a:cxn>
                <a:cxn ang="0">
                  <a:pos x="412" y="55"/>
                </a:cxn>
                <a:cxn ang="0">
                  <a:pos x="703" y="0"/>
                </a:cxn>
                <a:cxn ang="0">
                  <a:pos x="992" y="55"/>
                </a:cxn>
                <a:cxn ang="0">
                  <a:pos x="1252" y="228"/>
                </a:cxn>
                <a:cxn ang="0">
                  <a:pos x="1378" y="448"/>
                </a:cxn>
                <a:cxn ang="0">
                  <a:pos x="1417" y="682"/>
                </a:cxn>
                <a:cxn ang="0">
                  <a:pos x="1349" y="916"/>
                </a:cxn>
                <a:cxn ang="0">
                  <a:pos x="1212" y="572"/>
                </a:cxn>
                <a:cxn ang="0">
                  <a:pos x="916" y="372"/>
                </a:cxn>
                <a:cxn ang="0">
                  <a:pos x="496" y="262"/>
                </a:cxn>
                <a:cxn ang="0">
                  <a:pos x="234" y="289"/>
                </a:cxn>
                <a:cxn ang="0">
                  <a:pos x="0" y="399"/>
                </a:cxn>
                <a:cxn ang="0">
                  <a:pos x="0" y="399"/>
                </a:cxn>
              </a:cxnLst>
              <a:rect l="0" t="0" r="r" b="b"/>
              <a:pathLst>
                <a:path w="1417" h="916">
                  <a:moveTo>
                    <a:pt x="0" y="399"/>
                  </a:moveTo>
                  <a:lnTo>
                    <a:pt x="158" y="179"/>
                  </a:lnTo>
                  <a:lnTo>
                    <a:pt x="412" y="55"/>
                  </a:lnTo>
                  <a:lnTo>
                    <a:pt x="703" y="0"/>
                  </a:lnTo>
                  <a:lnTo>
                    <a:pt x="992" y="55"/>
                  </a:lnTo>
                  <a:lnTo>
                    <a:pt x="1252" y="228"/>
                  </a:lnTo>
                  <a:lnTo>
                    <a:pt x="1378" y="448"/>
                  </a:lnTo>
                  <a:lnTo>
                    <a:pt x="1417" y="682"/>
                  </a:lnTo>
                  <a:lnTo>
                    <a:pt x="1349" y="916"/>
                  </a:lnTo>
                  <a:lnTo>
                    <a:pt x="1212" y="572"/>
                  </a:lnTo>
                  <a:lnTo>
                    <a:pt x="916" y="372"/>
                  </a:lnTo>
                  <a:lnTo>
                    <a:pt x="496" y="262"/>
                  </a:lnTo>
                  <a:lnTo>
                    <a:pt x="234" y="289"/>
                  </a:lnTo>
                  <a:lnTo>
                    <a:pt x="0" y="399"/>
                  </a:lnTo>
                  <a:lnTo>
                    <a:pt x="0" y="399"/>
                  </a:lnTo>
                  <a:close/>
                </a:path>
              </a:pathLst>
            </a:custGeom>
            <a:solidFill>
              <a:srgbClr val="00BF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1113" y="1071"/>
              <a:ext cx="1090" cy="1706"/>
            </a:xfrm>
            <a:custGeom>
              <a:avLst/>
              <a:gdLst/>
              <a:ahLst/>
              <a:cxnLst>
                <a:cxn ang="0">
                  <a:pos x="834" y="133"/>
                </a:cxn>
                <a:cxn ang="0">
                  <a:pos x="401" y="466"/>
                </a:cxn>
                <a:cxn ang="0">
                  <a:pos x="177" y="1038"/>
                </a:cxn>
                <a:cxn ang="0">
                  <a:pos x="192" y="1620"/>
                </a:cxn>
                <a:cxn ang="0">
                  <a:pos x="156" y="1884"/>
                </a:cxn>
                <a:cxn ang="0">
                  <a:pos x="13" y="2317"/>
                </a:cxn>
                <a:cxn ang="0">
                  <a:pos x="648" y="4300"/>
                </a:cxn>
                <a:cxn ang="0">
                  <a:pos x="2478" y="4192"/>
                </a:cxn>
                <a:cxn ang="0">
                  <a:pos x="2851" y="3901"/>
                </a:cxn>
                <a:cxn ang="0">
                  <a:pos x="1784" y="4114"/>
                </a:cxn>
                <a:cxn ang="0">
                  <a:pos x="965" y="4184"/>
                </a:cxn>
                <a:cxn ang="0">
                  <a:pos x="656" y="4098"/>
                </a:cxn>
                <a:cxn ang="0">
                  <a:pos x="718" y="4028"/>
                </a:cxn>
                <a:cxn ang="0">
                  <a:pos x="306" y="2604"/>
                </a:cxn>
                <a:cxn ang="0">
                  <a:pos x="238" y="2255"/>
                </a:cxn>
                <a:cxn ang="0">
                  <a:pos x="156" y="2200"/>
                </a:cxn>
                <a:cxn ang="0">
                  <a:pos x="87" y="2131"/>
                </a:cxn>
                <a:cxn ang="0">
                  <a:pos x="295" y="1973"/>
                </a:cxn>
                <a:cxn ang="0">
                  <a:pos x="703" y="2224"/>
                </a:cxn>
                <a:cxn ang="0">
                  <a:pos x="1290" y="2293"/>
                </a:cxn>
                <a:cxn ang="0">
                  <a:pos x="555" y="1882"/>
                </a:cxn>
                <a:cxn ang="0">
                  <a:pos x="378" y="1164"/>
                </a:cxn>
                <a:cxn ang="0">
                  <a:pos x="509" y="652"/>
                </a:cxn>
                <a:cxn ang="0">
                  <a:pos x="895" y="280"/>
                </a:cxn>
                <a:cxn ang="0">
                  <a:pos x="1452" y="171"/>
                </a:cxn>
                <a:cxn ang="0">
                  <a:pos x="1585" y="109"/>
                </a:cxn>
                <a:cxn ang="0">
                  <a:pos x="2142" y="265"/>
                </a:cxn>
                <a:cxn ang="0">
                  <a:pos x="2605" y="922"/>
                </a:cxn>
                <a:cxn ang="0">
                  <a:pos x="2706" y="1665"/>
                </a:cxn>
                <a:cxn ang="0">
                  <a:pos x="2822" y="1852"/>
                </a:cxn>
                <a:cxn ang="0">
                  <a:pos x="2987" y="2234"/>
                </a:cxn>
                <a:cxn ang="0">
                  <a:pos x="2919" y="3853"/>
                </a:cxn>
                <a:cxn ang="0">
                  <a:pos x="3092" y="2198"/>
                </a:cxn>
                <a:cxn ang="0">
                  <a:pos x="2923" y="1736"/>
                </a:cxn>
                <a:cxn ang="0">
                  <a:pos x="2752" y="1124"/>
                </a:cxn>
                <a:cxn ang="0">
                  <a:pos x="2474" y="418"/>
                </a:cxn>
                <a:cxn ang="0">
                  <a:pos x="1840" y="48"/>
                </a:cxn>
                <a:cxn ang="0">
                  <a:pos x="1167" y="48"/>
                </a:cxn>
              </a:cxnLst>
              <a:rect l="0" t="0" r="r" b="b"/>
              <a:pathLst>
                <a:path w="3092" h="4300">
                  <a:moveTo>
                    <a:pt x="1167" y="48"/>
                  </a:moveTo>
                  <a:lnTo>
                    <a:pt x="834" y="133"/>
                  </a:lnTo>
                  <a:lnTo>
                    <a:pt x="602" y="272"/>
                  </a:lnTo>
                  <a:lnTo>
                    <a:pt x="401" y="466"/>
                  </a:lnTo>
                  <a:lnTo>
                    <a:pt x="270" y="706"/>
                  </a:lnTo>
                  <a:lnTo>
                    <a:pt x="177" y="1038"/>
                  </a:lnTo>
                  <a:lnTo>
                    <a:pt x="169" y="1340"/>
                  </a:lnTo>
                  <a:lnTo>
                    <a:pt x="192" y="1620"/>
                  </a:lnTo>
                  <a:lnTo>
                    <a:pt x="239" y="1740"/>
                  </a:lnTo>
                  <a:lnTo>
                    <a:pt x="156" y="1884"/>
                  </a:lnTo>
                  <a:lnTo>
                    <a:pt x="0" y="2076"/>
                  </a:lnTo>
                  <a:lnTo>
                    <a:pt x="13" y="2317"/>
                  </a:lnTo>
                  <a:lnTo>
                    <a:pt x="540" y="4184"/>
                  </a:lnTo>
                  <a:lnTo>
                    <a:pt x="648" y="4300"/>
                  </a:lnTo>
                  <a:lnTo>
                    <a:pt x="880" y="4300"/>
                  </a:lnTo>
                  <a:lnTo>
                    <a:pt x="2478" y="4192"/>
                  </a:lnTo>
                  <a:lnTo>
                    <a:pt x="2714" y="4060"/>
                  </a:lnTo>
                  <a:lnTo>
                    <a:pt x="2851" y="3901"/>
                  </a:lnTo>
                  <a:lnTo>
                    <a:pt x="2520" y="4026"/>
                  </a:lnTo>
                  <a:lnTo>
                    <a:pt x="1784" y="4114"/>
                  </a:lnTo>
                  <a:lnTo>
                    <a:pt x="849" y="4106"/>
                  </a:lnTo>
                  <a:lnTo>
                    <a:pt x="965" y="4184"/>
                  </a:lnTo>
                  <a:lnTo>
                    <a:pt x="819" y="4199"/>
                  </a:lnTo>
                  <a:lnTo>
                    <a:pt x="656" y="4098"/>
                  </a:lnTo>
                  <a:lnTo>
                    <a:pt x="602" y="3943"/>
                  </a:lnTo>
                  <a:lnTo>
                    <a:pt x="718" y="4028"/>
                  </a:lnTo>
                  <a:lnTo>
                    <a:pt x="492" y="3348"/>
                  </a:lnTo>
                  <a:lnTo>
                    <a:pt x="306" y="2604"/>
                  </a:lnTo>
                  <a:lnTo>
                    <a:pt x="300" y="2154"/>
                  </a:lnTo>
                  <a:lnTo>
                    <a:pt x="238" y="2255"/>
                  </a:lnTo>
                  <a:lnTo>
                    <a:pt x="207" y="2418"/>
                  </a:lnTo>
                  <a:lnTo>
                    <a:pt x="156" y="2200"/>
                  </a:lnTo>
                  <a:lnTo>
                    <a:pt x="108" y="2359"/>
                  </a:lnTo>
                  <a:lnTo>
                    <a:pt x="87" y="2131"/>
                  </a:lnTo>
                  <a:lnTo>
                    <a:pt x="184" y="1994"/>
                  </a:lnTo>
                  <a:lnTo>
                    <a:pt x="295" y="1973"/>
                  </a:lnTo>
                  <a:lnTo>
                    <a:pt x="452" y="2105"/>
                  </a:lnTo>
                  <a:lnTo>
                    <a:pt x="703" y="2224"/>
                  </a:lnTo>
                  <a:lnTo>
                    <a:pt x="1003" y="2300"/>
                  </a:lnTo>
                  <a:lnTo>
                    <a:pt x="1290" y="2293"/>
                  </a:lnTo>
                  <a:lnTo>
                    <a:pt x="827" y="2116"/>
                  </a:lnTo>
                  <a:lnTo>
                    <a:pt x="555" y="1882"/>
                  </a:lnTo>
                  <a:lnTo>
                    <a:pt x="393" y="1527"/>
                  </a:lnTo>
                  <a:lnTo>
                    <a:pt x="378" y="1164"/>
                  </a:lnTo>
                  <a:lnTo>
                    <a:pt x="401" y="892"/>
                  </a:lnTo>
                  <a:lnTo>
                    <a:pt x="509" y="652"/>
                  </a:lnTo>
                  <a:lnTo>
                    <a:pt x="688" y="451"/>
                  </a:lnTo>
                  <a:lnTo>
                    <a:pt x="895" y="280"/>
                  </a:lnTo>
                  <a:lnTo>
                    <a:pt x="1174" y="187"/>
                  </a:lnTo>
                  <a:lnTo>
                    <a:pt x="1452" y="171"/>
                  </a:lnTo>
                  <a:lnTo>
                    <a:pt x="1862" y="249"/>
                  </a:lnTo>
                  <a:lnTo>
                    <a:pt x="1585" y="109"/>
                  </a:lnTo>
                  <a:lnTo>
                    <a:pt x="1840" y="133"/>
                  </a:lnTo>
                  <a:lnTo>
                    <a:pt x="2142" y="265"/>
                  </a:lnTo>
                  <a:lnTo>
                    <a:pt x="2419" y="489"/>
                  </a:lnTo>
                  <a:lnTo>
                    <a:pt x="2605" y="922"/>
                  </a:lnTo>
                  <a:lnTo>
                    <a:pt x="2674" y="1302"/>
                  </a:lnTo>
                  <a:lnTo>
                    <a:pt x="2706" y="1665"/>
                  </a:lnTo>
                  <a:lnTo>
                    <a:pt x="2714" y="1781"/>
                  </a:lnTo>
                  <a:lnTo>
                    <a:pt x="2822" y="1852"/>
                  </a:lnTo>
                  <a:lnTo>
                    <a:pt x="2923" y="1945"/>
                  </a:lnTo>
                  <a:lnTo>
                    <a:pt x="2987" y="2234"/>
                  </a:lnTo>
                  <a:lnTo>
                    <a:pt x="2987" y="3184"/>
                  </a:lnTo>
                  <a:lnTo>
                    <a:pt x="2919" y="3853"/>
                  </a:lnTo>
                  <a:lnTo>
                    <a:pt x="3084" y="3323"/>
                  </a:lnTo>
                  <a:lnTo>
                    <a:pt x="3092" y="2198"/>
                  </a:lnTo>
                  <a:lnTo>
                    <a:pt x="3014" y="1892"/>
                  </a:lnTo>
                  <a:lnTo>
                    <a:pt x="2923" y="1736"/>
                  </a:lnTo>
                  <a:lnTo>
                    <a:pt x="2790" y="1589"/>
                  </a:lnTo>
                  <a:lnTo>
                    <a:pt x="2752" y="1124"/>
                  </a:lnTo>
                  <a:lnTo>
                    <a:pt x="2636" y="721"/>
                  </a:lnTo>
                  <a:lnTo>
                    <a:pt x="2474" y="418"/>
                  </a:lnTo>
                  <a:lnTo>
                    <a:pt x="2225" y="194"/>
                  </a:lnTo>
                  <a:lnTo>
                    <a:pt x="1840" y="48"/>
                  </a:lnTo>
                  <a:lnTo>
                    <a:pt x="1530" y="0"/>
                  </a:lnTo>
                  <a:lnTo>
                    <a:pt x="1167" y="48"/>
                  </a:lnTo>
                  <a:lnTo>
                    <a:pt x="1167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1326" y="1196"/>
              <a:ext cx="632" cy="622"/>
            </a:xfrm>
            <a:custGeom>
              <a:avLst/>
              <a:gdLst/>
              <a:ahLst/>
              <a:cxnLst>
                <a:cxn ang="0">
                  <a:pos x="0" y="851"/>
                </a:cxn>
                <a:cxn ang="0">
                  <a:pos x="31" y="582"/>
                </a:cxn>
                <a:cxn ang="0">
                  <a:pos x="139" y="365"/>
                </a:cxn>
                <a:cxn ang="0">
                  <a:pos x="341" y="179"/>
                </a:cxn>
                <a:cxn ang="0">
                  <a:pos x="572" y="55"/>
                </a:cxn>
                <a:cxn ang="0">
                  <a:pos x="857" y="0"/>
                </a:cxn>
                <a:cxn ang="0">
                  <a:pos x="1198" y="55"/>
                </a:cxn>
                <a:cxn ang="0">
                  <a:pos x="1454" y="201"/>
                </a:cxn>
                <a:cxn ang="0">
                  <a:pos x="1631" y="403"/>
                </a:cxn>
                <a:cxn ang="0">
                  <a:pos x="1747" y="635"/>
                </a:cxn>
                <a:cxn ang="0">
                  <a:pos x="1794" y="867"/>
                </a:cxn>
                <a:cxn ang="0">
                  <a:pos x="1772" y="1146"/>
                </a:cxn>
                <a:cxn ang="0">
                  <a:pos x="1694" y="1340"/>
                </a:cxn>
                <a:cxn ang="0">
                  <a:pos x="1599" y="1496"/>
                </a:cxn>
                <a:cxn ang="0">
                  <a:pos x="1490" y="1566"/>
                </a:cxn>
                <a:cxn ang="0">
                  <a:pos x="1623" y="1292"/>
                </a:cxn>
                <a:cxn ang="0">
                  <a:pos x="1701" y="1061"/>
                </a:cxn>
                <a:cxn ang="0">
                  <a:pos x="1694" y="766"/>
                </a:cxn>
                <a:cxn ang="0">
                  <a:pos x="1600" y="481"/>
                </a:cxn>
                <a:cxn ang="0">
                  <a:pos x="1422" y="272"/>
                </a:cxn>
                <a:cxn ang="0">
                  <a:pos x="1129" y="116"/>
                </a:cxn>
                <a:cxn ang="0">
                  <a:pos x="842" y="78"/>
                </a:cxn>
                <a:cxn ang="0">
                  <a:pos x="550" y="146"/>
                </a:cxn>
                <a:cxn ang="0">
                  <a:pos x="341" y="272"/>
                </a:cxn>
                <a:cxn ang="0">
                  <a:pos x="200" y="395"/>
                </a:cxn>
                <a:cxn ang="0">
                  <a:pos x="101" y="526"/>
                </a:cxn>
                <a:cxn ang="0">
                  <a:pos x="54" y="658"/>
                </a:cxn>
                <a:cxn ang="0">
                  <a:pos x="0" y="851"/>
                </a:cxn>
                <a:cxn ang="0">
                  <a:pos x="0" y="851"/>
                </a:cxn>
              </a:cxnLst>
              <a:rect l="0" t="0" r="r" b="b"/>
              <a:pathLst>
                <a:path w="1794" h="1566">
                  <a:moveTo>
                    <a:pt x="0" y="851"/>
                  </a:moveTo>
                  <a:lnTo>
                    <a:pt x="31" y="582"/>
                  </a:lnTo>
                  <a:lnTo>
                    <a:pt x="139" y="365"/>
                  </a:lnTo>
                  <a:lnTo>
                    <a:pt x="341" y="179"/>
                  </a:lnTo>
                  <a:lnTo>
                    <a:pt x="572" y="55"/>
                  </a:lnTo>
                  <a:lnTo>
                    <a:pt x="857" y="0"/>
                  </a:lnTo>
                  <a:lnTo>
                    <a:pt x="1198" y="55"/>
                  </a:lnTo>
                  <a:lnTo>
                    <a:pt x="1454" y="201"/>
                  </a:lnTo>
                  <a:lnTo>
                    <a:pt x="1631" y="403"/>
                  </a:lnTo>
                  <a:lnTo>
                    <a:pt x="1747" y="635"/>
                  </a:lnTo>
                  <a:lnTo>
                    <a:pt x="1794" y="867"/>
                  </a:lnTo>
                  <a:lnTo>
                    <a:pt x="1772" y="1146"/>
                  </a:lnTo>
                  <a:lnTo>
                    <a:pt x="1694" y="1340"/>
                  </a:lnTo>
                  <a:lnTo>
                    <a:pt x="1599" y="1496"/>
                  </a:lnTo>
                  <a:lnTo>
                    <a:pt x="1490" y="1566"/>
                  </a:lnTo>
                  <a:lnTo>
                    <a:pt x="1623" y="1292"/>
                  </a:lnTo>
                  <a:lnTo>
                    <a:pt x="1701" y="1061"/>
                  </a:lnTo>
                  <a:lnTo>
                    <a:pt x="1694" y="766"/>
                  </a:lnTo>
                  <a:lnTo>
                    <a:pt x="1600" y="481"/>
                  </a:lnTo>
                  <a:lnTo>
                    <a:pt x="1422" y="272"/>
                  </a:lnTo>
                  <a:lnTo>
                    <a:pt x="1129" y="116"/>
                  </a:lnTo>
                  <a:lnTo>
                    <a:pt x="842" y="78"/>
                  </a:lnTo>
                  <a:lnTo>
                    <a:pt x="550" y="146"/>
                  </a:lnTo>
                  <a:lnTo>
                    <a:pt x="341" y="272"/>
                  </a:lnTo>
                  <a:lnTo>
                    <a:pt x="200" y="395"/>
                  </a:lnTo>
                  <a:lnTo>
                    <a:pt x="101" y="526"/>
                  </a:lnTo>
                  <a:lnTo>
                    <a:pt x="54" y="658"/>
                  </a:lnTo>
                  <a:lnTo>
                    <a:pt x="0" y="851"/>
                  </a:lnTo>
                  <a:lnTo>
                    <a:pt x="0" y="8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1697" y="1211"/>
              <a:ext cx="328" cy="750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572" y="192"/>
                </a:cxn>
                <a:cxn ang="0">
                  <a:pos x="696" y="363"/>
                </a:cxn>
                <a:cxn ang="0">
                  <a:pos x="789" y="595"/>
                </a:cxn>
                <a:cxn ang="0">
                  <a:pos x="836" y="827"/>
                </a:cxn>
                <a:cxn ang="0">
                  <a:pos x="812" y="1161"/>
                </a:cxn>
                <a:cxn ang="0">
                  <a:pos x="728" y="1431"/>
                </a:cxn>
                <a:cxn ang="0">
                  <a:pos x="534" y="1640"/>
                </a:cxn>
                <a:cxn ang="0">
                  <a:pos x="325" y="1781"/>
                </a:cxn>
                <a:cxn ang="0">
                  <a:pos x="0" y="1889"/>
                </a:cxn>
                <a:cxn ang="0">
                  <a:pos x="380" y="1819"/>
                </a:cxn>
                <a:cxn ang="0">
                  <a:pos x="635" y="1657"/>
                </a:cxn>
                <a:cxn ang="0">
                  <a:pos x="789" y="1479"/>
                </a:cxn>
                <a:cxn ang="0">
                  <a:pos x="933" y="1135"/>
                </a:cxn>
                <a:cxn ang="0">
                  <a:pos x="928" y="775"/>
                </a:cxn>
                <a:cxn ang="0">
                  <a:pos x="836" y="494"/>
                </a:cxn>
                <a:cxn ang="0">
                  <a:pos x="711" y="247"/>
                </a:cxn>
                <a:cxn ang="0">
                  <a:pos x="519" y="76"/>
                </a:cxn>
                <a:cxn ang="0">
                  <a:pos x="363" y="0"/>
                </a:cxn>
                <a:cxn ang="0">
                  <a:pos x="363" y="0"/>
                </a:cxn>
              </a:cxnLst>
              <a:rect l="0" t="0" r="r" b="b"/>
              <a:pathLst>
                <a:path w="933" h="1889">
                  <a:moveTo>
                    <a:pt x="363" y="0"/>
                  </a:moveTo>
                  <a:lnTo>
                    <a:pt x="572" y="192"/>
                  </a:lnTo>
                  <a:lnTo>
                    <a:pt x="696" y="363"/>
                  </a:lnTo>
                  <a:lnTo>
                    <a:pt x="789" y="595"/>
                  </a:lnTo>
                  <a:lnTo>
                    <a:pt x="836" y="827"/>
                  </a:lnTo>
                  <a:lnTo>
                    <a:pt x="812" y="1161"/>
                  </a:lnTo>
                  <a:lnTo>
                    <a:pt x="728" y="1431"/>
                  </a:lnTo>
                  <a:lnTo>
                    <a:pt x="534" y="1640"/>
                  </a:lnTo>
                  <a:lnTo>
                    <a:pt x="325" y="1781"/>
                  </a:lnTo>
                  <a:lnTo>
                    <a:pt x="0" y="1889"/>
                  </a:lnTo>
                  <a:lnTo>
                    <a:pt x="380" y="1819"/>
                  </a:lnTo>
                  <a:lnTo>
                    <a:pt x="635" y="1657"/>
                  </a:lnTo>
                  <a:lnTo>
                    <a:pt x="789" y="1479"/>
                  </a:lnTo>
                  <a:lnTo>
                    <a:pt x="933" y="1135"/>
                  </a:lnTo>
                  <a:lnTo>
                    <a:pt x="928" y="775"/>
                  </a:lnTo>
                  <a:lnTo>
                    <a:pt x="836" y="494"/>
                  </a:lnTo>
                  <a:lnTo>
                    <a:pt x="711" y="247"/>
                  </a:lnTo>
                  <a:lnTo>
                    <a:pt x="519" y="76"/>
                  </a:lnTo>
                  <a:lnTo>
                    <a:pt x="363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0" name="Freeform 16"/>
            <p:cNvSpPr>
              <a:spLocks/>
            </p:cNvSpPr>
            <p:nvPr/>
          </p:nvSpPr>
          <p:spPr bwMode="auto">
            <a:xfrm>
              <a:off x="1565" y="1327"/>
              <a:ext cx="200" cy="345"/>
            </a:xfrm>
            <a:custGeom>
              <a:avLst/>
              <a:gdLst/>
              <a:ahLst/>
              <a:cxnLst>
                <a:cxn ang="0">
                  <a:pos x="78" y="576"/>
                </a:cxn>
                <a:cxn ang="0">
                  <a:pos x="519" y="0"/>
                </a:cxn>
                <a:cxn ang="0">
                  <a:pos x="566" y="36"/>
                </a:cxn>
                <a:cxn ang="0">
                  <a:pos x="243" y="705"/>
                </a:cxn>
                <a:cxn ang="0">
                  <a:pos x="268" y="779"/>
                </a:cxn>
                <a:cxn ang="0">
                  <a:pos x="194" y="859"/>
                </a:cxn>
                <a:cxn ang="0">
                  <a:pos x="97" y="866"/>
                </a:cxn>
                <a:cxn ang="0">
                  <a:pos x="28" y="842"/>
                </a:cxn>
                <a:cxn ang="0">
                  <a:pos x="0" y="720"/>
                </a:cxn>
                <a:cxn ang="0">
                  <a:pos x="55" y="788"/>
                </a:cxn>
                <a:cxn ang="0">
                  <a:pos x="133" y="802"/>
                </a:cxn>
                <a:cxn ang="0">
                  <a:pos x="192" y="735"/>
                </a:cxn>
                <a:cxn ang="0">
                  <a:pos x="150" y="657"/>
                </a:cxn>
                <a:cxn ang="0">
                  <a:pos x="332" y="361"/>
                </a:cxn>
                <a:cxn ang="0">
                  <a:pos x="78" y="576"/>
                </a:cxn>
                <a:cxn ang="0">
                  <a:pos x="78" y="576"/>
                </a:cxn>
              </a:cxnLst>
              <a:rect l="0" t="0" r="r" b="b"/>
              <a:pathLst>
                <a:path w="566" h="866">
                  <a:moveTo>
                    <a:pt x="78" y="576"/>
                  </a:moveTo>
                  <a:lnTo>
                    <a:pt x="519" y="0"/>
                  </a:lnTo>
                  <a:lnTo>
                    <a:pt x="566" y="36"/>
                  </a:lnTo>
                  <a:lnTo>
                    <a:pt x="243" y="705"/>
                  </a:lnTo>
                  <a:lnTo>
                    <a:pt x="268" y="779"/>
                  </a:lnTo>
                  <a:lnTo>
                    <a:pt x="194" y="859"/>
                  </a:lnTo>
                  <a:lnTo>
                    <a:pt x="97" y="866"/>
                  </a:lnTo>
                  <a:lnTo>
                    <a:pt x="28" y="842"/>
                  </a:lnTo>
                  <a:lnTo>
                    <a:pt x="0" y="720"/>
                  </a:lnTo>
                  <a:lnTo>
                    <a:pt x="55" y="788"/>
                  </a:lnTo>
                  <a:lnTo>
                    <a:pt x="133" y="802"/>
                  </a:lnTo>
                  <a:lnTo>
                    <a:pt x="192" y="735"/>
                  </a:lnTo>
                  <a:lnTo>
                    <a:pt x="150" y="657"/>
                  </a:lnTo>
                  <a:lnTo>
                    <a:pt x="332" y="361"/>
                  </a:lnTo>
                  <a:lnTo>
                    <a:pt x="78" y="576"/>
                  </a:lnTo>
                  <a:lnTo>
                    <a:pt x="78" y="5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1" name="Freeform 17"/>
            <p:cNvSpPr>
              <a:spLocks/>
            </p:cNvSpPr>
            <p:nvPr/>
          </p:nvSpPr>
          <p:spPr bwMode="auto">
            <a:xfrm rot="-447720">
              <a:off x="1707" y="1745"/>
              <a:ext cx="62" cy="110"/>
            </a:xfrm>
            <a:custGeom>
              <a:avLst/>
              <a:gdLst/>
              <a:ahLst/>
              <a:cxnLst>
                <a:cxn ang="0">
                  <a:pos x="121" y="7"/>
                </a:cxn>
                <a:cxn ang="0">
                  <a:pos x="133" y="135"/>
                </a:cxn>
                <a:cxn ang="0">
                  <a:pos x="127" y="215"/>
                </a:cxn>
                <a:cxn ang="0">
                  <a:pos x="85" y="243"/>
                </a:cxn>
                <a:cxn ang="0">
                  <a:pos x="47" y="237"/>
                </a:cxn>
                <a:cxn ang="0">
                  <a:pos x="30" y="188"/>
                </a:cxn>
                <a:cxn ang="0">
                  <a:pos x="0" y="188"/>
                </a:cxn>
                <a:cxn ang="0">
                  <a:pos x="5" y="245"/>
                </a:cxn>
                <a:cxn ang="0">
                  <a:pos x="36" y="277"/>
                </a:cxn>
                <a:cxn ang="0">
                  <a:pos x="108" y="272"/>
                </a:cxn>
                <a:cxn ang="0">
                  <a:pos x="161" y="237"/>
                </a:cxn>
                <a:cxn ang="0">
                  <a:pos x="176" y="192"/>
                </a:cxn>
                <a:cxn ang="0">
                  <a:pos x="165" y="0"/>
                </a:cxn>
                <a:cxn ang="0">
                  <a:pos x="121" y="7"/>
                </a:cxn>
                <a:cxn ang="0">
                  <a:pos x="121" y="7"/>
                </a:cxn>
              </a:cxnLst>
              <a:rect l="0" t="0" r="r" b="b"/>
              <a:pathLst>
                <a:path w="176" h="277">
                  <a:moveTo>
                    <a:pt x="121" y="7"/>
                  </a:moveTo>
                  <a:lnTo>
                    <a:pt x="133" y="135"/>
                  </a:lnTo>
                  <a:lnTo>
                    <a:pt x="127" y="215"/>
                  </a:lnTo>
                  <a:lnTo>
                    <a:pt x="85" y="243"/>
                  </a:lnTo>
                  <a:lnTo>
                    <a:pt x="47" y="237"/>
                  </a:lnTo>
                  <a:lnTo>
                    <a:pt x="30" y="188"/>
                  </a:lnTo>
                  <a:lnTo>
                    <a:pt x="0" y="188"/>
                  </a:lnTo>
                  <a:lnTo>
                    <a:pt x="5" y="245"/>
                  </a:lnTo>
                  <a:lnTo>
                    <a:pt x="36" y="277"/>
                  </a:lnTo>
                  <a:lnTo>
                    <a:pt x="108" y="272"/>
                  </a:lnTo>
                  <a:lnTo>
                    <a:pt x="161" y="237"/>
                  </a:lnTo>
                  <a:lnTo>
                    <a:pt x="176" y="192"/>
                  </a:lnTo>
                  <a:lnTo>
                    <a:pt x="165" y="0"/>
                  </a:lnTo>
                  <a:lnTo>
                    <a:pt x="121" y="7"/>
                  </a:lnTo>
                  <a:lnTo>
                    <a:pt x="12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2" name="Freeform 18"/>
            <p:cNvSpPr>
              <a:spLocks/>
            </p:cNvSpPr>
            <p:nvPr/>
          </p:nvSpPr>
          <p:spPr bwMode="auto">
            <a:xfrm>
              <a:off x="1775" y="1772"/>
              <a:ext cx="17" cy="22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23" y="0"/>
                </a:cxn>
                <a:cxn ang="0">
                  <a:pos x="2" y="12"/>
                </a:cxn>
                <a:cxn ang="0">
                  <a:pos x="0" y="34"/>
                </a:cxn>
                <a:cxn ang="0">
                  <a:pos x="14" y="55"/>
                </a:cxn>
                <a:cxn ang="0">
                  <a:pos x="37" y="55"/>
                </a:cxn>
                <a:cxn ang="0">
                  <a:pos x="48" y="34"/>
                </a:cxn>
                <a:cxn ang="0">
                  <a:pos x="42" y="15"/>
                </a:cxn>
                <a:cxn ang="0">
                  <a:pos x="42" y="15"/>
                </a:cxn>
              </a:cxnLst>
              <a:rect l="0" t="0" r="r" b="b"/>
              <a:pathLst>
                <a:path w="48" h="55">
                  <a:moveTo>
                    <a:pt x="42" y="15"/>
                  </a:moveTo>
                  <a:lnTo>
                    <a:pt x="23" y="0"/>
                  </a:lnTo>
                  <a:lnTo>
                    <a:pt x="2" y="12"/>
                  </a:lnTo>
                  <a:lnTo>
                    <a:pt x="0" y="34"/>
                  </a:lnTo>
                  <a:lnTo>
                    <a:pt x="14" y="55"/>
                  </a:lnTo>
                  <a:lnTo>
                    <a:pt x="37" y="55"/>
                  </a:lnTo>
                  <a:lnTo>
                    <a:pt x="48" y="34"/>
                  </a:lnTo>
                  <a:lnTo>
                    <a:pt x="42" y="15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3" name="Freeform 19"/>
            <p:cNvSpPr>
              <a:spLocks/>
            </p:cNvSpPr>
            <p:nvPr/>
          </p:nvSpPr>
          <p:spPr bwMode="auto">
            <a:xfrm>
              <a:off x="1712" y="1745"/>
              <a:ext cx="49" cy="60"/>
            </a:xfrm>
            <a:custGeom>
              <a:avLst/>
              <a:gdLst/>
              <a:ahLst/>
              <a:cxnLst>
                <a:cxn ang="0">
                  <a:pos x="141" y="32"/>
                </a:cxn>
                <a:cxn ang="0">
                  <a:pos x="101" y="0"/>
                </a:cxn>
                <a:cxn ang="0">
                  <a:pos x="44" y="0"/>
                </a:cxn>
                <a:cxn ang="0">
                  <a:pos x="10" y="28"/>
                </a:cxn>
                <a:cxn ang="0">
                  <a:pos x="0" y="85"/>
                </a:cxn>
                <a:cxn ang="0">
                  <a:pos x="25" y="137"/>
                </a:cxn>
                <a:cxn ang="0">
                  <a:pos x="70" y="150"/>
                </a:cxn>
                <a:cxn ang="0">
                  <a:pos x="129" y="135"/>
                </a:cxn>
                <a:cxn ang="0">
                  <a:pos x="126" y="91"/>
                </a:cxn>
                <a:cxn ang="0">
                  <a:pos x="89" y="114"/>
                </a:cxn>
                <a:cxn ang="0">
                  <a:pos x="59" y="104"/>
                </a:cxn>
                <a:cxn ang="0">
                  <a:pos x="46" y="51"/>
                </a:cxn>
                <a:cxn ang="0">
                  <a:pos x="76" y="24"/>
                </a:cxn>
                <a:cxn ang="0">
                  <a:pos x="99" y="32"/>
                </a:cxn>
                <a:cxn ang="0">
                  <a:pos x="133" y="57"/>
                </a:cxn>
                <a:cxn ang="0">
                  <a:pos x="141" y="32"/>
                </a:cxn>
                <a:cxn ang="0">
                  <a:pos x="141" y="32"/>
                </a:cxn>
              </a:cxnLst>
              <a:rect l="0" t="0" r="r" b="b"/>
              <a:pathLst>
                <a:path w="141" h="150">
                  <a:moveTo>
                    <a:pt x="141" y="32"/>
                  </a:moveTo>
                  <a:lnTo>
                    <a:pt x="101" y="0"/>
                  </a:lnTo>
                  <a:lnTo>
                    <a:pt x="44" y="0"/>
                  </a:lnTo>
                  <a:lnTo>
                    <a:pt x="10" y="28"/>
                  </a:lnTo>
                  <a:lnTo>
                    <a:pt x="0" y="85"/>
                  </a:lnTo>
                  <a:lnTo>
                    <a:pt x="25" y="137"/>
                  </a:lnTo>
                  <a:lnTo>
                    <a:pt x="70" y="150"/>
                  </a:lnTo>
                  <a:lnTo>
                    <a:pt x="129" y="135"/>
                  </a:lnTo>
                  <a:lnTo>
                    <a:pt x="126" y="91"/>
                  </a:lnTo>
                  <a:lnTo>
                    <a:pt x="89" y="114"/>
                  </a:lnTo>
                  <a:lnTo>
                    <a:pt x="59" y="104"/>
                  </a:lnTo>
                  <a:lnTo>
                    <a:pt x="46" y="51"/>
                  </a:lnTo>
                  <a:lnTo>
                    <a:pt x="76" y="24"/>
                  </a:lnTo>
                  <a:lnTo>
                    <a:pt x="99" y="32"/>
                  </a:lnTo>
                  <a:lnTo>
                    <a:pt x="133" y="57"/>
                  </a:lnTo>
                  <a:lnTo>
                    <a:pt x="141" y="32"/>
                  </a:lnTo>
                  <a:lnTo>
                    <a:pt x="1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4" name="Freeform 20"/>
            <p:cNvSpPr>
              <a:spLocks/>
            </p:cNvSpPr>
            <p:nvPr/>
          </p:nvSpPr>
          <p:spPr bwMode="auto">
            <a:xfrm>
              <a:off x="1631" y="1697"/>
              <a:ext cx="76" cy="159"/>
            </a:xfrm>
            <a:custGeom>
              <a:avLst/>
              <a:gdLst/>
              <a:ahLst/>
              <a:cxnLst>
                <a:cxn ang="0">
                  <a:pos x="154" y="3"/>
                </a:cxn>
                <a:cxn ang="0">
                  <a:pos x="215" y="0"/>
                </a:cxn>
                <a:cxn ang="0">
                  <a:pos x="51" y="401"/>
                </a:cxn>
                <a:cxn ang="0">
                  <a:pos x="0" y="397"/>
                </a:cxn>
                <a:cxn ang="0">
                  <a:pos x="154" y="3"/>
                </a:cxn>
                <a:cxn ang="0">
                  <a:pos x="154" y="3"/>
                </a:cxn>
              </a:cxnLst>
              <a:rect l="0" t="0" r="r" b="b"/>
              <a:pathLst>
                <a:path w="215" h="401">
                  <a:moveTo>
                    <a:pt x="154" y="3"/>
                  </a:moveTo>
                  <a:lnTo>
                    <a:pt x="215" y="0"/>
                  </a:lnTo>
                  <a:lnTo>
                    <a:pt x="51" y="401"/>
                  </a:lnTo>
                  <a:lnTo>
                    <a:pt x="0" y="397"/>
                  </a:lnTo>
                  <a:lnTo>
                    <a:pt x="154" y="3"/>
                  </a:lnTo>
                  <a:lnTo>
                    <a:pt x="154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5" name="Freeform 21"/>
            <p:cNvSpPr>
              <a:spLocks/>
            </p:cNvSpPr>
            <p:nvPr/>
          </p:nvSpPr>
          <p:spPr bwMode="auto">
            <a:xfrm>
              <a:off x="1606" y="1280"/>
              <a:ext cx="23" cy="8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3" y="213"/>
                </a:cxn>
                <a:cxn ang="0">
                  <a:pos x="64" y="217"/>
                </a:cxn>
                <a:cxn ang="0">
                  <a:pos x="64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64" h="217">
                  <a:moveTo>
                    <a:pt x="0" y="7"/>
                  </a:moveTo>
                  <a:lnTo>
                    <a:pt x="13" y="213"/>
                  </a:lnTo>
                  <a:lnTo>
                    <a:pt x="64" y="217"/>
                  </a:lnTo>
                  <a:lnTo>
                    <a:pt x="64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6" name="Freeform 22"/>
            <p:cNvSpPr>
              <a:spLocks/>
            </p:cNvSpPr>
            <p:nvPr/>
          </p:nvSpPr>
          <p:spPr bwMode="auto">
            <a:xfrm>
              <a:off x="1367" y="1553"/>
              <a:ext cx="76" cy="29"/>
            </a:xfrm>
            <a:custGeom>
              <a:avLst/>
              <a:gdLst/>
              <a:ahLst/>
              <a:cxnLst>
                <a:cxn ang="0">
                  <a:pos x="2" y="66"/>
                </a:cxn>
                <a:cxn ang="0">
                  <a:pos x="207" y="70"/>
                </a:cxn>
                <a:cxn ang="0">
                  <a:pos x="215" y="19"/>
                </a:cxn>
                <a:cxn ang="0">
                  <a:pos x="0" y="0"/>
                </a:cxn>
                <a:cxn ang="0">
                  <a:pos x="2" y="66"/>
                </a:cxn>
                <a:cxn ang="0">
                  <a:pos x="2" y="66"/>
                </a:cxn>
              </a:cxnLst>
              <a:rect l="0" t="0" r="r" b="b"/>
              <a:pathLst>
                <a:path w="215" h="70">
                  <a:moveTo>
                    <a:pt x="2" y="66"/>
                  </a:moveTo>
                  <a:lnTo>
                    <a:pt x="207" y="70"/>
                  </a:lnTo>
                  <a:lnTo>
                    <a:pt x="215" y="19"/>
                  </a:lnTo>
                  <a:lnTo>
                    <a:pt x="0" y="0"/>
                  </a:lnTo>
                  <a:lnTo>
                    <a:pt x="2" y="66"/>
                  </a:lnTo>
                  <a:lnTo>
                    <a:pt x="2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7" name="Freeform 23"/>
            <p:cNvSpPr>
              <a:spLocks/>
            </p:cNvSpPr>
            <p:nvPr/>
          </p:nvSpPr>
          <p:spPr bwMode="auto">
            <a:xfrm>
              <a:off x="1804" y="1564"/>
              <a:ext cx="76" cy="25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4" y="13"/>
                </a:cxn>
                <a:cxn ang="0">
                  <a:pos x="0" y="64"/>
                </a:cxn>
                <a:cxn ang="0">
                  <a:pos x="217" y="64"/>
                </a:cxn>
                <a:cxn ang="0">
                  <a:pos x="211" y="0"/>
                </a:cxn>
                <a:cxn ang="0">
                  <a:pos x="211" y="0"/>
                </a:cxn>
              </a:cxnLst>
              <a:rect l="0" t="0" r="r" b="b"/>
              <a:pathLst>
                <a:path w="217" h="64">
                  <a:moveTo>
                    <a:pt x="211" y="0"/>
                  </a:moveTo>
                  <a:lnTo>
                    <a:pt x="4" y="13"/>
                  </a:lnTo>
                  <a:lnTo>
                    <a:pt x="0" y="64"/>
                  </a:lnTo>
                  <a:lnTo>
                    <a:pt x="217" y="64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1752" y="1379"/>
              <a:ext cx="69" cy="73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0" y="142"/>
                </a:cxn>
                <a:cxn ang="0">
                  <a:pos x="30" y="184"/>
                </a:cxn>
                <a:cxn ang="0">
                  <a:pos x="196" y="47"/>
                </a:cxn>
                <a:cxn ang="0">
                  <a:pos x="148" y="0"/>
                </a:cxn>
                <a:cxn ang="0">
                  <a:pos x="148" y="0"/>
                </a:cxn>
              </a:cxnLst>
              <a:rect l="0" t="0" r="r" b="b"/>
              <a:pathLst>
                <a:path w="196" h="184">
                  <a:moveTo>
                    <a:pt x="148" y="0"/>
                  </a:moveTo>
                  <a:lnTo>
                    <a:pt x="0" y="142"/>
                  </a:lnTo>
                  <a:lnTo>
                    <a:pt x="30" y="184"/>
                  </a:lnTo>
                  <a:lnTo>
                    <a:pt x="196" y="47"/>
                  </a:lnTo>
                  <a:lnTo>
                    <a:pt x="148" y="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29" name="Freeform 25"/>
            <p:cNvSpPr>
              <a:spLocks/>
            </p:cNvSpPr>
            <p:nvPr/>
          </p:nvSpPr>
          <p:spPr bwMode="auto">
            <a:xfrm>
              <a:off x="1443" y="1364"/>
              <a:ext cx="62" cy="8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31" y="201"/>
                </a:cxn>
                <a:cxn ang="0">
                  <a:pos x="175" y="175"/>
                </a:cxn>
                <a:cxn ang="0">
                  <a:pos x="47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175" h="201">
                  <a:moveTo>
                    <a:pt x="0" y="44"/>
                  </a:moveTo>
                  <a:lnTo>
                    <a:pt x="131" y="201"/>
                  </a:lnTo>
                  <a:lnTo>
                    <a:pt x="175" y="175"/>
                  </a:lnTo>
                  <a:lnTo>
                    <a:pt x="47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0" name="Freeform 26"/>
            <p:cNvSpPr>
              <a:spLocks/>
            </p:cNvSpPr>
            <p:nvPr/>
          </p:nvSpPr>
          <p:spPr bwMode="auto">
            <a:xfrm>
              <a:off x="1984" y="1601"/>
              <a:ext cx="159" cy="296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34" y="328"/>
                </a:cxn>
                <a:cxn ang="0">
                  <a:pos x="137" y="551"/>
                </a:cxn>
                <a:cxn ang="0">
                  <a:pos x="0" y="745"/>
                </a:cxn>
                <a:cxn ang="0">
                  <a:pos x="227" y="614"/>
                </a:cxn>
                <a:cxn ang="0">
                  <a:pos x="310" y="572"/>
                </a:cxn>
                <a:cxn ang="0">
                  <a:pos x="451" y="608"/>
                </a:cxn>
                <a:cxn ang="0">
                  <a:pos x="337" y="406"/>
                </a:cxn>
                <a:cxn ang="0">
                  <a:pos x="221" y="0"/>
                </a:cxn>
                <a:cxn ang="0">
                  <a:pos x="221" y="0"/>
                </a:cxn>
              </a:cxnLst>
              <a:rect l="0" t="0" r="r" b="b"/>
              <a:pathLst>
                <a:path w="451" h="745">
                  <a:moveTo>
                    <a:pt x="221" y="0"/>
                  </a:moveTo>
                  <a:lnTo>
                    <a:pt x="234" y="328"/>
                  </a:lnTo>
                  <a:lnTo>
                    <a:pt x="137" y="551"/>
                  </a:lnTo>
                  <a:lnTo>
                    <a:pt x="0" y="745"/>
                  </a:lnTo>
                  <a:lnTo>
                    <a:pt x="227" y="614"/>
                  </a:lnTo>
                  <a:lnTo>
                    <a:pt x="310" y="572"/>
                  </a:lnTo>
                  <a:lnTo>
                    <a:pt x="451" y="608"/>
                  </a:lnTo>
                  <a:lnTo>
                    <a:pt x="337" y="406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1" name="Freeform 27"/>
            <p:cNvSpPr>
              <a:spLocks/>
            </p:cNvSpPr>
            <p:nvPr/>
          </p:nvSpPr>
          <p:spPr bwMode="auto">
            <a:xfrm>
              <a:off x="1282" y="2014"/>
              <a:ext cx="169" cy="317"/>
            </a:xfrm>
            <a:custGeom>
              <a:avLst/>
              <a:gdLst/>
              <a:ahLst/>
              <a:cxnLst>
                <a:cxn ang="0">
                  <a:pos x="357" y="0"/>
                </a:cxn>
                <a:cxn ang="0">
                  <a:pos x="89" y="61"/>
                </a:cxn>
                <a:cxn ang="0">
                  <a:pos x="0" y="179"/>
                </a:cxn>
                <a:cxn ang="0">
                  <a:pos x="40" y="297"/>
                </a:cxn>
                <a:cxn ang="0">
                  <a:pos x="137" y="799"/>
                </a:cxn>
                <a:cxn ang="0">
                  <a:pos x="141" y="207"/>
                </a:cxn>
                <a:cxn ang="0">
                  <a:pos x="232" y="86"/>
                </a:cxn>
                <a:cxn ang="0">
                  <a:pos x="481" y="34"/>
                </a:cxn>
                <a:cxn ang="0">
                  <a:pos x="357" y="0"/>
                </a:cxn>
                <a:cxn ang="0">
                  <a:pos x="357" y="0"/>
                </a:cxn>
              </a:cxnLst>
              <a:rect l="0" t="0" r="r" b="b"/>
              <a:pathLst>
                <a:path w="481" h="799">
                  <a:moveTo>
                    <a:pt x="357" y="0"/>
                  </a:moveTo>
                  <a:lnTo>
                    <a:pt x="89" y="61"/>
                  </a:lnTo>
                  <a:lnTo>
                    <a:pt x="0" y="179"/>
                  </a:lnTo>
                  <a:lnTo>
                    <a:pt x="40" y="297"/>
                  </a:lnTo>
                  <a:lnTo>
                    <a:pt x="137" y="799"/>
                  </a:lnTo>
                  <a:lnTo>
                    <a:pt x="141" y="207"/>
                  </a:lnTo>
                  <a:lnTo>
                    <a:pt x="232" y="86"/>
                  </a:lnTo>
                  <a:lnTo>
                    <a:pt x="481" y="34"/>
                  </a:lnTo>
                  <a:lnTo>
                    <a:pt x="357" y="0"/>
                  </a:lnTo>
                  <a:lnTo>
                    <a:pt x="3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2" name="Freeform 28"/>
            <p:cNvSpPr>
              <a:spLocks/>
            </p:cNvSpPr>
            <p:nvPr/>
          </p:nvSpPr>
          <p:spPr bwMode="auto">
            <a:xfrm>
              <a:off x="1983" y="1924"/>
              <a:ext cx="129" cy="221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78" y="0"/>
                </a:cxn>
                <a:cxn ang="0">
                  <a:pos x="328" y="63"/>
                </a:cxn>
                <a:cxn ang="0">
                  <a:pos x="365" y="192"/>
                </a:cxn>
                <a:cxn ang="0">
                  <a:pos x="349" y="559"/>
                </a:cxn>
                <a:cxn ang="0">
                  <a:pos x="254" y="145"/>
                </a:cxn>
                <a:cxn ang="0">
                  <a:pos x="144" y="76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365" h="559">
                  <a:moveTo>
                    <a:pt x="0" y="13"/>
                  </a:moveTo>
                  <a:lnTo>
                    <a:pt x="178" y="0"/>
                  </a:lnTo>
                  <a:lnTo>
                    <a:pt x="328" y="63"/>
                  </a:lnTo>
                  <a:lnTo>
                    <a:pt x="365" y="192"/>
                  </a:lnTo>
                  <a:lnTo>
                    <a:pt x="349" y="559"/>
                  </a:lnTo>
                  <a:lnTo>
                    <a:pt x="254" y="145"/>
                  </a:lnTo>
                  <a:lnTo>
                    <a:pt x="144" y="76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3" name="Freeform 29"/>
            <p:cNvSpPr>
              <a:spLocks/>
            </p:cNvSpPr>
            <p:nvPr/>
          </p:nvSpPr>
          <p:spPr bwMode="auto">
            <a:xfrm>
              <a:off x="1362" y="2039"/>
              <a:ext cx="704" cy="11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55" y="217"/>
                </a:cxn>
                <a:cxn ang="0">
                  <a:pos x="1935" y="0"/>
                </a:cxn>
                <a:cxn ang="0">
                  <a:pos x="1997" y="84"/>
                </a:cxn>
                <a:cxn ang="0">
                  <a:pos x="0" y="297"/>
                </a:cxn>
                <a:cxn ang="0">
                  <a:pos x="0" y="297"/>
                </a:cxn>
              </a:cxnLst>
              <a:rect l="0" t="0" r="r" b="b"/>
              <a:pathLst>
                <a:path w="1997" h="297">
                  <a:moveTo>
                    <a:pt x="0" y="297"/>
                  </a:moveTo>
                  <a:lnTo>
                    <a:pt x="55" y="217"/>
                  </a:lnTo>
                  <a:lnTo>
                    <a:pt x="1935" y="0"/>
                  </a:lnTo>
                  <a:lnTo>
                    <a:pt x="1997" y="84"/>
                  </a:lnTo>
                  <a:lnTo>
                    <a:pt x="0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4" name="Freeform 30"/>
            <p:cNvSpPr>
              <a:spLocks/>
            </p:cNvSpPr>
            <p:nvPr/>
          </p:nvSpPr>
          <p:spPr bwMode="auto">
            <a:xfrm>
              <a:off x="1366" y="2149"/>
              <a:ext cx="712" cy="165"/>
            </a:xfrm>
            <a:custGeom>
              <a:avLst/>
              <a:gdLst/>
              <a:ahLst/>
              <a:cxnLst>
                <a:cxn ang="0">
                  <a:pos x="0" y="331"/>
                </a:cxn>
                <a:cxn ang="0">
                  <a:pos x="1984" y="0"/>
                </a:cxn>
                <a:cxn ang="0">
                  <a:pos x="2019" y="77"/>
                </a:cxn>
                <a:cxn ang="0">
                  <a:pos x="35" y="415"/>
                </a:cxn>
                <a:cxn ang="0">
                  <a:pos x="0" y="331"/>
                </a:cxn>
                <a:cxn ang="0">
                  <a:pos x="0" y="331"/>
                </a:cxn>
              </a:cxnLst>
              <a:rect l="0" t="0" r="r" b="b"/>
              <a:pathLst>
                <a:path w="2019" h="415">
                  <a:moveTo>
                    <a:pt x="0" y="331"/>
                  </a:moveTo>
                  <a:lnTo>
                    <a:pt x="1984" y="0"/>
                  </a:lnTo>
                  <a:lnTo>
                    <a:pt x="2019" y="77"/>
                  </a:lnTo>
                  <a:lnTo>
                    <a:pt x="35" y="415"/>
                  </a:lnTo>
                  <a:lnTo>
                    <a:pt x="0" y="331"/>
                  </a:lnTo>
                  <a:lnTo>
                    <a:pt x="0" y="331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5" name="Freeform 31"/>
            <p:cNvSpPr>
              <a:spLocks/>
            </p:cNvSpPr>
            <p:nvPr/>
          </p:nvSpPr>
          <p:spPr bwMode="auto">
            <a:xfrm>
              <a:off x="1381" y="2284"/>
              <a:ext cx="699" cy="152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97" y="292"/>
                </a:cxn>
                <a:cxn ang="0">
                  <a:pos x="327" y="256"/>
                </a:cxn>
                <a:cxn ang="0">
                  <a:pos x="644" y="207"/>
                </a:cxn>
                <a:cxn ang="0">
                  <a:pos x="821" y="180"/>
                </a:cxn>
                <a:cxn ang="0">
                  <a:pos x="1004" y="152"/>
                </a:cxn>
                <a:cxn ang="0">
                  <a:pos x="1186" y="123"/>
                </a:cxn>
                <a:cxn ang="0">
                  <a:pos x="1363" y="95"/>
                </a:cxn>
                <a:cxn ang="0">
                  <a:pos x="1673" y="47"/>
                </a:cxn>
                <a:cxn ang="0">
                  <a:pos x="1893" y="13"/>
                </a:cxn>
                <a:cxn ang="0">
                  <a:pos x="1977" y="0"/>
                </a:cxn>
                <a:cxn ang="0">
                  <a:pos x="1982" y="81"/>
                </a:cxn>
                <a:cxn ang="0">
                  <a:pos x="42" y="382"/>
                </a:cxn>
                <a:cxn ang="0">
                  <a:pos x="0" y="308"/>
                </a:cxn>
                <a:cxn ang="0">
                  <a:pos x="0" y="308"/>
                </a:cxn>
              </a:cxnLst>
              <a:rect l="0" t="0" r="r" b="b"/>
              <a:pathLst>
                <a:path w="1982" h="382">
                  <a:moveTo>
                    <a:pt x="0" y="308"/>
                  </a:moveTo>
                  <a:lnTo>
                    <a:pt x="97" y="292"/>
                  </a:lnTo>
                  <a:lnTo>
                    <a:pt x="327" y="256"/>
                  </a:lnTo>
                  <a:lnTo>
                    <a:pt x="644" y="207"/>
                  </a:lnTo>
                  <a:lnTo>
                    <a:pt x="821" y="180"/>
                  </a:lnTo>
                  <a:lnTo>
                    <a:pt x="1004" y="152"/>
                  </a:lnTo>
                  <a:lnTo>
                    <a:pt x="1186" y="123"/>
                  </a:lnTo>
                  <a:lnTo>
                    <a:pt x="1363" y="95"/>
                  </a:lnTo>
                  <a:lnTo>
                    <a:pt x="1673" y="47"/>
                  </a:lnTo>
                  <a:lnTo>
                    <a:pt x="1893" y="13"/>
                  </a:lnTo>
                  <a:lnTo>
                    <a:pt x="1977" y="0"/>
                  </a:lnTo>
                  <a:lnTo>
                    <a:pt x="1982" y="81"/>
                  </a:lnTo>
                  <a:lnTo>
                    <a:pt x="42" y="382"/>
                  </a:lnTo>
                  <a:lnTo>
                    <a:pt x="0" y="308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6" name="Freeform 32"/>
            <p:cNvSpPr>
              <a:spLocks/>
            </p:cNvSpPr>
            <p:nvPr/>
          </p:nvSpPr>
          <p:spPr bwMode="auto">
            <a:xfrm>
              <a:off x="1411" y="2395"/>
              <a:ext cx="680" cy="131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1931" y="0"/>
                </a:cxn>
                <a:cxn ang="0">
                  <a:pos x="1923" y="72"/>
                </a:cxn>
                <a:cxn ang="0">
                  <a:pos x="34" y="33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1931" h="333">
                  <a:moveTo>
                    <a:pt x="0" y="266"/>
                  </a:moveTo>
                  <a:lnTo>
                    <a:pt x="1931" y="0"/>
                  </a:lnTo>
                  <a:lnTo>
                    <a:pt x="1923" y="72"/>
                  </a:lnTo>
                  <a:lnTo>
                    <a:pt x="34" y="33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7" name="Freeform 33"/>
            <p:cNvSpPr>
              <a:spLocks/>
            </p:cNvSpPr>
            <p:nvPr/>
          </p:nvSpPr>
          <p:spPr bwMode="auto">
            <a:xfrm>
              <a:off x="1437" y="2500"/>
              <a:ext cx="657" cy="125"/>
            </a:xfrm>
            <a:custGeom>
              <a:avLst/>
              <a:gdLst/>
              <a:ahLst/>
              <a:cxnLst>
                <a:cxn ang="0">
                  <a:pos x="0" y="265"/>
                </a:cxn>
                <a:cxn ang="0">
                  <a:pos x="1866" y="0"/>
                </a:cxn>
                <a:cxn ang="0">
                  <a:pos x="1836" y="78"/>
                </a:cxn>
                <a:cxn ang="0">
                  <a:pos x="63" y="314"/>
                </a:cxn>
                <a:cxn ang="0">
                  <a:pos x="0" y="265"/>
                </a:cxn>
                <a:cxn ang="0">
                  <a:pos x="0" y="265"/>
                </a:cxn>
              </a:cxnLst>
              <a:rect l="0" t="0" r="r" b="b"/>
              <a:pathLst>
                <a:path w="1866" h="314">
                  <a:moveTo>
                    <a:pt x="0" y="265"/>
                  </a:moveTo>
                  <a:lnTo>
                    <a:pt x="1866" y="0"/>
                  </a:lnTo>
                  <a:lnTo>
                    <a:pt x="1836" y="78"/>
                  </a:lnTo>
                  <a:lnTo>
                    <a:pt x="63" y="314"/>
                  </a:lnTo>
                  <a:lnTo>
                    <a:pt x="0" y="265"/>
                  </a:lnTo>
                  <a:lnTo>
                    <a:pt x="0" y="265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538" name="Text Box 34"/>
            <p:cNvSpPr txBox="1">
              <a:spLocks noChangeArrowheads="1"/>
            </p:cNvSpPr>
            <p:nvPr/>
          </p:nvSpPr>
          <p:spPr bwMode="auto">
            <a:xfrm rot="-558876">
              <a:off x="1381" y="1645"/>
              <a:ext cx="348" cy="2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Andy" pitchFamily="66" charset="0"/>
                </a:rPr>
                <a:t>oz.</a:t>
              </a:r>
            </a:p>
          </p:txBody>
        </p:sp>
        <p:grpSp>
          <p:nvGrpSpPr>
            <p:cNvPr id="21539" name="Group 35"/>
            <p:cNvGrpSpPr>
              <a:grpSpLocks/>
            </p:cNvGrpSpPr>
            <p:nvPr/>
          </p:nvGrpSpPr>
          <p:grpSpPr bwMode="auto">
            <a:xfrm>
              <a:off x="1164" y="1786"/>
              <a:ext cx="1155" cy="1054"/>
              <a:chOff x="3890" y="1987"/>
              <a:chExt cx="1155" cy="1054"/>
            </a:xfrm>
          </p:grpSpPr>
          <p:grpSp>
            <p:nvGrpSpPr>
              <p:cNvPr id="21540" name="Group 36"/>
              <p:cNvGrpSpPr>
                <a:grpSpLocks/>
              </p:cNvGrpSpPr>
              <p:nvPr/>
            </p:nvGrpSpPr>
            <p:grpSpPr bwMode="auto">
              <a:xfrm rot="2088855">
                <a:off x="3890" y="1987"/>
                <a:ext cx="1155" cy="1054"/>
                <a:chOff x="3890" y="1987"/>
                <a:chExt cx="1155" cy="1054"/>
              </a:xfrm>
            </p:grpSpPr>
            <p:sp>
              <p:nvSpPr>
                <p:cNvPr id="21541" name="Freeform 37"/>
                <p:cNvSpPr>
                  <a:spLocks/>
                </p:cNvSpPr>
                <p:nvPr/>
              </p:nvSpPr>
              <p:spPr bwMode="auto">
                <a:xfrm>
                  <a:off x="4550" y="2010"/>
                  <a:ext cx="466" cy="286"/>
                </a:xfrm>
                <a:custGeom>
                  <a:avLst/>
                  <a:gdLst/>
                  <a:ahLst/>
                  <a:cxnLst>
                    <a:cxn ang="0">
                      <a:pos x="0" y="94"/>
                    </a:cxn>
                    <a:cxn ang="0">
                      <a:pos x="68" y="24"/>
                    </a:cxn>
                    <a:cxn ang="0">
                      <a:pos x="126" y="0"/>
                    </a:cxn>
                    <a:cxn ang="0">
                      <a:pos x="257" y="40"/>
                    </a:cxn>
                    <a:cxn ang="0">
                      <a:pos x="393" y="129"/>
                    </a:cxn>
                    <a:cxn ang="0">
                      <a:pos x="461" y="213"/>
                    </a:cxn>
                    <a:cxn ang="0">
                      <a:pos x="466" y="263"/>
                    </a:cxn>
                    <a:cxn ang="0">
                      <a:pos x="419" y="286"/>
                    </a:cxn>
                    <a:cxn ang="0">
                      <a:pos x="374" y="272"/>
                    </a:cxn>
                    <a:cxn ang="0">
                      <a:pos x="306" y="223"/>
                    </a:cxn>
                    <a:cxn ang="0">
                      <a:pos x="0" y="94"/>
                    </a:cxn>
                    <a:cxn ang="0">
                      <a:pos x="0" y="94"/>
                    </a:cxn>
                  </a:cxnLst>
                  <a:rect l="0" t="0" r="r" b="b"/>
                  <a:pathLst>
                    <a:path w="466" h="286">
                      <a:moveTo>
                        <a:pt x="0" y="94"/>
                      </a:moveTo>
                      <a:lnTo>
                        <a:pt x="68" y="24"/>
                      </a:lnTo>
                      <a:lnTo>
                        <a:pt x="126" y="0"/>
                      </a:lnTo>
                      <a:lnTo>
                        <a:pt x="257" y="40"/>
                      </a:lnTo>
                      <a:lnTo>
                        <a:pt x="393" y="129"/>
                      </a:lnTo>
                      <a:lnTo>
                        <a:pt x="461" y="213"/>
                      </a:lnTo>
                      <a:lnTo>
                        <a:pt x="466" y="263"/>
                      </a:lnTo>
                      <a:lnTo>
                        <a:pt x="419" y="286"/>
                      </a:lnTo>
                      <a:lnTo>
                        <a:pt x="374" y="272"/>
                      </a:lnTo>
                      <a:lnTo>
                        <a:pt x="306" y="223"/>
                      </a:lnTo>
                      <a:lnTo>
                        <a:pt x="0" y="94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2" name="Freeform 38"/>
                <p:cNvSpPr>
                  <a:spLocks/>
                </p:cNvSpPr>
                <p:nvPr/>
              </p:nvSpPr>
              <p:spPr bwMode="auto">
                <a:xfrm>
                  <a:off x="4243" y="2177"/>
                  <a:ext cx="705" cy="669"/>
                </a:xfrm>
                <a:custGeom>
                  <a:avLst/>
                  <a:gdLst/>
                  <a:ahLst/>
                  <a:cxnLst>
                    <a:cxn ang="0">
                      <a:pos x="0" y="482"/>
                    </a:cxn>
                    <a:cxn ang="0">
                      <a:pos x="0" y="369"/>
                    </a:cxn>
                    <a:cxn ang="0">
                      <a:pos x="124" y="365"/>
                    </a:cxn>
                    <a:cxn ang="0">
                      <a:pos x="143" y="250"/>
                    </a:cxn>
                    <a:cxn ang="0">
                      <a:pos x="232" y="255"/>
                    </a:cxn>
                    <a:cxn ang="0">
                      <a:pos x="267" y="156"/>
                    </a:cxn>
                    <a:cxn ang="0">
                      <a:pos x="337" y="147"/>
                    </a:cxn>
                    <a:cxn ang="0">
                      <a:pos x="351" y="74"/>
                    </a:cxn>
                    <a:cxn ang="0">
                      <a:pos x="454" y="51"/>
                    </a:cxn>
                    <a:cxn ang="0">
                      <a:pos x="485" y="0"/>
                    </a:cxn>
                    <a:cxn ang="0">
                      <a:pos x="602" y="42"/>
                    </a:cxn>
                    <a:cxn ang="0">
                      <a:pos x="705" y="110"/>
                    </a:cxn>
                    <a:cxn ang="0">
                      <a:pos x="592" y="152"/>
                    </a:cxn>
                    <a:cxn ang="0">
                      <a:pos x="433" y="297"/>
                    </a:cxn>
                    <a:cxn ang="0">
                      <a:pos x="115" y="669"/>
                    </a:cxn>
                    <a:cxn ang="0">
                      <a:pos x="68" y="550"/>
                    </a:cxn>
                    <a:cxn ang="0">
                      <a:pos x="0" y="482"/>
                    </a:cxn>
                    <a:cxn ang="0">
                      <a:pos x="0" y="482"/>
                    </a:cxn>
                  </a:cxnLst>
                  <a:rect l="0" t="0" r="r" b="b"/>
                  <a:pathLst>
                    <a:path w="705" h="669">
                      <a:moveTo>
                        <a:pt x="0" y="482"/>
                      </a:moveTo>
                      <a:lnTo>
                        <a:pt x="0" y="369"/>
                      </a:lnTo>
                      <a:lnTo>
                        <a:pt x="124" y="365"/>
                      </a:lnTo>
                      <a:lnTo>
                        <a:pt x="143" y="250"/>
                      </a:lnTo>
                      <a:lnTo>
                        <a:pt x="232" y="255"/>
                      </a:lnTo>
                      <a:lnTo>
                        <a:pt x="267" y="156"/>
                      </a:lnTo>
                      <a:lnTo>
                        <a:pt x="337" y="147"/>
                      </a:lnTo>
                      <a:lnTo>
                        <a:pt x="351" y="74"/>
                      </a:lnTo>
                      <a:lnTo>
                        <a:pt x="454" y="51"/>
                      </a:lnTo>
                      <a:lnTo>
                        <a:pt x="485" y="0"/>
                      </a:lnTo>
                      <a:lnTo>
                        <a:pt x="602" y="42"/>
                      </a:lnTo>
                      <a:lnTo>
                        <a:pt x="705" y="110"/>
                      </a:lnTo>
                      <a:lnTo>
                        <a:pt x="592" y="152"/>
                      </a:lnTo>
                      <a:lnTo>
                        <a:pt x="433" y="297"/>
                      </a:lnTo>
                      <a:lnTo>
                        <a:pt x="115" y="669"/>
                      </a:lnTo>
                      <a:lnTo>
                        <a:pt x="68" y="550"/>
                      </a:lnTo>
                      <a:lnTo>
                        <a:pt x="0" y="482"/>
                      </a:lnTo>
                      <a:lnTo>
                        <a:pt x="0" y="482"/>
                      </a:lnTo>
                      <a:close/>
                    </a:path>
                  </a:pathLst>
                </a:custGeom>
                <a:solidFill>
                  <a:srgbClr val="7DB2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3" name="Freeform 39"/>
                <p:cNvSpPr>
                  <a:spLocks/>
                </p:cNvSpPr>
                <p:nvPr/>
              </p:nvSpPr>
              <p:spPr bwMode="auto">
                <a:xfrm>
                  <a:off x="3990" y="2099"/>
                  <a:ext cx="733" cy="550"/>
                </a:xfrm>
                <a:custGeom>
                  <a:avLst/>
                  <a:gdLst/>
                  <a:ahLst/>
                  <a:cxnLst>
                    <a:cxn ang="0">
                      <a:pos x="249" y="550"/>
                    </a:cxn>
                    <a:cxn ang="0">
                      <a:pos x="136" y="520"/>
                    </a:cxn>
                    <a:cxn ang="0">
                      <a:pos x="0" y="518"/>
                    </a:cxn>
                    <a:cxn ang="0">
                      <a:pos x="43" y="452"/>
                    </a:cxn>
                    <a:cxn ang="0">
                      <a:pos x="253" y="230"/>
                    </a:cxn>
                    <a:cxn ang="0">
                      <a:pos x="494" y="45"/>
                    </a:cxn>
                    <a:cxn ang="0">
                      <a:pos x="562" y="0"/>
                    </a:cxn>
                    <a:cxn ang="0">
                      <a:pos x="686" y="45"/>
                    </a:cxn>
                    <a:cxn ang="0">
                      <a:pos x="733" y="75"/>
                    </a:cxn>
                    <a:cxn ang="0">
                      <a:pos x="719" y="122"/>
                    </a:cxn>
                    <a:cxn ang="0">
                      <a:pos x="607" y="152"/>
                    </a:cxn>
                    <a:cxn ang="0">
                      <a:pos x="586" y="225"/>
                    </a:cxn>
                    <a:cxn ang="0">
                      <a:pos x="522" y="237"/>
                    </a:cxn>
                    <a:cxn ang="0">
                      <a:pos x="492" y="330"/>
                    </a:cxn>
                    <a:cxn ang="0">
                      <a:pos x="391" y="337"/>
                    </a:cxn>
                    <a:cxn ang="0">
                      <a:pos x="352" y="445"/>
                    </a:cxn>
                    <a:cxn ang="0">
                      <a:pos x="253" y="452"/>
                    </a:cxn>
                    <a:cxn ang="0">
                      <a:pos x="249" y="550"/>
                    </a:cxn>
                    <a:cxn ang="0">
                      <a:pos x="249" y="550"/>
                    </a:cxn>
                  </a:cxnLst>
                  <a:rect l="0" t="0" r="r" b="b"/>
                  <a:pathLst>
                    <a:path w="733" h="550">
                      <a:moveTo>
                        <a:pt x="249" y="550"/>
                      </a:moveTo>
                      <a:lnTo>
                        <a:pt x="136" y="520"/>
                      </a:lnTo>
                      <a:lnTo>
                        <a:pt x="0" y="518"/>
                      </a:lnTo>
                      <a:lnTo>
                        <a:pt x="43" y="452"/>
                      </a:lnTo>
                      <a:lnTo>
                        <a:pt x="253" y="230"/>
                      </a:lnTo>
                      <a:lnTo>
                        <a:pt x="494" y="45"/>
                      </a:lnTo>
                      <a:lnTo>
                        <a:pt x="562" y="0"/>
                      </a:lnTo>
                      <a:lnTo>
                        <a:pt x="686" y="45"/>
                      </a:lnTo>
                      <a:lnTo>
                        <a:pt x="733" y="75"/>
                      </a:lnTo>
                      <a:lnTo>
                        <a:pt x="719" y="122"/>
                      </a:lnTo>
                      <a:lnTo>
                        <a:pt x="607" y="152"/>
                      </a:lnTo>
                      <a:lnTo>
                        <a:pt x="586" y="225"/>
                      </a:lnTo>
                      <a:lnTo>
                        <a:pt x="522" y="237"/>
                      </a:lnTo>
                      <a:lnTo>
                        <a:pt x="492" y="330"/>
                      </a:lnTo>
                      <a:lnTo>
                        <a:pt x="391" y="337"/>
                      </a:lnTo>
                      <a:lnTo>
                        <a:pt x="352" y="445"/>
                      </a:lnTo>
                      <a:lnTo>
                        <a:pt x="253" y="452"/>
                      </a:lnTo>
                      <a:lnTo>
                        <a:pt x="249" y="550"/>
                      </a:lnTo>
                      <a:lnTo>
                        <a:pt x="249" y="550"/>
                      </a:lnTo>
                      <a:close/>
                    </a:path>
                  </a:pathLst>
                </a:custGeom>
                <a:solidFill>
                  <a:srgbClr val="F0242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4" name="Freeform 40"/>
                <p:cNvSpPr>
                  <a:spLocks/>
                </p:cNvSpPr>
                <p:nvPr/>
              </p:nvSpPr>
              <p:spPr bwMode="auto">
                <a:xfrm>
                  <a:off x="3953" y="2621"/>
                  <a:ext cx="393" cy="302"/>
                </a:xfrm>
                <a:custGeom>
                  <a:avLst/>
                  <a:gdLst/>
                  <a:ahLst/>
                  <a:cxnLst>
                    <a:cxn ang="0">
                      <a:pos x="21" y="162"/>
                    </a:cxn>
                    <a:cxn ang="0">
                      <a:pos x="0" y="45"/>
                    </a:cxn>
                    <a:cxn ang="0">
                      <a:pos x="66" y="3"/>
                    </a:cxn>
                    <a:cxn ang="0">
                      <a:pos x="211" y="0"/>
                    </a:cxn>
                    <a:cxn ang="0">
                      <a:pos x="314" y="45"/>
                    </a:cxn>
                    <a:cxn ang="0">
                      <a:pos x="367" y="113"/>
                    </a:cxn>
                    <a:cxn ang="0">
                      <a:pos x="393" y="227"/>
                    </a:cxn>
                    <a:cxn ang="0">
                      <a:pos x="372" y="272"/>
                    </a:cxn>
                    <a:cxn ang="0">
                      <a:pos x="176" y="302"/>
                    </a:cxn>
                    <a:cxn ang="0">
                      <a:pos x="136" y="223"/>
                    </a:cxn>
                    <a:cxn ang="0">
                      <a:pos x="49" y="174"/>
                    </a:cxn>
                    <a:cxn ang="0">
                      <a:pos x="21" y="162"/>
                    </a:cxn>
                    <a:cxn ang="0">
                      <a:pos x="21" y="162"/>
                    </a:cxn>
                  </a:cxnLst>
                  <a:rect l="0" t="0" r="r" b="b"/>
                  <a:pathLst>
                    <a:path w="393" h="302">
                      <a:moveTo>
                        <a:pt x="21" y="162"/>
                      </a:moveTo>
                      <a:lnTo>
                        <a:pt x="0" y="45"/>
                      </a:lnTo>
                      <a:lnTo>
                        <a:pt x="66" y="3"/>
                      </a:lnTo>
                      <a:lnTo>
                        <a:pt x="211" y="0"/>
                      </a:lnTo>
                      <a:lnTo>
                        <a:pt x="314" y="45"/>
                      </a:lnTo>
                      <a:lnTo>
                        <a:pt x="367" y="113"/>
                      </a:lnTo>
                      <a:lnTo>
                        <a:pt x="393" y="227"/>
                      </a:lnTo>
                      <a:lnTo>
                        <a:pt x="372" y="272"/>
                      </a:lnTo>
                      <a:lnTo>
                        <a:pt x="176" y="302"/>
                      </a:lnTo>
                      <a:lnTo>
                        <a:pt x="136" y="223"/>
                      </a:lnTo>
                      <a:lnTo>
                        <a:pt x="49" y="174"/>
                      </a:lnTo>
                      <a:lnTo>
                        <a:pt x="21" y="162"/>
                      </a:lnTo>
                      <a:lnTo>
                        <a:pt x="21" y="162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5" name="Freeform 41"/>
                <p:cNvSpPr>
                  <a:spLocks/>
                </p:cNvSpPr>
                <p:nvPr/>
              </p:nvSpPr>
              <p:spPr bwMode="auto">
                <a:xfrm>
                  <a:off x="3904" y="2787"/>
                  <a:ext cx="222" cy="246"/>
                </a:xfrm>
                <a:custGeom>
                  <a:avLst/>
                  <a:gdLst/>
                  <a:ahLst/>
                  <a:cxnLst>
                    <a:cxn ang="0">
                      <a:pos x="70" y="0"/>
                    </a:cxn>
                    <a:cxn ang="0">
                      <a:pos x="164" y="40"/>
                    </a:cxn>
                    <a:cxn ang="0">
                      <a:pos x="222" y="122"/>
                    </a:cxn>
                    <a:cxn ang="0">
                      <a:pos x="110" y="237"/>
                    </a:cxn>
                    <a:cxn ang="0">
                      <a:pos x="58" y="246"/>
                    </a:cxn>
                    <a:cxn ang="0">
                      <a:pos x="9" y="209"/>
                    </a:cxn>
                    <a:cxn ang="0">
                      <a:pos x="0" y="174"/>
                    </a:cxn>
                    <a:cxn ang="0">
                      <a:pos x="21" y="108"/>
                    </a:cxn>
                    <a:cxn ang="0">
                      <a:pos x="54" y="50"/>
                    </a:cxn>
                    <a:cxn ang="0">
                      <a:pos x="70" y="0"/>
                    </a:cxn>
                    <a:cxn ang="0">
                      <a:pos x="70" y="0"/>
                    </a:cxn>
                  </a:cxnLst>
                  <a:rect l="0" t="0" r="r" b="b"/>
                  <a:pathLst>
                    <a:path w="222" h="246">
                      <a:moveTo>
                        <a:pt x="70" y="0"/>
                      </a:moveTo>
                      <a:lnTo>
                        <a:pt x="164" y="40"/>
                      </a:lnTo>
                      <a:lnTo>
                        <a:pt x="222" y="122"/>
                      </a:lnTo>
                      <a:lnTo>
                        <a:pt x="110" y="237"/>
                      </a:lnTo>
                      <a:lnTo>
                        <a:pt x="58" y="246"/>
                      </a:lnTo>
                      <a:lnTo>
                        <a:pt x="9" y="209"/>
                      </a:lnTo>
                      <a:lnTo>
                        <a:pt x="0" y="174"/>
                      </a:lnTo>
                      <a:lnTo>
                        <a:pt x="21" y="108"/>
                      </a:lnTo>
                      <a:lnTo>
                        <a:pt x="54" y="50"/>
                      </a:lnTo>
                      <a:lnTo>
                        <a:pt x="70" y="0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6" name="Freeform 42"/>
                <p:cNvSpPr>
                  <a:spLocks/>
                </p:cNvSpPr>
                <p:nvPr/>
              </p:nvSpPr>
              <p:spPr bwMode="auto">
                <a:xfrm>
                  <a:off x="3929" y="2046"/>
                  <a:ext cx="1116" cy="995"/>
                </a:xfrm>
                <a:custGeom>
                  <a:avLst/>
                  <a:gdLst/>
                  <a:ahLst/>
                  <a:cxnLst>
                    <a:cxn ang="0">
                      <a:pos x="40" y="967"/>
                    </a:cxn>
                    <a:cxn ang="0">
                      <a:pos x="75" y="932"/>
                    </a:cxn>
                    <a:cxn ang="0">
                      <a:pos x="16" y="878"/>
                    </a:cxn>
                    <a:cxn ang="0">
                      <a:pos x="112" y="941"/>
                    </a:cxn>
                    <a:cxn ang="0">
                      <a:pos x="98" y="885"/>
                    </a:cxn>
                    <a:cxn ang="0">
                      <a:pos x="110" y="864"/>
                    </a:cxn>
                    <a:cxn ang="0">
                      <a:pos x="138" y="859"/>
                    </a:cxn>
                    <a:cxn ang="0">
                      <a:pos x="110" y="815"/>
                    </a:cxn>
                    <a:cxn ang="0">
                      <a:pos x="168" y="826"/>
                    </a:cxn>
                    <a:cxn ang="0">
                      <a:pos x="94" y="770"/>
                    </a:cxn>
                    <a:cxn ang="0">
                      <a:pos x="204" y="836"/>
                    </a:cxn>
                    <a:cxn ang="0">
                      <a:pos x="318" y="845"/>
                    </a:cxn>
                    <a:cxn ang="0">
                      <a:pos x="384" y="700"/>
                    </a:cxn>
                    <a:cxn ang="0">
                      <a:pos x="304" y="583"/>
                    </a:cxn>
                    <a:cxn ang="0">
                      <a:pos x="353" y="473"/>
                    </a:cxn>
                    <a:cxn ang="0">
                      <a:pos x="545" y="372"/>
                    </a:cxn>
                    <a:cxn ang="0">
                      <a:pos x="658" y="180"/>
                    </a:cxn>
                    <a:cxn ang="0">
                      <a:pos x="777" y="127"/>
                    </a:cxn>
                    <a:cxn ang="0">
                      <a:pos x="676" y="52"/>
                    </a:cxn>
                    <a:cxn ang="0">
                      <a:pos x="833" y="120"/>
                    </a:cxn>
                    <a:cxn ang="0">
                      <a:pos x="960" y="197"/>
                    </a:cxn>
                    <a:cxn ang="0">
                      <a:pos x="793" y="187"/>
                    </a:cxn>
                    <a:cxn ang="0">
                      <a:pos x="669" y="288"/>
                    </a:cxn>
                    <a:cxn ang="0">
                      <a:pos x="562" y="389"/>
                    </a:cxn>
                    <a:cxn ang="0">
                      <a:pos x="459" y="517"/>
                    </a:cxn>
                    <a:cxn ang="0">
                      <a:pos x="339" y="567"/>
                    </a:cxn>
                    <a:cxn ang="0">
                      <a:pos x="431" y="742"/>
                    </a:cxn>
                    <a:cxn ang="0">
                      <a:pos x="524" y="649"/>
                    </a:cxn>
                    <a:cxn ang="0">
                      <a:pos x="613" y="553"/>
                    </a:cxn>
                    <a:cxn ang="0">
                      <a:pos x="700" y="457"/>
                    </a:cxn>
                    <a:cxn ang="0">
                      <a:pos x="793" y="363"/>
                    </a:cxn>
                    <a:cxn ang="0">
                      <a:pos x="896" y="276"/>
                    </a:cxn>
                    <a:cxn ang="0">
                      <a:pos x="1079" y="208"/>
                    </a:cxn>
                    <a:cxn ang="0">
                      <a:pos x="1044" y="138"/>
                    </a:cxn>
                    <a:cxn ang="0">
                      <a:pos x="941" y="63"/>
                    </a:cxn>
                    <a:cxn ang="0">
                      <a:pos x="901" y="14"/>
                    </a:cxn>
                    <a:cxn ang="0">
                      <a:pos x="974" y="40"/>
                    </a:cxn>
                    <a:cxn ang="0">
                      <a:pos x="1116" y="213"/>
                    </a:cxn>
                    <a:cxn ang="0">
                      <a:pos x="836" y="370"/>
                    </a:cxn>
                    <a:cxn ang="0">
                      <a:pos x="714" y="501"/>
                    </a:cxn>
                    <a:cxn ang="0">
                      <a:pos x="644" y="585"/>
                    </a:cxn>
                    <a:cxn ang="0">
                      <a:pos x="573" y="667"/>
                    </a:cxn>
                    <a:cxn ang="0">
                      <a:pos x="505" y="754"/>
                    </a:cxn>
                    <a:cxn ang="0">
                      <a:pos x="431" y="840"/>
                    </a:cxn>
                    <a:cxn ang="0">
                      <a:pos x="175" y="918"/>
                    </a:cxn>
                    <a:cxn ang="0">
                      <a:pos x="101" y="988"/>
                    </a:cxn>
                    <a:cxn ang="0">
                      <a:pos x="0" y="972"/>
                    </a:cxn>
                  </a:cxnLst>
                  <a:rect l="0" t="0" r="r" b="b"/>
                  <a:pathLst>
                    <a:path w="1116" h="995">
                      <a:moveTo>
                        <a:pt x="0" y="972"/>
                      </a:moveTo>
                      <a:lnTo>
                        <a:pt x="19" y="953"/>
                      </a:lnTo>
                      <a:lnTo>
                        <a:pt x="40" y="967"/>
                      </a:lnTo>
                      <a:lnTo>
                        <a:pt x="63" y="969"/>
                      </a:lnTo>
                      <a:lnTo>
                        <a:pt x="79" y="960"/>
                      </a:lnTo>
                      <a:lnTo>
                        <a:pt x="75" y="932"/>
                      </a:lnTo>
                      <a:lnTo>
                        <a:pt x="49" y="908"/>
                      </a:lnTo>
                      <a:lnTo>
                        <a:pt x="14" y="897"/>
                      </a:lnTo>
                      <a:lnTo>
                        <a:pt x="16" y="878"/>
                      </a:lnTo>
                      <a:lnTo>
                        <a:pt x="47" y="878"/>
                      </a:lnTo>
                      <a:lnTo>
                        <a:pt x="77" y="897"/>
                      </a:lnTo>
                      <a:lnTo>
                        <a:pt x="112" y="941"/>
                      </a:lnTo>
                      <a:lnTo>
                        <a:pt x="126" y="932"/>
                      </a:lnTo>
                      <a:lnTo>
                        <a:pt x="117" y="906"/>
                      </a:lnTo>
                      <a:lnTo>
                        <a:pt x="98" y="885"/>
                      </a:lnTo>
                      <a:lnTo>
                        <a:pt x="54" y="850"/>
                      </a:lnTo>
                      <a:lnTo>
                        <a:pt x="65" y="838"/>
                      </a:lnTo>
                      <a:lnTo>
                        <a:pt x="110" y="864"/>
                      </a:lnTo>
                      <a:lnTo>
                        <a:pt x="145" y="904"/>
                      </a:lnTo>
                      <a:lnTo>
                        <a:pt x="154" y="885"/>
                      </a:lnTo>
                      <a:lnTo>
                        <a:pt x="138" y="859"/>
                      </a:lnTo>
                      <a:lnTo>
                        <a:pt x="112" y="833"/>
                      </a:lnTo>
                      <a:lnTo>
                        <a:pt x="87" y="819"/>
                      </a:lnTo>
                      <a:lnTo>
                        <a:pt x="110" y="815"/>
                      </a:lnTo>
                      <a:lnTo>
                        <a:pt x="133" y="824"/>
                      </a:lnTo>
                      <a:lnTo>
                        <a:pt x="171" y="857"/>
                      </a:lnTo>
                      <a:lnTo>
                        <a:pt x="168" y="826"/>
                      </a:lnTo>
                      <a:lnTo>
                        <a:pt x="147" y="801"/>
                      </a:lnTo>
                      <a:lnTo>
                        <a:pt x="122" y="782"/>
                      </a:lnTo>
                      <a:lnTo>
                        <a:pt x="94" y="770"/>
                      </a:lnTo>
                      <a:lnTo>
                        <a:pt x="112" y="752"/>
                      </a:lnTo>
                      <a:lnTo>
                        <a:pt x="161" y="782"/>
                      </a:lnTo>
                      <a:lnTo>
                        <a:pt x="204" y="836"/>
                      </a:lnTo>
                      <a:lnTo>
                        <a:pt x="213" y="850"/>
                      </a:lnTo>
                      <a:lnTo>
                        <a:pt x="229" y="857"/>
                      </a:lnTo>
                      <a:lnTo>
                        <a:pt x="318" y="845"/>
                      </a:lnTo>
                      <a:lnTo>
                        <a:pt x="395" y="801"/>
                      </a:lnTo>
                      <a:lnTo>
                        <a:pt x="395" y="733"/>
                      </a:lnTo>
                      <a:lnTo>
                        <a:pt x="384" y="700"/>
                      </a:lnTo>
                      <a:lnTo>
                        <a:pt x="367" y="667"/>
                      </a:lnTo>
                      <a:lnTo>
                        <a:pt x="323" y="625"/>
                      </a:lnTo>
                      <a:lnTo>
                        <a:pt x="304" y="583"/>
                      </a:lnTo>
                      <a:lnTo>
                        <a:pt x="300" y="480"/>
                      </a:lnTo>
                      <a:lnTo>
                        <a:pt x="323" y="471"/>
                      </a:lnTo>
                      <a:lnTo>
                        <a:pt x="353" y="473"/>
                      </a:lnTo>
                      <a:lnTo>
                        <a:pt x="407" y="478"/>
                      </a:lnTo>
                      <a:lnTo>
                        <a:pt x="454" y="368"/>
                      </a:lnTo>
                      <a:lnTo>
                        <a:pt x="545" y="372"/>
                      </a:lnTo>
                      <a:lnTo>
                        <a:pt x="569" y="269"/>
                      </a:lnTo>
                      <a:lnTo>
                        <a:pt x="632" y="262"/>
                      </a:lnTo>
                      <a:lnTo>
                        <a:pt x="658" y="180"/>
                      </a:lnTo>
                      <a:lnTo>
                        <a:pt x="733" y="176"/>
                      </a:lnTo>
                      <a:lnTo>
                        <a:pt x="770" y="157"/>
                      </a:lnTo>
                      <a:lnTo>
                        <a:pt x="777" y="127"/>
                      </a:lnTo>
                      <a:lnTo>
                        <a:pt x="655" y="80"/>
                      </a:lnTo>
                      <a:lnTo>
                        <a:pt x="660" y="66"/>
                      </a:lnTo>
                      <a:lnTo>
                        <a:pt x="676" y="52"/>
                      </a:lnTo>
                      <a:lnTo>
                        <a:pt x="728" y="75"/>
                      </a:lnTo>
                      <a:lnTo>
                        <a:pt x="777" y="96"/>
                      </a:lnTo>
                      <a:lnTo>
                        <a:pt x="833" y="120"/>
                      </a:lnTo>
                      <a:lnTo>
                        <a:pt x="889" y="145"/>
                      </a:lnTo>
                      <a:lnTo>
                        <a:pt x="931" y="169"/>
                      </a:lnTo>
                      <a:lnTo>
                        <a:pt x="960" y="197"/>
                      </a:lnTo>
                      <a:lnTo>
                        <a:pt x="817" y="150"/>
                      </a:lnTo>
                      <a:lnTo>
                        <a:pt x="807" y="171"/>
                      </a:lnTo>
                      <a:lnTo>
                        <a:pt x="793" y="187"/>
                      </a:lnTo>
                      <a:lnTo>
                        <a:pt x="751" y="201"/>
                      </a:lnTo>
                      <a:lnTo>
                        <a:pt x="681" y="230"/>
                      </a:lnTo>
                      <a:lnTo>
                        <a:pt x="669" y="288"/>
                      </a:lnTo>
                      <a:lnTo>
                        <a:pt x="594" y="309"/>
                      </a:lnTo>
                      <a:lnTo>
                        <a:pt x="590" y="358"/>
                      </a:lnTo>
                      <a:lnTo>
                        <a:pt x="562" y="389"/>
                      </a:lnTo>
                      <a:lnTo>
                        <a:pt x="517" y="400"/>
                      </a:lnTo>
                      <a:lnTo>
                        <a:pt x="466" y="396"/>
                      </a:lnTo>
                      <a:lnTo>
                        <a:pt x="459" y="517"/>
                      </a:lnTo>
                      <a:lnTo>
                        <a:pt x="337" y="520"/>
                      </a:lnTo>
                      <a:lnTo>
                        <a:pt x="335" y="543"/>
                      </a:lnTo>
                      <a:lnTo>
                        <a:pt x="339" y="567"/>
                      </a:lnTo>
                      <a:lnTo>
                        <a:pt x="356" y="611"/>
                      </a:lnTo>
                      <a:lnTo>
                        <a:pt x="400" y="670"/>
                      </a:lnTo>
                      <a:lnTo>
                        <a:pt x="431" y="742"/>
                      </a:lnTo>
                      <a:lnTo>
                        <a:pt x="463" y="709"/>
                      </a:lnTo>
                      <a:lnTo>
                        <a:pt x="494" y="679"/>
                      </a:lnTo>
                      <a:lnTo>
                        <a:pt x="524" y="649"/>
                      </a:lnTo>
                      <a:lnTo>
                        <a:pt x="555" y="616"/>
                      </a:lnTo>
                      <a:lnTo>
                        <a:pt x="583" y="585"/>
                      </a:lnTo>
                      <a:lnTo>
                        <a:pt x="613" y="553"/>
                      </a:lnTo>
                      <a:lnTo>
                        <a:pt x="641" y="520"/>
                      </a:lnTo>
                      <a:lnTo>
                        <a:pt x="672" y="487"/>
                      </a:lnTo>
                      <a:lnTo>
                        <a:pt x="700" y="457"/>
                      </a:lnTo>
                      <a:lnTo>
                        <a:pt x="730" y="424"/>
                      </a:lnTo>
                      <a:lnTo>
                        <a:pt x="763" y="393"/>
                      </a:lnTo>
                      <a:lnTo>
                        <a:pt x="793" y="363"/>
                      </a:lnTo>
                      <a:lnTo>
                        <a:pt x="826" y="333"/>
                      </a:lnTo>
                      <a:lnTo>
                        <a:pt x="861" y="304"/>
                      </a:lnTo>
                      <a:lnTo>
                        <a:pt x="896" y="276"/>
                      </a:lnTo>
                      <a:lnTo>
                        <a:pt x="934" y="248"/>
                      </a:lnTo>
                      <a:lnTo>
                        <a:pt x="1006" y="223"/>
                      </a:lnTo>
                      <a:lnTo>
                        <a:pt x="1079" y="208"/>
                      </a:lnTo>
                      <a:lnTo>
                        <a:pt x="1081" y="187"/>
                      </a:lnTo>
                      <a:lnTo>
                        <a:pt x="1070" y="164"/>
                      </a:lnTo>
                      <a:lnTo>
                        <a:pt x="1044" y="138"/>
                      </a:lnTo>
                      <a:lnTo>
                        <a:pt x="1011" y="110"/>
                      </a:lnTo>
                      <a:lnTo>
                        <a:pt x="976" y="84"/>
                      </a:lnTo>
                      <a:lnTo>
                        <a:pt x="941" y="63"/>
                      </a:lnTo>
                      <a:lnTo>
                        <a:pt x="910" y="45"/>
                      </a:lnTo>
                      <a:lnTo>
                        <a:pt x="889" y="33"/>
                      </a:lnTo>
                      <a:lnTo>
                        <a:pt x="901" y="14"/>
                      </a:lnTo>
                      <a:lnTo>
                        <a:pt x="917" y="0"/>
                      </a:lnTo>
                      <a:lnTo>
                        <a:pt x="946" y="19"/>
                      </a:lnTo>
                      <a:lnTo>
                        <a:pt x="974" y="40"/>
                      </a:lnTo>
                      <a:lnTo>
                        <a:pt x="1030" y="89"/>
                      </a:lnTo>
                      <a:lnTo>
                        <a:pt x="1079" y="148"/>
                      </a:lnTo>
                      <a:lnTo>
                        <a:pt x="1116" y="213"/>
                      </a:lnTo>
                      <a:lnTo>
                        <a:pt x="1095" y="279"/>
                      </a:lnTo>
                      <a:lnTo>
                        <a:pt x="948" y="286"/>
                      </a:lnTo>
                      <a:lnTo>
                        <a:pt x="836" y="370"/>
                      </a:lnTo>
                      <a:lnTo>
                        <a:pt x="786" y="421"/>
                      </a:lnTo>
                      <a:lnTo>
                        <a:pt x="737" y="475"/>
                      </a:lnTo>
                      <a:lnTo>
                        <a:pt x="714" y="501"/>
                      </a:lnTo>
                      <a:lnTo>
                        <a:pt x="690" y="529"/>
                      </a:lnTo>
                      <a:lnTo>
                        <a:pt x="667" y="557"/>
                      </a:lnTo>
                      <a:lnTo>
                        <a:pt x="644" y="585"/>
                      </a:lnTo>
                      <a:lnTo>
                        <a:pt x="620" y="611"/>
                      </a:lnTo>
                      <a:lnTo>
                        <a:pt x="597" y="639"/>
                      </a:lnTo>
                      <a:lnTo>
                        <a:pt x="573" y="667"/>
                      </a:lnTo>
                      <a:lnTo>
                        <a:pt x="550" y="695"/>
                      </a:lnTo>
                      <a:lnTo>
                        <a:pt x="529" y="723"/>
                      </a:lnTo>
                      <a:lnTo>
                        <a:pt x="505" y="754"/>
                      </a:lnTo>
                      <a:lnTo>
                        <a:pt x="482" y="782"/>
                      </a:lnTo>
                      <a:lnTo>
                        <a:pt x="459" y="810"/>
                      </a:lnTo>
                      <a:lnTo>
                        <a:pt x="431" y="840"/>
                      </a:lnTo>
                      <a:lnTo>
                        <a:pt x="398" y="859"/>
                      </a:lnTo>
                      <a:lnTo>
                        <a:pt x="323" y="876"/>
                      </a:lnTo>
                      <a:lnTo>
                        <a:pt x="175" y="918"/>
                      </a:lnTo>
                      <a:lnTo>
                        <a:pt x="147" y="950"/>
                      </a:lnTo>
                      <a:lnTo>
                        <a:pt x="126" y="972"/>
                      </a:lnTo>
                      <a:lnTo>
                        <a:pt x="101" y="988"/>
                      </a:lnTo>
                      <a:lnTo>
                        <a:pt x="47" y="995"/>
                      </a:lnTo>
                      <a:lnTo>
                        <a:pt x="0" y="972"/>
                      </a:lnTo>
                      <a:lnTo>
                        <a:pt x="0" y="9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7" name="Freeform 43"/>
                <p:cNvSpPr>
                  <a:spLocks/>
                </p:cNvSpPr>
                <p:nvPr/>
              </p:nvSpPr>
              <p:spPr bwMode="auto">
                <a:xfrm>
                  <a:off x="3890" y="1987"/>
                  <a:ext cx="959" cy="1037"/>
                </a:xfrm>
                <a:custGeom>
                  <a:avLst/>
                  <a:gdLst/>
                  <a:ahLst/>
                  <a:cxnLst>
                    <a:cxn ang="0">
                      <a:pos x="0" y="971"/>
                    </a:cxn>
                    <a:cxn ang="0">
                      <a:pos x="21" y="908"/>
                    </a:cxn>
                    <a:cxn ang="0">
                      <a:pos x="49" y="864"/>
                    </a:cxn>
                    <a:cxn ang="0">
                      <a:pos x="42" y="644"/>
                    </a:cxn>
                    <a:cxn ang="0">
                      <a:pos x="124" y="545"/>
                    </a:cxn>
                    <a:cxn ang="0">
                      <a:pos x="208" y="461"/>
                    </a:cxn>
                    <a:cxn ang="0">
                      <a:pos x="290" y="386"/>
                    </a:cxn>
                    <a:cxn ang="0">
                      <a:pos x="372" y="318"/>
                    </a:cxn>
                    <a:cxn ang="0">
                      <a:pos x="454" y="255"/>
                    </a:cxn>
                    <a:cxn ang="0">
                      <a:pos x="533" y="192"/>
                    </a:cxn>
                    <a:cxn ang="0">
                      <a:pos x="613" y="129"/>
                    </a:cxn>
                    <a:cxn ang="0">
                      <a:pos x="688" y="61"/>
                    </a:cxn>
                    <a:cxn ang="0">
                      <a:pos x="725" y="12"/>
                    </a:cxn>
                    <a:cxn ang="0">
                      <a:pos x="784" y="0"/>
                    </a:cxn>
                    <a:cxn ang="0">
                      <a:pos x="917" y="47"/>
                    </a:cxn>
                    <a:cxn ang="0">
                      <a:pos x="950" y="87"/>
                    </a:cxn>
                    <a:cxn ang="0">
                      <a:pos x="889" y="80"/>
                    </a:cxn>
                    <a:cxn ang="0">
                      <a:pos x="789" y="54"/>
                    </a:cxn>
                    <a:cxn ang="0">
                      <a:pos x="718" y="89"/>
                    </a:cxn>
                    <a:cxn ang="0">
                      <a:pos x="667" y="131"/>
                    </a:cxn>
                    <a:cxn ang="0">
                      <a:pos x="601" y="173"/>
                    </a:cxn>
                    <a:cxn ang="0">
                      <a:pos x="533" y="225"/>
                    </a:cxn>
                    <a:cxn ang="0">
                      <a:pos x="430" y="302"/>
                    </a:cxn>
                    <a:cxn ang="0">
                      <a:pos x="335" y="386"/>
                    </a:cxn>
                    <a:cxn ang="0">
                      <a:pos x="274" y="442"/>
                    </a:cxn>
                    <a:cxn ang="0">
                      <a:pos x="215" y="506"/>
                    </a:cxn>
                    <a:cxn ang="0">
                      <a:pos x="161" y="571"/>
                    </a:cxn>
                    <a:cxn ang="0">
                      <a:pos x="250" y="609"/>
                    </a:cxn>
                    <a:cxn ang="0">
                      <a:pos x="363" y="690"/>
                    </a:cxn>
                    <a:cxn ang="0">
                      <a:pos x="316" y="667"/>
                    </a:cxn>
                    <a:cxn ang="0">
                      <a:pos x="171" y="665"/>
                    </a:cxn>
                    <a:cxn ang="0">
                      <a:pos x="93" y="730"/>
                    </a:cxn>
                    <a:cxn ang="0">
                      <a:pos x="119" y="796"/>
                    </a:cxn>
                    <a:cxn ang="0">
                      <a:pos x="136" y="836"/>
                    </a:cxn>
                    <a:cxn ang="0">
                      <a:pos x="79" y="875"/>
                    </a:cxn>
                    <a:cxn ang="0">
                      <a:pos x="37" y="934"/>
                    </a:cxn>
                    <a:cxn ang="0">
                      <a:pos x="42" y="1004"/>
                    </a:cxn>
                    <a:cxn ang="0">
                      <a:pos x="40" y="1037"/>
                    </a:cxn>
                  </a:cxnLst>
                  <a:rect l="0" t="0" r="r" b="b"/>
                  <a:pathLst>
                    <a:path w="959" h="1037">
                      <a:moveTo>
                        <a:pt x="40" y="1037"/>
                      </a:moveTo>
                      <a:lnTo>
                        <a:pt x="0" y="971"/>
                      </a:lnTo>
                      <a:lnTo>
                        <a:pt x="0" y="934"/>
                      </a:lnTo>
                      <a:lnTo>
                        <a:pt x="21" y="908"/>
                      </a:lnTo>
                      <a:lnTo>
                        <a:pt x="26" y="878"/>
                      </a:lnTo>
                      <a:lnTo>
                        <a:pt x="49" y="864"/>
                      </a:lnTo>
                      <a:lnTo>
                        <a:pt x="63" y="812"/>
                      </a:lnTo>
                      <a:lnTo>
                        <a:pt x="42" y="644"/>
                      </a:lnTo>
                      <a:lnTo>
                        <a:pt x="84" y="592"/>
                      </a:lnTo>
                      <a:lnTo>
                        <a:pt x="124" y="545"/>
                      </a:lnTo>
                      <a:lnTo>
                        <a:pt x="166" y="503"/>
                      </a:lnTo>
                      <a:lnTo>
                        <a:pt x="208" y="461"/>
                      </a:lnTo>
                      <a:lnTo>
                        <a:pt x="248" y="424"/>
                      </a:lnTo>
                      <a:lnTo>
                        <a:pt x="290" y="386"/>
                      </a:lnTo>
                      <a:lnTo>
                        <a:pt x="330" y="353"/>
                      </a:lnTo>
                      <a:lnTo>
                        <a:pt x="372" y="318"/>
                      </a:lnTo>
                      <a:lnTo>
                        <a:pt x="412" y="286"/>
                      </a:lnTo>
                      <a:lnTo>
                        <a:pt x="454" y="255"/>
                      </a:lnTo>
                      <a:lnTo>
                        <a:pt x="494" y="225"/>
                      </a:lnTo>
                      <a:lnTo>
                        <a:pt x="533" y="192"/>
                      </a:lnTo>
                      <a:lnTo>
                        <a:pt x="573" y="161"/>
                      </a:lnTo>
                      <a:lnTo>
                        <a:pt x="613" y="129"/>
                      </a:lnTo>
                      <a:lnTo>
                        <a:pt x="651" y="94"/>
                      </a:lnTo>
                      <a:lnTo>
                        <a:pt x="688" y="61"/>
                      </a:lnTo>
                      <a:lnTo>
                        <a:pt x="704" y="33"/>
                      </a:lnTo>
                      <a:lnTo>
                        <a:pt x="725" y="12"/>
                      </a:lnTo>
                      <a:lnTo>
                        <a:pt x="753" y="0"/>
                      </a:lnTo>
                      <a:lnTo>
                        <a:pt x="784" y="0"/>
                      </a:lnTo>
                      <a:lnTo>
                        <a:pt x="873" y="23"/>
                      </a:lnTo>
                      <a:lnTo>
                        <a:pt x="917" y="47"/>
                      </a:lnTo>
                      <a:lnTo>
                        <a:pt x="959" y="70"/>
                      </a:lnTo>
                      <a:lnTo>
                        <a:pt x="950" y="87"/>
                      </a:lnTo>
                      <a:lnTo>
                        <a:pt x="936" y="103"/>
                      </a:lnTo>
                      <a:lnTo>
                        <a:pt x="889" y="80"/>
                      </a:lnTo>
                      <a:lnTo>
                        <a:pt x="840" y="61"/>
                      </a:lnTo>
                      <a:lnTo>
                        <a:pt x="789" y="54"/>
                      </a:lnTo>
                      <a:lnTo>
                        <a:pt x="737" y="63"/>
                      </a:lnTo>
                      <a:lnTo>
                        <a:pt x="718" y="89"/>
                      </a:lnTo>
                      <a:lnTo>
                        <a:pt x="695" y="110"/>
                      </a:lnTo>
                      <a:lnTo>
                        <a:pt x="667" y="131"/>
                      </a:lnTo>
                      <a:lnTo>
                        <a:pt x="636" y="147"/>
                      </a:lnTo>
                      <a:lnTo>
                        <a:pt x="601" y="173"/>
                      </a:lnTo>
                      <a:lnTo>
                        <a:pt x="566" y="199"/>
                      </a:lnTo>
                      <a:lnTo>
                        <a:pt x="533" y="225"/>
                      </a:lnTo>
                      <a:lnTo>
                        <a:pt x="498" y="250"/>
                      </a:lnTo>
                      <a:lnTo>
                        <a:pt x="430" y="302"/>
                      </a:lnTo>
                      <a:lnTo>
                        <a:pt x="367" y="358"/>
                      </a:lnTo>
                      <a:lnTo>
                        <a:pt x="335" y="386"/>
                      </a:lnTo>
                      <a:lnTo>
                        <a:pt x="304" y="414"/>
                      </a:lnTo>
                      <a:lnTo>
                        <a:pt x="274" y="442"/>
                      </a:lnTo>
                      <a:lnTo>
                        <a:pt x="243" y="475"/>
                      </a:lnTo>
                      <a:lnTo>
                        <a:pt x="215" y="506"/>
                      </a:lnTo>
                      <a:lnTo>
                        <a:pt x="189" y="538"/>
                      </a:lnTo>
                      <a:lnTo>
                        <a:pt x="161" y="571"/>
                      </a:lnTo>
                      <a:lnTo>
                        <a:pt x="136" y="606"/>
                      </a:lnTo>
                      <a:lnTo>
                        <a:pt x="250" y="609"/>
                      </a:lnTo>
                      <a:lnTo>
                        <a:pt x="339" y="637"/>
                      </a:lnTo>
                      <a:lnTo>
                        <a:pt x="363" y="690"/>
                      </a:lnTo>
                      <a:lnTo>
                        <a:pt x="344" y="676"/>
                      </a:lnTo>
                      <a:lnTo>
                        <a:pt x="316" y="667"/>
                      </a:lnTo>
                      <a:lnTo>
                        <a:pt x="246" y="658"/>
                      </a:lnTo>
                      <a:lnTo>
                        <a:pt x="171" y="665"/>
                      </a:lnTo>
                      <a:lnTo>
                        <a:pt x="114" y="695"/>
                      </a:lnTo>
                      <a:lnTo>
                        <a:pt x="93" y="730"/>
                      </a:lnTo>
                      <a:lnTo>
                        <a:pt x="98" y="765"/>
                      </a:lnTo>
                      <a:lnTo>
                        <a:pt x="119" y="796"/>
                      </a:lnTo>
                      <a:lnTo>
                        <a:pt x="152" y="817"/>
                      </a:lnTo>
                      <a:lnTo>
                        <a:pt x="136" y="836"/>
                      </a:lnTo>
                      <a:lnTo>
                        <a:pt x="82" y="836"/>
                      </a:lnTo>
                      <a:lnTo>
                        <a:pt x="79" y="875"/>
                      </a:lnTo>
                      <a:lnTo>
                        <a:pt x="58" y="903"/>
                      </a:lnTo>
                      <a:lnTo>
                        <a:pt x="37" y="934"/>
                      </a:lnTo>
                      <a:lnTo>
                        <a:pt x="30" y="985"/>
                      </a:lnTo>
                      <a:lnTo>
                        <a:pt x="42" y="1004"/>
                      </a:lnTo>
                      <a:lnTo>
                        <a:pt x="56" y="1018"/>
                      </a:lnTo>
                      <a:lnTo>
                        <a:pt x="40" y="1037"/>
                      </a:lnTo>
                      <a:lnTo>
                        <a:pt x="40" y="10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8" name="Freeform 44"/>
                <p:cNvSpPr>
                  <a:spLocks/>
                </p:cNvSpPr>
                <p:nvPr/>
              </p:nvSpPr>
              <p:spPr bwMode="auto">
                <a:xfrm>
                  <a:off x="4281" y="2223"/>
                  <a:ext cx="590" cy="518"/>
                </a:xfrm>
                <a:custGeom>
                  <a:avLst/>
                  <a:gdLst/>
                  <a:ahLst/>
                  <a:cxnLst>
                    <a:cxn ang="0">
                      <a:pos x="0" y="361"/>
                    </a:cxn>
                    <a:cxn ang="0">
                      <a:pos x="112" y="361"/>
                    </a:cxn>
                    <a:cxn ang="0">
                      <a:pos x="124" y="246"/>
                    </a:cxn>
                    <a:cxn ang="0">
                      <a:pos x="210" y="239"/>
                    </a:cxn>
                    <a:cxn ang="0">
                      <a:pos x="250" y="206"/>
                    </a:cxn>
                    <a:cxn ang="0">
                      <a:pos x="264" y="145"/>
                    </a:cxn>
                    <a:cxn ang="0">
                      <a:pos x="332" y="129"/>
                    </a:cxn>
                    <a:cxn ang="0">
                      <a:pos x="346" y="57"/>
                    </a:cxn>
                    <a:cxn ang="0">
                      <a:pos x="454" y="38"/>
                    </a:cxn>
                    <a:cxn ang="0">
                      <a:pos x="468" y="0"/>
                    </a:cxn>
                    <a:cxn ang="0">
                      <a:pos x="590" y="43"/>
                    </a:cxn>
                    <a:cxn ang="0">
                      <a:pos x="508" y="99"/>
                    </a:cxn>
                    <a:cxn ang="0">
                      <a:pos x="398" y="195"/>
                    </a:cxn>
                    <a:cxn ang="0">
                      <a:pos x="297" y="293"/>
                    </a:cxn>
                    <a:cxn ang="0">
                      <a:pos x="185" y="417"/>
                    </a:cxn>
                    <a:cxn ang="0">
                      <a:pos x="89" y="518"/>
                    </a:cxn>
                    <a:cxn ang="0">
                      <a:pos x="58" y="454"/>
                    </a:cxn>
                    <a:cxn ang="0">
                      <a:pos x="9" y="405"/>
                    </a:cxn>
                    <a:cxn ang="0">
                      <a:pos x="0" y="361"/>
                    </a:cxn>
                    <a:cxn ang="0">
                      <a:pos x="0" y="361"/>
                    </a:cxn>
                  </a:cxnLst>
                  <a:rect l="0" t="0" r="r" b="b"/>
                  <a:pathLst>
                    <a:path w="590" h="518">
                      <a:moveTo>
                        <a:pt x="0" y="361"/>
                      </a:moveTo>
                      <a:lnTo>
                        <a:pt x="112" y="361"/>
                      </a:lnTo>
                      <a:lnTo>
                        <a:pt x="124" y="246"/>
                      </a:lnTo>
                      <a:lnTo>
                        <a:pt x="210" y="239"/>
                      </a:lnTo>
                      <a:lnTo>
                        <a:pt x="250" y="206"/>
                      </a:lnTo>
                      <a:lnTo>
                        <a:pt x="264" y="145"/>
                      </a:lnTo>
                      <a:lnTo>
                        <a:pt x="332" y="129"/>
                      </a:lnTo>
                      <a:lnTo>
                        <a:pt x="346" y="57"/>
                      </a:lnTo>
                      <a:lnTo>
                        <a:pt x="454" y="38"/>
                      </a:lnTo>
                      <a:lnTo>
                        <a:pt x="468" y="0"/>
                      </a:lnTo>
                      <a:lnTo>
                        <a:pt x="590" y="43"/>
                      </a:lnTo>
                      <a:lnTo>
                        <a:pt x="508" y="99"/>
                      </a:lnTo>
                      <a:lnTo>
                        <a:pt x="398" y="195"/>
                      </a:lnTo>
                      <a:lnTo>
                        <a:pt x="297" y="293"/>
                      </a:lnTo>
                      <a:lnTo>
                        <a:pt x="185" y="417"/>
                      </a:lnTo>
                      <a:lnTo>
                        <a:pt x="89" y="518"/>
                      </a:lnTo>
                      <a:lnTo>
                        <a:pt x="58" y="454"/>
                      </a:lnTo>
                      <a:lnTo>
                        <a:pt x="9" y="405"/>
                      </a:lnTo>
                      <a:lnTo>
                        <a:pt x="0" y="361"/>
                      </a:lnTo>
                      <a:lnTo>
                        <a:pt x="0" y="361"/>
                      </a:lnTo>
                      <a:close/>
                    </a:path>
                  </a:pathLst>
                </a:custGeom>
                <a:solidFill>
                  <a:srgbClr val="A0E5F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49" name="Freeform 45"/>
                <p:cNvSpPr>
                  <a:spLocks/>
                </p:cNvSpPr>
                <p:nvPr/>
              </p:nvSpPr>
              <p:spPr bwMode="auto">
                <a:xfrm>
                  <a:off x="4313" y="2240"/>
                  <a:ext cx="506" cy="456"/>
                </a:xfrm>
                <a:custGeom>
                  <a:avLst/>
                  <a:gdLst/>
                  <a:ahLst/>
                  <a:cxnLst>
                    <a:cxn ang="0">
                      <a:pos x="445" y="0"/>
                    </a:cxn>
                    <a:cxn ang="0">
                      <a:pos x="431" y="33"/>
                    </a:cxn>
                    <a:cxn ang="0">
                      <a:pos x="333" y="56"/>
                    </a:cxn>
                    <a:cxn ang="0">
                      <a:pos x="312" y="128"/>
                    </a:cxn>
                    <a:cxn ang="0">
                      <a:pos x="251" y="147"/>
                    </a:cxn>
                    <a:cxn ang="0">
                      <a:pos x="232" y="220"/>
                    </a:cxn>
                    <a:cxn ang="0">
                      <a:pos x="120" y="250"/>
                    </a:cxn>
                    <a:cxn ang="0">
                      <a:pos x="96" y="356"/>
                    </a:cxn>
                    <a:cxn ang="0">
                      <a:pos x="0" y="372"/>
                    </a:cxn>
                    <a:cxn ang="0">
                      <a:pos x="45" y="414"/>
                    </a:cxn>
                    <a:cxn ang="0">
                      <a:pos x="61" y="456"/>
                    </a:cxn>
                    <a:cxn ang="0">
                      <a:pos x="148" y="339"/>
                    </a:cxn>
                    <a:cxn ang="0">
                      <a:pos x="295" y="217"/>
                    </a:cxn>
                    <a:cxn ang="0">
                      <a:pos x="391" y="91"/>
                    </a:cxn>
                    <a:cxn ang="0">
                      <a:pos x="506" y="30"/>
                    </a:cxn>
                    <a:cxn ang="0">
                      <a:pos x="445" y="0"/>
                    </a:cxn>
                    <a:cxn ang="0">
                      <a:pos x="445" y="0"/>
                    </a:cxn>
                  </a:cxnLst>
                  <a:rect l="0" t="0" r="r" b="b"/>
                  <a:pathLst>
                    <a:path w="506" h="456">
                      <a:moveTo>
                        <a:pt x="445" y="0"/>
                      </a:moveTo>
                      <a:lnTo>
                        <a:pt x="431" y="33"/>
                      </a:lnTo>
                      <a:lnTo>
                        <a:pt x="333" y="56"/>
                      </a:lnTo>
                      <a:lnTo>
                        <a:pt x="312" y="128"/>
                      </a:lnTo>
                      <a:lnTo>
                        <a:pt x="251" y="147"/>
                      </a:lnTo>
                      <a:lnTo>
                        <a:pt x="232" y="220"/>
                      </a:lnTo>
                      <a:lnTo>
                        <a:pt x="120" y="250"/>
                      </a:lnTo>
                      <a:lnTo>
                        <a:pt x="96" y="356"/>
                      </a:lnTo>
                      <a:lnTo>
                        <a:pt x="0" y="372"/>
                      </a:lnTo>
                      <a:lnTo>
                        <a:pt x="45" y="414"/>
                      </a:lnTo>
                      <a:lnTo>
                        <a:pt x="61" y="456"/>
                      </a:lnTo>
                      <a:lnTo>
                        <a:pt x="148" y="339"/>
                      </a:lnTo>
                      <a:lnTo>
                        <a:pt x="295" y="217"/>
                      </a:lnTo>
                      <a:lnTo>
                        <a:pt x="391" y="91"/>
                      </a:lnTo>
                      <a:lnTo>
                        <a:pt x="506" y="30"/>
                      </a:lnTo>
                      <a:lnTo>
                        <a:pt x="445" y="0"/>
                      </a:lnTo>
                      <a:lnTo>
                        <a:pt x="445" y="0"/>
                      </a:lnTo>
                      <a:close/>
                    </a:path>
                  </a:pathLst>
                </a:custGeom>
                <a:solidFill>
                  <a:srgbClr val="B2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0" name="Freeform 46"/>
                <p:cNvSpPr>
                  <a:spLocks/>
                </p:cNvSpPr>
                <p:nvPr/>
              </p:nvSpPr>
              <p:spPr bwMode="auto">
                <a:xfrm>
                  <a:off x="4344" y="2270"/>
                  <a:ext cx="431" cy="403"/>
                </a:xfrm>
                <a:custGeom>
                  <a:avLst/>
                  <a:gdLst/>
                  <a:ahLst/>
                  <a:cxnLst>
                    <a:cxn ang="0">
                      <a:pos x="431" y="0"/>
                    </a:cxn>
                    <a:cxn ang="0">
                      <a:pos x="325" y="73"/>
                    </a:cxn>
                    <a:cxn ang="0">
                      <a:pos x="260" y="164"/>
                    </a:cxn>
                    <a:cxn ang="0">
                      <a:pos x="159" y="251"/>
                    </a:cxn>
                    <a:cxn ang="0">
                      <a:pos x="51" y="370"/>
                    </a:cxn>
                    <a:cxn ang="0">
                      <a:pos x="37" y="403"/>
                    </a:cxn>
                    <a:cxn ang="0">
                      <a:pos x="0" y="358"/>
                    </a:cxn>
                    <a:cxn ang="0">
                      <a:pos x="68" y="335"/>
                    </a:cxn>
                    <a:cxn ang="0">
                      <a:pos x="103" y="237"/>
                    </a:cxn>
                    <a:cxn ang="0">
                      <a:pos x="206" y="192"/>
                    </a:cxn>
                    <a:cxn ang="0">
                      <a:pos x="234" y="127"/>
                    </a:cxn>
                    <a:cxn ang="0">
                      <a:pos x="292" y="98"/>
                    </a:cxn>
                    <a:cxn ang="0">
                      <a:pos x="316" y="35"/>
                    </a:cxn>
                    <a:cxn ang="0">
                      <a:pos x="431" y="0"/>
                    </a:cxn>
                    <a:cxn ang="0">
                      <a:pos x="431" y="0"/>
                    </a:cxn>
                  </a:cxnLst>
                  <a:rect l="0" t="0" r="r" b="b"/>
                  <a:pathLst>
                    <a:path w="431" h="403">
                      <a:moveTo>
                        <a:pt x="431" y="0"/>
                      </a:moveTo>
                      <a:lnTo>
                        <a:pt x="325" y="73"/>
                      </a:lnTo>
                      <a:lnTo>
                        <a:pt x="260" y="164"/>
                      </a:lnTo>
                      <a:lnTo>
                        <a:pt x="159" y="251"/>
                      </a:lnTo>
                      <a:lnTo>
                        <a:pt x="51" y="370"/>
                      </a:lnTo>
                      <a:lnTo>
                        <a:pt x="37" y="403"/>
                      </a:lnTo>
                      <a:lnTo>
                        <a:pt x="0" y="358"/>
                      </a:lnTo>
                      <a:lnTo>
                        <a:pt x="68" y="335"/>
                      </a:lnTo>
                      <a:lnTo>
                        <a:pt x="103" y="237"/>
                      </a:lnTo>
                      <a:lnTo>
                        <a:pt x="206" y="192"/>
                      </a:lnTo>
                      <a:lnTo>
                        <a:pt x="234" y="127"/>
                      </a:lnTo>
                      <a:lnTo>
                        <a:pt x="292" y="98"/>
                      </a:lnTo>
                      <a:lnTo>
                        <a:pt x="316" y="35"/>
                      </a:lnTo>
                      <a:lnTo>
                        <a:pt x="431" y="0"/>
                      </a:lnTo>
                      <a:lnTo>
                        <a:pt x="4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1" name="Freeform 47"/>
                <p:cNvSpPr>
                  <a:spLocks/>
                </p:cNvSpPr>
                <p:nvPr/>
              </p:nvSpPr>
              <p:spPr bwMode="auto">
                <a:xfrm>
                  <a:off x="3990" y="2652"/>
                  <a:ext cx="267" cy="192"/>
                </a:xfrm>
                <a:custGeom>
                  <a:avLst/>
                  <a:gdLst/>
                  <a:ahLst/>
                  <a:cxnLst>
                    <a:cxn ang="0">
                      <a:pos x="38" y="140"/>
                    </a:cxn>
                    <a:cxn ang="0">
                      <a:pos x="12" y="110"/>
                    </a:cxn>
                    <a:cxn ang="0">
                      <a:pos x="0" y="84"/>
                    </a:cxn>
                    <a:cxn ang="0">
                      <a:pos x="3" y="56"/>
                    </a:cxn>
                    <a:cxn ang="0">
                      <a:pos x="19" y="32"/>
                    </a:cxn>
                    <a:cxn ang="0">
                      <a:pos x="47" y="16"/>
                    </a:cxn>
                    <a:cxn ang="0">
                      <a:pos x="73" y="9"/>
                    </a:cxn>
                    <a:cxn ang="0">
                      <a:pos x="127" y="0"/>
                    </a:cxn>
                    <a:cxn ang="0">
                      <a:pos x="176" y="2"/>
                    </a:cxn>
                    <a:cxn ang="0">
                      <a:pos x="232" y="16"/>
                    </a:cxn>
                    <a:cxn ang="0">
                      <a:pos x="267" y="44"/>
                    </a:cxn>
                    <a:cxn ang="0">
                      <a:pos x="199" y="42"/>
                    </a:cxn>
                    <a:cxn ang="0">
                      <a:pos x="227" y="86"/>
                    </a:cxn>
                    <a:cxn ang="0">
                      <a:pos x="169" y="77"/>
                    </a:cxn>
                    <a:cxn ang="0">
                      <a:pos x="197" y="121"/>
                    </a:cxn>
                    <a:cxn ang="0">
                      <a:pos x="139" y="114"/>
                    </a:cxn>
                    <a:cxn ang="0">
                      <a:pos x="164" y="161"/>
                    </a:cxn>
                    <a:cxn ang="0">
                      <a:pos x="103" y="140"/>
                    </a:cxn>
                    <a:cxn ang="0">
                      <a:pos x="122" y="192"/>
                    </a:cxn>
                    <a:cxn ang="0">
                      <a:pos x="89" y="159"/>
                    </a:cxn>
                    <a:cxn ang="0">
                      <a:pos x="66" y="147"/>
                    </a:cxn>
                    <a:cxn ang="0">
                      <a:pos x="38" y="140"/>
                    </a:cxn>
                    <a:cxn ang="0">
                      <a:pos x="38" y="140"/>
                    </a:cxn>
                  </a:cxnLst>
                  <a:rect l="0" t="0" r="r" b="b"/>
                  <a:pathLst>
                    <a:path w="267" h="192">
                      <a:moveTo>
                        <a:pt x="38" y="140"/>
                      </a:moveTo>
                      <a:lnTo>
                        <a:pt x="12" y="110"/>
                      </a:lnTo>
                      <a:lnTo>
                        <a:pt x="0" y="84"/>
                      </a:lnTo>
                      <a:lnTo>
                        <a:pt x="3" y="56"/>
                      </a:lnTo>
                      <a:lnTo>
                        <a:pt x="19" y="32"/>
                      </a:lnTo>
                      <a:lnTo>
                        <a:pt x="47" y="16"/>
                      </a:lnTo>
                      <a:lnTo>
                        <a:pt x="73" y="9"/>
                      </a:lnTo>
                      <a:lnTo>
                        <a:pt x="127" y="0"/>
                      </a:lnTo>
                      <a:lnTo>
                        <a:pt x="176" y="2"/>
                      </a:lnTo>
                      <a:lnTo>
                        <a:pt x="232" y="16"/>
                      </a:lnTo>
                      <a:lnTo>
                        <a:pt x="267" y="44"/>
                      </a:lnTo>
                      <a:lnTo>
                        <a:pt x="199" y="42"/>
                      </a:lnTo>
                      <a:lnTo>
                        <a:pt x="227" y="86"/>
                      </a:lnTo>
                      <a:lnTo>
                        <a:pt x="169" y="77"/>
                      </a:lnTo>
                      <a:lnTo>
                        <a:pt x="197" y="121"/>
                      </a:lnTo>
                      <a:lnTo>
                        <a:pt x="139" y="114"/>
                      </a:lnTo>
                      <a:lnTo>
                        <a:pt x="164" y="161"/>
                      </a:lnTo>
                      <a:lnTo>
                        <a:pt x="103" y="140"/>
                      </a:lnTo>
                      <a:lnTo>
                        <a:pt x="122" y="192"/>
                      </a:lnTo>
                      <a:lnTo>
                        <a:pt x="89" y="159"/>
                      </a:lnTo>
                      <a:lnTo>
                        <a:pt x="66" y="147"/>
                      </a:lnTo>
                      <a:lnTo>
                        <a:pt x="38" y="140"/>
                      </a:lnTo>
                      <a:lnTo>
                        <a:pt x="38" y="140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2" name="Freeform 48"/>
                <p:cNvSpPr>
                  <a:spLocks/>
                </p:cNvSpPr>
                <p:nvPr/>
              </p:nvSpPr>
              <p:spPr bwMode="auto">
                <a:xfrm>
                  <a:off x="3934" y="2823"/>
                  <a:ext cx="143" cy="131"/>
                </a:xfrm>
                <a:custGeom>
                  <a:avLst/>
                  <a:gdLst/>
                  <a:ahLst/>
                  <a:cxnLst>
                    <a:cxn ang="0">
                      <a:pos x="42" y="2"/>
                    </a:cxn>
                    <a:cxn ang="0">
                      <a:pos x="42" y="32"/>
                    </a:cxn>
                    <a:cxn ang="0">
                      <a:pos x="40" y="51"/>
                    </a:cxn>
                    <a:cxn ang="0">
                      <a:pos x="28" y="56"/>
                    </a:cxn>
                    <a:cxn ang="0">
                      <a:pos x="24" y="70"/>
                    </a:cxn>
                    <a:cxn ang="0">
                      <a:pos x="14" y="79"/>
                    </a:cxn>
                    <a:cxn ang="0">
                      <a:pos x="0" y="96"/>
                    </a:cxn>
                    <a:cxn ang="0">
                      <a:pos x="24" y="96"/>
                    </a:cxn>
                    <a:cxn ang="0">
                      <a:pos x="52" y="100"/>
                    </a:cxn>
                    <a:cxn ang="0">
                      <a:pos x="78" y="124"/>
                    </a:cxn>
                    <a:cxn ang="0">
                      <a:pos x="89" y="131"/>
                    </a:cxn>
                    <a:cxn ang="0">
                      <a:pos x="92" y="124"/>
                    </a:cxn>
                    <a:cxn ang="0">
                      <a:pos x="38" y="79"/>
                    </a:cxn>
                    <a:cxn ang="0">
                      <a:pos x="47" y="58"/>
                    </a:cxn>
                    <a:cxn ang="0">
                      <a:pos x="82" y="67"/>
                    </a:cxn>
                    <a:cxn ang="0">
                      <a:pos x="113" y="100"/>
                    </a:cxn>
                    <a:cxn ang="0">
                      <a:pos x="122" y="89"/>
                    </a:cxn>
                    <a:cxn ang="0">
                      <a:pos x="87" y="51"/>
                    </a:cxn>
                    <a:cxn ang="0">
                      <a:pos x="70" y="44"/>
                    </a:cxn>
                    <a:cxn ang="0">
                      <a:pos x="85" y="35"/>
                    </a:cxn>
                    <a:cxn ang="0">
                      <a:pos x="117" y="37"/>
                    </a:cxn>
                    <a:cxn ang="0">
                      <a:pos x="143" y="56"/>
                    </a:cxn>
                    <a:cxn ang="0">
                      <a:pos x="143" y="39"/>
                    </a:cxn>
                    <a:cxn ang="0">
                      <a:pos x="108" y="11"/>
                    </a:cxn>
                    <a:cxn ang="0">
                      <a:pos x="78" y="2"/>
                    </a:cxn>
                    <a:cxn ang="0">
                      <a:pos x="54" y="0"/>
                    </a:cxn>
                    <a:cxn ang="0">
                      <a:pos x="42" y="2"/>
                    </a:cxn>
                    <a:cxn ang="0">
                      <a:pos x="42" y="2"/>
                    </a:cxn>
                  </a:cxnLst>
                  <a:rect l="0" t="0" r="r" b="b"/>
                  <a:pathLst>
                    <a:path w="143" h="131">
                      <a:moveTo>
                        <a:pt x="42" y="2"/>
                      </a:moveTo>
                      <a:lnTo>
                        <a:pt x="42" y="32"/>
                      </a:lnTo>
                      <a:lnTo>
                        <a:pt x="40" y="51"/>
                      </a:lnTo>
                      <a:lnTo>
                        <a:pt x="28" y="56"/>
                      </a:lnTo>
                      <a:lnTo>
                        <a:pt x="24" y="70"/>
                      </a:lnTo>
                      <a:lnTo>
                        <a:pt x="14" y="79"/>
                      </a:lnTo>
                      <a:lnTo>
                        <a:pt x="0" y="96"/>
                      </a:lnTo>
                      <a:lnTo>
                        <a:pt x="24" y="96"/>
                      </a:lnTo>
                      <a:lnTo>
                        <a:pt x="52" y="100"/>
                      </a:lnTo>
                      <a:lnTo>
                        <a:pt x="78" y="124"/>
                      </a:lnTo>
                      <a:lnTo>
                        <a:pt x="89" y="131"/>
                      </a:lnTo>
                      <a:lnTo>
                        <a:pt x="92" y="124"/>
                      </a:lnTo>
                      <a:lnTo>
                        <a:pt x="38" y="79"/>
                      </a:lnTo>
                      <a:lnTo>
                        <a:pt x="47" y="58"/>
                      </a:lnTo>
                      <a:lnTo>
                        <a:pt x="82" y="67"/>
                      </a:lnTo>
                      <a:lnTo>
                        <a:pt x="113" y="100"/>
                      </a:lnTo>
                      <a:lnTo>
                        <a:pt x="122" y="89"/>
                      </a:lnTo>
                      <a:lnTo>
                        <a:pt x="87" y="51"/>
                      </a:lnTo>
                      <a:lnTo>
                        <a:pt x="70" y="44"/>
                      </a:lnTo>
                      <a:lnTo>
                        <a:pt x="85" y="35"/>
                      </a:lnTo>
                      <a:lnTo>
                        <a:pt x="117" y="37"/>
                      </a:lnTo>
                      <a:lnTo>
                        <a:pt x="143" y="56"/>
                      </a:lnTo>
                      <a:lnTo>
                        <a:pt x="143" y="39"/>
                      </a:lnTo>
                      <a:lnTo>
                        <a:pt x="108" y="11"/>
                      </a:lnTo>
                      <a:lnTo>
                        <a:pt x="78" y="2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3" name="Freeform 49"/>
                <p:cNvSpPr>
                  <a:spLocks/>
                </p:cNvSpPr>
                <p:nvPr/>
              </p:nvSpPr>
              <p:spPr bwMode="auto">
                <a:xfrm>
                  <a:off x="4016" y="2666"/>
                  <a:ext cx="134" cy="129"/>
                </a:xfrm>
                <a:custGeom>
                  <a:avLst/>
                  <a:gdLst/>
                  <a:ahLst/>
                  <a:cxnLst>
                    <a:cxn ang="0">
                      <a:pos x="31" y="119"/>
                    </a:cxn>
                    <a:cxn ang="0">
                      <a:pos x="12" y="103"/>
                    </a:cxn>
                    <a:cxn ang="0">
                      <a:pos x="0" y="72"/>
                    </a:cxn>
                    <a:cxn ang="0">
                      <a:pos x="3" y="42"/>
                    </a:cxn>
                    <a:cxn ang="0">
                      <a:pos x="10" y="23"/>
                    </a:cxn>
                    <a:cxn ang="0">
                      <a:pos x="26" y="14"/>
                    </a:cxn>
                    <a:cxn ang="0">
                      <a:pos x="54" y="2"/>
                    </a:cxn>
                    <a:cxn ang="0">
                      <a:pos x="115" y="0"/>
                    </a:cxn>
                    <a:cxn ang="0">
                      <a:pos x="134" y="9"/>
                    </a:cxn>
                    <a:cxn ang="0">
                      <a:pos x="134" y="42"/>
                    </a:cxn>
                    <a:cxn ang="0">
                      <a:pos x="101" y="58"/>
                    </a:cxn>
                    <a:cxn ang="0">
                      <a:pos x="68" y="72"/>
                    </a:cxn>
                    <a:cxn ang="0">
                      <a:pos x="56" y="86"/>
                    </a:cxn>
                    <a:cxn ang="0">
                      <a:pos x="49" y="114"/>
                    </a:cxn>
                    <a:cxn ang="0">
                      <a:pos x="54" y="129"/>
                    </a:cxn>
                    <a:cxn ang="0">
                      <a:pos x="31" y="119"/>
                    </a:cxn>
                    <a:cxn ang="0">
                      <a:pos x="31" y="119"/>
                    </a:cxn>
                  </a:cxnLst>
                  <a:rect l="0" t="0" r="r" b="b"/>
                  <a:pathLst>
                    <a:path w="134" h="129">
                      <a:moveTo>
                        <a:pt x="31" y="119"/>
                      </a:moveTo>
                      <a:lnTo>
                        <a:pt x="12" y="103"/>
                      </a:lnTo>
                      <a:lnTo>
                        <a:pt x="0" y="72"/>
                      </a:lnTo>
                      <a:lnTo>
                        <a:pt x="3" y="42"/>
                      </a:lnTo>
                      <a:lnTo>
                        <a:pt x="10" y="23"/>
                      </a:lnTo>
                      <a:lnTo>
                        <a:pt x="26" y="14"/>
                      </a:lnTo>
                      <a:lnTo>
                        <a:pt x="54" y="2"/>
                      </a:lnTo>
                      <a:lnTo>
                        <a:pt x="115" y="0"/>
                      </a:lnTo>
                      <a:lnTo>
                        <a:pt x="134" y="9"/>
                      </a:lnTo>
                      <a:lnTo>
                        <a:pt x="134" y="42"/>
                      </a:lnTo>
                      <a:lnTo>
                        <a:pt x="101" y="58"/>
                      </a:lnTo>
                      <a:lnTo>
                        <a:pt x="68" y="72"/>
                      </a:lnTo>
                      <a:lnTo>
                        <a:pt x="56" y="86"/>
                      </a:lnTo>
                      <a:lnTo>
                        <a:pt x="49" y="114"/>
                      </a:lnTo>
                      <a:lnTo>
                        <a:pt x="54" y="129"/>
                      </a:lnTo>
                      <a:lnTo>
                        <a:pt x="31" y="119"/>
                      </a:lnTo>
                      <a:lnTo>
                        <a:pt x="31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4" name="Freeform 50"/>
                <p:cNvSpPr>
                  <a:spLocks/>
                </p:cNvSpPr>
                <p:nvPr/>
              </p:nvSpPr>
              <p:spPr bwMode="auto">
                <a:xfrm>
                  <a:off x="4131" y="2720"/>
                  <a:ext cx="180" cy="170"/>
                </a:xfrm>
                <a:custGeom>
                  <a:avLst/>
                  <a:gdLst/>
                  <a:ahLst/>
                  <a:cxnLst>
                    <a:cxn ang="0">
                      <a:pos x="168" y="28"/>
                    </a:cxn>
                    <a:cxn ang="0">
                      <a:pos x="180" y="82"/>
                    </a:cxn>
                    <a:cxn ang="0">
                      <a:pos x="180" y="114"/>
                    </a:cxn>
                    <a:cxn ang="0">
                      <a:pos x="168" y="138"/>
                    </a:cxn>
                    <a:cxn ang="0">
                      <a:pos x="133" y="152"/>
                    </a:cxn>
                    <a:cxn ang="0">
                      <a:pos x="96" y="159"/>
                    </a:cxn>
                    <a:cxn ang="0">
                      <a:pos x="63" y="166"/>
                    </a:cxn>
                    <a:cxn ang="0">
                      <a:pos x="30" y="170"/>
                    </a:cxn>
                    <a:cxn ang="0">
                      <a:pos x="9" y="161"/>
                    </a:cxn>
                    <a:cxn ang="0">
                      <a:pos x="0" y="138"/>
                    </a:cxn>
                    <a:cxn ang="0">
                      <a:pos x="12" y="114"/>
                    </a:cxn>
                    <a:cxn ang="0">
                      <a:pos x="54" y="98"/>
                    </a:cxn>
                    <a:cxn ang="0">
                      <a:pos x="89" y="89"/>
                    </a:cxn>
                    <a:cxn ang="0">
                      <a:pos x="119" y="75"/>
                    </a:cxn>
                    <a:cxn ang="0">
                      <a:pos x="143" y="44"/>
                    </a:cxn>
                    <a:cxn ang="0">
                      <a:pos x="147" y="9"/>
                    </a:cxn>
                    <a:cxn ang="0">
                      <a:pos x="150" y="0"/>
                    </a:cxn>
                    <a:cxn ang="0">
                      <a:pos x="168" y="28"/>
                    </a:cxn>
                    <a:cxn ang="0">
                      <a:pos x="168" y="28"/>
                    </a:cxn>
                  </a:cxnLst>
                  <a:rect l="0" t="0" r="r" b="b"/>
                  <a:pathLst>
                    <a:path w="180" h="170">
                      <a:moveTo>
                        <a:pt x="168" y="28"/>
                      </a:moveTo>
                      <a:lnTo>
                        <a:pt x="180" y="82"/>
                      </a:lnTo>
                      <a:lnTo>
                        <a:pt x="180" y="114"/>
                      </a:lnTo>
                      <a:lnTo>
                        <a:pt x="168" y="138"/>
                      </a:lnTo>
                      <a:lnTo>
                        <a:pt x="133" y="152"/>
                      </a:lnTo>
                      <a:lnTo>
                        <a:pt x="96" y="159"/>
                      </a:lnTo>
                      <a:lnTo>
                        <a:pt x="63" y="166"/>
                      </a:lnTo>
                      <a:lnTo>
                        <a:pt x="30" y="170"/>
                      </a:lnTo>
                      <a:lnTo>
                        <a:pt x="9" y="161"/>
                      </a:lnTo>
                      <a:lnTo>
                        <a:pt x="0" y="138"/>
                      </a:lnTo>
                      <a:lnTo>
                        <a:pt x="12" y="114"/>
                      </a:lnTo>
                      <a:lnTo>
                        <a:pt x="54" y="98"/>
                      </a:lnTo>
                      <a:lnTo>
                        <a:pt x="89" y="89"/>
                      </a:lnTo>
                      <a:lnTo>
                        <a:pt x="119" y="75"/>
                      </a:lnTo>
                      <a:lnTo>
                        <a:pt x="143" y="44"/>
                      </a:lnTo>
                      <a:lnTo>
                        <a:pt x="147" y="9"/>
                      </a:lnTo>
                      <a:lnTo>
                        <a:pt x="150" y="0"/>
                      </a:lnTo>
                      <a:lnTo>
                        <a:pt x="168" y="28"/>
                      </a:lnTo>
                      <a:lnTo>
                        <a:pt x="168" y="28"/>
                      </a:lnTo>
                      <a:close/>
                    </a:path>
                  </a:pathLst>
                </a:custGeom>
                <a:solidFill>
                  <a:srgbClr val="FFDBA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5" name="Freeform 51"/>
                <p:cNvSpPr>
                  <a:spLocks/>
                </p:cNvSpPr>
                <p:nvPr/>
              </p:nvSpPr>
              <p:spPr bwMode="auto">
                <a:xfrm>
                  <a:off x="3925" y="2949"/>
                  <a:ext cx="47" cy="59"/>
                </a:xfrm>
                <a:custGeom>
                  <a:avLst/>
                  <a:gdLst/>
                  <a:ahLst/>
                  <a:cxnLst>
                    <a:cxn ang="0">
                      <a:pos x="42" y="12"/>
                    </a:cxn>
                    <a:cxn ang="0">
                      <a:pos x="23" y="2"/>
                    </a:cxn>
                    <a:cxn ang="0">
                      <a:pos x="5" y="0"/>
                    </a:cxn>
                    <a:cxn ang="0">
                      <a:pos x="0" y="5"/>
                    </a:cxn>
                    <a:cxn ang="0">
                      <a:pos x="0" y="19"/>
                    </a:cxn>
                    <a:cxn ang="0">
                      <a:pos x="7" y="28"/>
                    </a:cxn>
                    <a:cxn ang="0">
                      <a:pos x="16" y="42"/>
                    </a:cxn>
                    <a:cxn ang="0">
                      <a:pos x="23" y="51"/>
                    </a:cxn>
                    <a:cxn ang="0">
                      <a:pos x="37" y="59"/>
                    </a:cxn>
                    <a:cxn ang="0">
                      <a:pos x="30" y="42"/>
                    </a:cxn>
                    <a:cxn ang="0">
                      <a:pos x="37" y="33"/>
                    </a:cxn>
                    <a:cxn ang="0">
                      <a:pos x="44" y="30"/>
                    </a:cxn>
                    <a:cxn ang="0">
                      <a:pos x="47" y="19"/>
                    </a:cxn>
                    <a:cxn ang="0">
                      <a:pos x="42" y="12"/>
                    </a:cxn>
                    <a:cxn ang="0">
                      <a:pos x="42" y="12"/>
                    </a:cxn>
                  </a:cxnLst>
                  <a:rect l="0" t="0" r="r" b="b"/>
                  <a:pathLst>
                    <a:path w="47" h="59">
                      <a:moveTo>
                        <a:pt x="42" y="12"/>
                      </a:moveTo>
                      <a:lnTo>
                        <a:pt x="23" y="2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0" y="19"/>
                      </a:lnTo>
                      <a:lnTo>
                        <a:pt x="7" y="28"/>
                      </a:lnTo>
                      <a:lnTo>
                        <a:pt x="16" y="42"/>
                      </a:lnTo>
                      <a:lnTo>
                        <a:pt x="23" y="51"/>
                      </a:lnTo>
                      <a:lnTo>
                        <a:pt x="37" y="59"/>
                      </a:lnTo>
                      <a:lnTo>
                        <a:pt x="30" y="42"/>
                      </a:lnTo>
                      <a:lnTo>
                        <a:pt x="37" y="33"/>
                      </a:lnTo>
                      <a:lnTo>
                        <a:pt x="44" y="30"/>
                      </a:lnTo>
                      <a:lnTo>
                        <a:pt x="47" y="19"/>
                      </a:lnTo>
                      <a:lnTo>
                        <a:pt x="42" y="12"/>
                      </a:lnTo>
                      <a:lnTo>
                        <a:pt x="42" y="12"/>
                      </a:lnTo>
                      <a:close/>
                    </a:path>
                  </a:pathLst>
                </a:custGeom>
                <a:solidFill>
                  <a:srgbClr val="FFCC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6" name="Freeform 52"/>
                <p:cNvSpPr>
                  <a:spLocks/>
                </p:cNvSpPr>
                <p:nvPr/>
              </p:nvSpPr>
              <p:spPr bwMode="auto">
                <a:xfrm>
                  <a:off x="3967" y="2977"/>
                  <a:ext cx="28" cy="3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0" y="14"/>
                    </a:cxn>
                    <a:cxn ang="0">
                      <a:pos x="0" y="26"/>
                    </a:cxn>
                    <a:cxn ang="0">
                      <a:pos x="7" y="35"/>
                    </a:cxn>
                    <a:cxn ang="0">
                      <a:pos x="21" y="38"/>
                    </a:cxn>
                    <a:cxn ang="0">
                      <a:pos x="28" y="23"/>
                    </a:cxn>
                    <a:cxn ang="0">
                      <a:pos x="23" y="9"/>
                    </a:cxn>
                    <a:cxn ang="0">
                      <a:pos x="14" y="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28" h="38">
                      <a:moveTo>
                        <a:pt x="14" y="0"/>
                      </a:moveTo>
                      <a:lnTo>
                        <a:pt x="0" y="14"/>
                      </a:lnTo>
                      <a:lnTo>
                        <a:pt x="0" y="26"/>
                      </a:lnTo>
                      <a:lnTo>
                        <a:pt x="7" y="35"/>
                      </a:lnTo>
                      <a:lnTo>
                        <a:pt x="21" y="38"/>
                      </a:lnTo>
                      <a:lnTo>
                        <a:pt x="28" y="23"/>
                      </a:lnTo>
                      <a:lnTo>
                        <a:pt x="23" y="9"/>
                      </a:lnTo>
                      <a:lnTo>
                        <a:pt x="14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7" name="Freeform 53"/>
                <p:cNvSpPr>
                  <a:spLocks/>
                </p:cNvSpPr>
                <p:nvPr/>
              </p:nvSpPr>
              <p:spPr bwMode="auto">
                <a:xfrm>
                  <a:off x="4089" y="2144"/>
                  <a:ext cx="606" cy="456"/>
                </a:xfrm>
                <a:custGeom>
                  <a:avLst/>
                  <a:gdLst/>
                  <a:ahLst/>
                  <a:cxnLst>
                    <a:cxn ang="0">
                      <a:pos x="0" y="419"/>
                    </a:cxn>
                    <a:cxn ang="0">
                      <a:pos x="117" y="456"/>
                    </a:cxn>
                    <a:cxn ang="0">
                      <a:pos x="124" y="372"/>
                    </a:cxn>
                    <a:cxn ang="0">
                      <a:pos x="215" y="363"/>
                    </a:cxn>
                    <a:cxn ang="0">
                      <a:pos x="288" y="264"/>
                    </a:cxn>
                    <a:cxn ang="0">
                      <a:pos x="360" y="260"/>
                    </a:cxn>
                    <a:cxn ang="0">
                      <a:pos x="391" y="150"/>
                    </a:cxn>
                    <a:cxn ang="0">
                      <a:pos x="447" y="154"/>
                    </a:cxn>
                    <a:cxn ang="0">
                      <a:pos x="484" y="72"/>
                    </a:cxn>
                    <a:cxn ang="0">
                      <a:pos x="571" y="68"/>
                    </a:cxn>
                    <a:cxn ang="0">
                      <a:pos x="606" y="42"/>
                    </a:cxn>
                    <a:cxn ang="0">
                      <a:pos x="496" y="0"/>
                    </a:cxn>
                    <a:cxn ang="0">
                      <a:pos x="454" y="9"/>
                    </a:cxn>
                    <a:cxn ang="0">
                      <a:pos x="325" y="117"/>
                    </a:cxn>
                    <a:cxn ang="0">
                      <a:pos x="194" y="222"/>
                    </a:cxn>
                    <a:cxn ang="0">
                      <a:pos x="86" y="325"/>
                    </a:cxn>
                    <a:cxn ang="0">
                      <a:pos x="0" y="419"/>
                    </a:cxn>
                    <a:cxn ang="0">
                      <a:pos x="0" y="419"/>
                    </a:cxn>
                  </a:cxnLst>
                  <a:rect l="0" t="0" r="r" b="b"/>
                  <a:pathLst>
                    <a:path w="606" h="456">
                      <a:moveTo>
                        <a:pt x="0" y="419"/>
                      </a:moveTo>
                      <a:lnTo>
                        <a:pt x="117" y="456"/>
                      </a:lnTo>
                      <a:lnTo>
                        <a:pt x="124" y="372"/>
                      </a:lnTo>
                      <a:lnTo>
                        <a:pt x="215" y="363"/>
                      </a:lnTo>
                      <a:lnTo>
                        <a:pt x="288" y="264"/>
                      </a:lnTo>
                      <a:lnTo>
                        <a:pt x="360" y="260"/>
                      </a:lnTo>
                      <a:lnTo>
                        <a:pt x="391" y="150"/>
                      </a:lnTo>
                      <a:lnTo>
                        <a:pt x="447" y="154"/>
                      </a:lnTo>
                      <a:lnTo>
                        <a:pt x="484" y="72"/>
                      </a:lnTo>
                      <a:lnTo>
                        <a:pt x="571" y="68"/>
                      </a:lnTo>
                      <a:lnTo>
                        <a:pt x="606" y="42"/>
                      </a:lnTo>
                      <a:lnTo>
                        <a:pt x="496" y="0"/>
                      </a:lnTo>
                      <a:lnTo>
                        <a:pt x="454" y="9"/>
                      </a:lnTo>
                      <a:lnTo>
                        <a:pt x="325" y="117"/>
                      </a:lnTo>
                      <a:lnTo>
                        <a:pt x="194" y="222"/>
                      </a:lnTo>
                      <a:lnTo>
                        <a:pt x="86" y="325"/>
                      </a:lnTo>
                      <a:lnTo>
                        <a:pt x="0" y="419"/>
                      </a:lnTo>
                      <a:lnTo>
                        <a:pt x="0" y="419"/>
                      </a:lnTo>
                      <a:close/>
                    </a:path>
                  </a:pathLst>
                </a:custGeom>
                <a:solidFill>
                  <a:srgbClr val="F5757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8" name="Freeform 54"/>
                <p:cNvSpPr>
                  <a:spLocks/>
                </p:cNvSpPr>
                <p:nvPr/>
              </p:nvSpPr>
              <p:spPr bwMode="auto">
                <a:xfrm>
                  <a:off x="4138" y="2158"/>
                  <a:ext cx="534" cy="421"/>
                </a:xfrm>
                <a:custGeom>
                  <a:avLst/>
                  <a:gdLst/>
                  <a:ahLst/>
                  <a:cxnLst>
                    <a:cxn ang="0">
                      <a:pos x="440" y="0"/>
                    </a:cxn>
                    <a:cxn ang="0">
                      <a:pos x="316" y="93"/>
                    </a:cxn>
                    <a:cxn ang="0">
                      <a:pos x="145" y="229"/>
                    </a:cxn>
                    <a:cxn ang="0">
                      <a:pos x="49" y="335"/>
                    </a:cxn>
                    <a:cxn ang="0">
                      <a:pos x="0" y="391"/>
                    </a:cxn>
                    <a:cxn ang="0">
                      <a:pos x="49" y="421"/>
                    </a:cxn>
                    <a:cxn ang="0">
                      <a:pos x="65" y="342"/>
                    </a:cxn>
                    <a:cxn ang="0">
                      <a:pos x="154" y="337"/>
                    </a:cxn>
                    <a:cxn ang="0">
                      <a:pos x="227" y="232"/>
                    </a:cxn>
                    <a:cxn ang="0">
                      <a:pos x="295" y="232"/>
                    </a:cxn>
                    <a:cxn ang="0">
                      <a:pos x="330" y="119"/>
                    </a:cxn>
                    <a:cxn ang="0">
                      <a:pos x="386" y="124"/>
                    </a:cxn>
                    <a:cxn ang="0">
                      <a:pos x="435" y="40"/>
                    </a:cxn>
                    <a:cxn ang="0">
                      <a:pos x="510" y="44"/>
                    </a:cxn>
                    <a:cxn ang="0">
                      <a:pos x="534" y="33"/>
                    </a:cxn>
                    <a:cxn ang="0">
                      <a:pos x="440" y="0"/>
                    </a:cxn>
                    <a:cxn ang="0">
                      <a:pos x="440" y="0"/>
                    </a:cxn>
                  </a:cxnLst>
                  <a:rect l="0" t="0" r="r" b="b"/>
                  <a:pathLst>
                    <a:path w="534" h="421">
                      <a:moveTo>
                        <a:pt x="440" y="0"/>
                      </a:moveTo>
                      <a:lnTo>
                        <a:pt x="316" y="93"/>
                      </a:lnTo>
                      <a:lnTo>
                        <a:pt x="145" y="229"/>
                      </a:lnTo>
                      <a:lnTo>
                        <a:pt x="49" y="335"/>
                      </a:lnTo>
                      <a:lnTo>
                        <a:pt x="0" y="391"/>
                      </a:lnTo>
                      <a:lnTo>
                        <a:pt x="49" y="421"/>
                      </a:lnTo>
                      <a:lnTo>
                        <a:pt x="65" y="342"/>
                      </a:lnTo>
                      <a:lnTo>
                        <a:pt x="154" y="337"/>
                      </a:lnTo>
                      <a:lnTo>
                        <a:pt x="227" y="232"/>
                      </a:lnTo>
                      <a:lnTo>
                        <a:pt x="295" y="232"/>
                      </a:lnTo>
                      <a:lnTo>
                        <a:pt x="330" y="119"/>
                      </a:lnTo>
                      <a:lnTo>
                        <a:pt x="386" y="124"/>
                      </a:lnTo>
                      <a:lnTo>
                        <a:pt x="435" y="40"/>
                      </a:lnTo>
                      <a:lnTo>
                        <a:pt x="510" y="44"/>
                      </a:lnTo>
                      <a:lnTo>
                        <a:pt x="534" y="33"/>
                      </a:lnTo>
                      <a:lnTo>
                        <a:pt x="440" y="0"/>
                      </a:lnTo>
                      <a:lnTo>
                        <a:pt x="440" y="0"/>
                      </a:lnTo>
                      <a:close/>
                    </a:path>
                  </a:pathLst>
                </a:custGeom>
                <a:solidFill>
                  <a:srgbClr val="FAADA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59" name="Freeform 55"/>
                <p:cNvSpPr>
                  <a:spLocks/>
                </p:cNvSpPr>
                <p:nvPr/>
              </p:nvSpPr>
              <p:spPr bwMode="auto">
                <a:xfrm>
                  <a:off x="4225" y="2209"/>
                  <a:ext cx="316" cy="265"/>
                </a:xfrm>
                <a:custGeom>
                  <a:avLst/>
                  <a:gdLst/>
                  <a:ahLst/>
                  <a:cxnLst>
                    <a:cxn ang="0">
                      <a:pos x="0" y="265"/>
                    </a:cxn>
                    <a:cxn ang="0">
                      <a:pos x="112" y="152"/>
                    </a:cxn>
                    <a:cxn ang="0">
                      <a:pos x="229" y="59"/>
                    </a:cxn>
                    <a:cxn ang="0">
                      <a:pos x="316" y="0"/>
                    </a:cxn>
                    <a:cxn ang="0">
                      <a:pos x="292" y="54"/>
                    </a:cxn>
                    <a:cxn ang="0">
                      <a:pos x="234" y="66"/>
                    </a:cxn>
                    <a:cxn ang="0">
                      <a:pos x="191" y="152"/>
                    </a:cxn>
                    <a:cxn ang="0">
                      <a:pos x="112" y="176"/>
                    </a:cxn>
                    <a:cxn ang="0">
                      <a:pos x="63" y="255"/>
                    </a:cxn>
                    <a:cxn ang="0">
                      <a:pos x="0" y="265"/>
                    </a:cxn>
                    <a:cxn ang="0">
                      <a:pos x="0" y="265"/>
                    </a:cxn>
                  </a:cxnLst>
                  <a:rect l="0" t="0" r="r" b="b"/>
                  <a:pathLst>
                    <a:path w="316" h="265">
                      <a:moveTo>
                        <a:pt x="0" y="265"/>
                      </a:moveTo>
                      <a:lnTo>
                        <a:pt x="112" y="152"/>
                      </a:lnTo>
                      <a:lnTo>
                        <a:pt x="229" y="59"/>
                      </a:lnTo>
                      <a:lnTo>
                        <a:pt x="316" y="0"/>
                      </a:lnTo>
                      <a:lnTo>
                        <a:pt x="292" y="54"/>
                      </a:lnTo>
                      <a:lnTo>
                        <a:pt x="234" y="66"/>
                      </a:lnTo>
                      <a:lnTo>
                        <a:pt x="191" y="152"/>
                      </a:lnTo>
                      <a:lnTo>
                        <a:pt x="112" y="176"/>
                      </a:lnTo>
                      <a:lnTo>
                        <a:pt x="63" y="255"/>
                      </a:lnTo>
                      <a:lnTo>
                        <a:pt x="0" y="265"/>
                      </a:lnTo>
                      <a:lnTo>
                        <a:pt x="0" y="265"/>
                      </a:lnTo>
                      <a:close/>
                    </a:path>
                  </a:pathLst>
                </a:custGeom>
                <a:solidFill>
                  <a:srgbClr val="FFE8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60" name="Freeform 56"/>
                <p:cNvSpPr>
                  <a:spLocks/>
                </p:cNvSpPr>
                <p:nvPr/>
              </p:nvSpPr>
              <p:spPr bwMode="auto">
                <a:xfrm>
                  <a:off x="4618" y="2048"/>
                  <a:ext cx="370" cy="210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18" y="2"/>
                    </a:cxn>
                    <a:cxn ang="0">
                      <a:pos x="79" y="0"/>
                    </a:cxn>
                    <a:cxn ang="0">
                      <a:pos x="208" y="54"/>
                    </a:cxn>
                    <a:cxn ang="0">
                      <a:pos x="304" y="117"/>
                    </a:cxn>
                    <a:cxn ang="0">
                      <a:pos x="360" y="161"/>
                    </a:cxn>
                    <a:cxn ang="0">
                      <a:pos x="370" y="192"/>
                    </a:cxn>
                    <a:cxn ang="0">
                      <a:pos x="323" y="210"/>
                    </a:cxn>
                    <a:cxn ang="0">
                      <a:pos x="224" y="147"/>
                    </a:cxn>
                    <a:cxn ang="0">
                      <a:pos x="103" y="89"/>
                    </a:cxn>
                    <a:cxn ang="0">
                      <a:pos x="33" y="61"/>
                    </a:cxn>
                    <a:cxn ang="0">
                      <a:pos x="0" y="49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370" h="210">
                      <a:moveTo>
                        <a:pt x="0" y="49"/>
                      </a:moveTo>
                      <a:lnTo>
                        <a:pt x="18" y="2"/>
                      </a:lnTo>
                      <a:lnTo>
                        <a:pt x="79" y="0"/>
                      </a:lnTo>
                      <a:lnTo>
                        <a:pt x="208" y="54"/>
                      </a:lnTo>
                      <a:lnTo>
                        <a:pt x="304" y="117"/>
                      </a:lnTo>
                      <a:lnTo>
                        <a:pt x="360" y="161"/>
                      </a:lnTo>
                      <a:lnTo>
                        <a:pt x="370" y="192"/>
                      </a:lnTo>
                      <a:lnTo>
                        <a:pt x="323" y="210"/>
                      </a:lnTo>
                      <a:lnTo>
                        <a:pt x="224" y="147"/>
                      </a:lnTo>
                      <a:lnTo>
                        <a:pt x="103" y="89"/>
                      </a:lnTo>
                      <a:lnTo>
                        <a:pt x="33" y="61"/>
                      </a:lnTo>
                      <a:lnTo>
                        <a:pt x="0" y="49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1561" name="Freeform 57"/>
                <p:cNvSpPr>
                  <a:spLocks/>
                </p:cNvSpPr>
                <p:nvPr/>
              </p:nvSpPr>
              <p:spPr bwMode="auto">
                <a:xfrm>
                  <a:off x="4636" y="2062"/>
                  <a:ext cx="338" cy="175"/>
                </a:xfrm>
                <a:custGeom>
                  <a:avLst/>
                  <a:gdLst/>
                  <a:ahLst/>
                  <a:cxnLst>
                    <a:cxn ang="0">
                      <a:pos x="15" y="0"/>
                    </a:cxn>
                    <a:cxn ang="0">
                      <a:pos x="54" y="0"/>
                    </a:cxn>
                    <a:cxn ang="0">
                      <a:pos x="122" y="26"/>
                    </a:cxn>
                    <a:cxn ang="0">
                      <a:pos x="211" y="70"/>
                    </a:cxn>
                    <a:cxn ang="0">
                      <a:pos x="281" y="117"/>
                    </a:cxn>
                    <a:cxn ang="0">
                      <a:pos x="331" y="152"/>
                    </a:cxn>
                    <a:cxn ang="0">
                      <a:pos x="338" y="171"/>
                    </a:cxn>
                    <a:cxn ang="0">
                      <a:pos x="312" y="175"/>
                    </a:cxn>
                    <a:cxn ang="0">
                      <a:pos x="265" y="122"/>
                    </a:cxn>
                    <a:cxn ang="0">
                      <a:pos x="195" y="84"/>
                    </a:cxn>
                    <a:cxn ang="0">
                      <a:pos x="101" y="40"/>
                    </a:cxn>
                    <a:cxn ang="0">
                      <a:pos x="38" y="16"/>
                    </a:cxn>
                    <a:cxn ang="0">
                      <a:pos x="0" y="16"/>
                    </a:cxn>
                    <a:cxn ang="0">
                      <a:pos x="15" y="0"/>
                    </a:cxn>
                    <a:cxn ang="0">
                      <a:pos x="15" y="0"/>
                    </a:cxn>
                  </a:cxnLst>
                  <a:rect l="0" t="0" r="r" b="b"/>
                  <a:pathLst>
                    <a:path w="338" h="175">
                      <a:moveTo>
                        <a:pt x="15" y="0"/>
                      </a:moveTo>
                      <a:lnTo>
                        <a:pt x="54" y="0"/>
                      </a:lnTo>
                      <a:lnTo>
                        <a:pt x="122" y="26"/>
                      </a:lnTo>
                      <a:lnTo>
                        <a:pt x="211" y="70"/>
                      </a:lnTo>
                      <a:lnTo>
                        <a:pt x="281" y="117"/>
                      </a:lnTo>
                      <a:lnTo>
                        <a:pt x="331" y="152"/>
                      </a:lnTo>
                      <a:lnTo>
                        <a:pt x="338" y="171"/>
                      </a:lnTo>
                      <a:lnTo>
                        <a:pt x="312" y="175"/>
                      </a:lnTo>
                      <a:lnTo>
                        <a:pt x="265" y="122"/>
                      </a:lnTo>
                      <a:lnTo>
                        <a:pt x="195" y="84"/>
                      </a:lnTo>
                      <a:lnTo>
                        <a:pt x="101" y="40"/>
                      </a:lnTo>
                      <a:lnTo>
                        <a:pt x="38" y="16"/>
                      </a:lnTo>
                      <a:lnTo>
                        <a:pt x="0" y="16"/>
                      </a:lnTo>
                      <a:lnTo>
                        <a:pt x="1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grpSp>
              <p:nvGrpSpPr>
                <p:cNvPr id="21562" name="Group 58"/>
                <p:cNvGrpSpPr>
                  <a:grpSpLocks/>
                </p:cNvGrpSpPr>
                <p:nvPr/>
              </p:nvGrpSpPr>
              <p:grpSpPr bwMode="auto">
                <a:xfrm rot="-8246573">
                  <a:off x="3903" y="2800"/>
                  <a:ext cx="200" cy="234"/>
                  <a:chOff x="3136" y="2480"/>
                  <a:chExt cx="200" cy="268"/>
                </a:xfrm>
              </p:grpSpPr>
              <p:sp>
                <p:nvSpPr>
                  <p:cNvPr id="21563" name="AutoShape 59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2480"/>
                    <a:ext cx="200" cy="268"/>
                  </a:xfrm>
                  <a:prstGeom prst="can">
                    <a:avLst>
                      <a:gd name="adj" fmla="val 33500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IE"/>
                  </a:p>
                </p:txBody>
              </p:sp>
              <p:sp>
                <p:nvSpPr>
                  <p:cNvPr id="21564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69" y="2565"/>
                    <a:ext cx="0" cy="142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21565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9" y="2571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2156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236" y="2577"/>
                    <a:ext cx="0" cy="149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21567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9" y="2572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2156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03" y="2562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21569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496"/>
                    <a:ext cx="116" cy="40"/>
                  </a:xfrm>
                  <a:prstGeom prst="ellipse">
                    <a:avLst/>
                  </a:prstGeom>
                  <a:solidFill>
                    <a:srgbClr val="33CCFF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IE"/>
                  </a:p>
                </p:txBody>
              </p:sp>
            </p:grpSp>
          </p:grpSp>
          <p:sp>
            <p:nvSpPr>
              <p:cNvPr id="21570" name="AutoShape 66"/>
              <p:cNvSpPr>
                <a:spLocks noChangeArrowheads="1"/>
              </p:cNvSpPr>
              <p:nvPr/>
            </p:nvSpPr>
            <p:spPr bwMode="auto">
              <a:xfrm rot="-360540">
                <a:off x="4219" y="2291"/>
                <a:ext cx="612" cy="246"/>
              </a:xfrm>
              <a:prstGeom prst="cloudCallout">
                <a:avLst>
                  <a:gd name="adj1" fmla="val -19773"/>
                  <a:gd name="adj2" fmla="val 54472"/>
                </a:avLst>
              </a:prstGeom>
              <a:solidFill>
                <a:srgbClr val="FFFFCC"/>
              </a:solidFill>
              <a:ln w="38100">
                <a:solidFill>
                  <a:srgbClr val="0099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1571" name="Text Box 67"/>
              <p:cNvSpPr txBox="1">
                <a:spLocks noChangeArrowheads="1"/>
              </p:cNvSpPr>
              <p:nvPr/>
            </p:nvSpPr>
            <p:spPr bwMode="auto">
              <a:xfrm rot="-691673">
                <a:off x="4263" y="2276"/>
                <a:ext cx="56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ndy" pitchFamily="66" charset="0"/>
                  </a:rPr>
                  <a:t>Glow</a:t>
                </a:r>
              </a:p>
            </p:txBody>
          </p:sp>
        </p:grpSp>
      </p:grp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40957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4095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727075" y="3614738"/>
            <a:ext cx="7697788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tinuation of the filling process if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results are consistent with the assumption tha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708025" y="1728788"/>
            <a:ext cx="6057900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designed to fill tubes with a mean weigh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6 oz.  Periodically, a sample of 30 tub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ll be selected in order to check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lling proces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685800" y="180975"/>
            <a:ext cx="77724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</a:p>
        </p:txBody>
      </p:sp>
      <p:sp>
        <p:nvSpPr>
          <p:cNvPr id="196674" name="Rectangle 66"/>
          <p:cNvSpPr>
            <a:spLocks noChangeArrowheads="1"/>
          </p:cNvSpPr>
          <p:nvPr/>
        </p:nvSpPr>
        <p:spPr bwMode="auto">
          <a:xfrm>
            <a:off x="685800" y="1096963"/>
            <a:ext cx="7954963" cy="503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wo-Tailed Test About a Population Mean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grpSp>
        <p:nvGrpSpPr>
          <p:cNvPr id="196738" name="Group 130"/>
          <p:cNvGrpSpPr>
            <a:grpSpLocks/>
          </p:cNvGrpSpPr>
          <p:nvPr/>
        </p:nvGrpSpPr>
        <p:grpSpPr bwMode="auto">
          <a:xfrm rot="-284398">
            <a:off x="6702425" y="1522413"/>
            <a:ext cx="2041525" cy="2874962"/>
            <a:chOff x="1113" y="1071"/>
            <a:chExt cx="1206" cy="1769"/>
          </a:xfrm>
        </p:grpSpPr>
        <p:sp>
          <p:nvSpPr>
            <p:cNvPr id="196739" name="Freeform 131"/>
            <p:cNvSpPr>
              <a:spLocks/>
            </p:cNvSpPr>
            <p:nvPr/>
          </p:nvSpPr>
          <p:spPr bwMode="auto">
            <a:xfrm>
              <a:off x="1143" y="1096"/>
              <a:ext cx="1041" cy="1642"/>
            </a:xfrm>
            <a:custGeom>
              <a:avLst/>
              <a:gdLst/>
              <a:ahLst/>
              <a:cxnLst>
                <a:cxn ang="0">
                  <a:pos x="266" y="1638"/>
                </a:cxn>
                <a:cxn ang="0">
                  <a:pos x="180" y="1097"/>
                </a:cxn>
                <a:cxn ang="0">
                  <a:pos x="205" y="1019"/>
                </a:cxn>
                <a:cxn ang="0">
                  <a:pos x="262" y="844"/>
                </a:cxn>
                <a:cxn ang="0">
                  <a:pos x="294" y="749"/>
                </a:cxn>
                <a:cxn ang="0">
                  <a:pos x="319" y="663"/>
                </a:cxn>
                <a:cxn ang="0">
                  <a:pos x="345" y="570"/>
                </a:cxn>
                <a:cxn ang="0">
                  <a:pos x="361" y="545"/>
                </a:cxn>
                <a:cxn ang="0">
                  <a:pos x="404" y="498"/>
                </a:cxn>
                <a:cxn ang="0">
                  <a:pos x="463" y="435"/>
                </a:cxn>
                <a:cxn ang="0">
                  <a:pos x="534" y="367"/>
                </a:cxn>
                <a:cxn ang="0">
                  <a:pos x="602" y="300"/>
                </a:cxn>
                <a:cxn ang="0">
                  <a:pos x="663" y="243"/>
                </a:cxn>
                <a:cxn ang="0">
                  <a:pos x="720" y="186"/>
                </a:cxn>
                <a:cxn ang="0">
                  <a:pos x="1109" y="42"/>
                </a:cxn>
                <a:cxn ang="0">
                  <a:pos x="1543" y="0"/>
                </a:cxn>
                <a:cxn ang="0">
                  <a:pos x="1853" y="72"/>
                </a:cxn>
                <a:cxn ang="0">
                  <a:pos x="2134" y="201"/>
                </a:cxn>
                <a:cxn ang="0">
                  <a:pos x="2364" y="367"/>
                </a:cxn>
                <a:cxn ang="0">
                  <a:pos x="2539" y="758"/>
                </a:cxn>
                <a:cxn ang="0">
                  <a:pos x="2645" y="1220"/>
                </a:cxn>
                <a:cxn ang="0">
                  <a:pos x="2689" y="1739"/>
                </a:cxn>
                <a:cxn ang="0">
                  <a:pos x="2869" y="1848"/>
                </a:cxn>
                <a:cxn ang="0">
                  <a:pos x="2955" y="2157"/>
                </a:cxn>
                <a:cxn ang="0">
                  <a:pos x="2941" y="3285"/>
                </a:cxn>
                <a:cxn ang="0">
                  <a:pos x="2841" y="3762"/>
                </a:cxn>
                <a:cxn ang="0">
                  <a:pos x="2400" y="4043"/>
                </a:cxn>
                <a:cxn ang="0">
                  <a:pos x="851" y="4136"/>
                </a:cxn>
                <a:cxn ang="0">
                  <a:pos x="482" y="3625"/>
                </a:cxn>
                <a:cxn ang="0">
                  <a:pos x="0" y="2021"/>
                </a:cxn>
                <a:cxn ang="0">
                  <a:pos x="224" y="1783"/>
                </a:cxn>
                <a:cxn ang="0">
                  <a:pos x="266" y="1638"/>
                </a:cxn>
                <a:cxn ang="0">
                  <a:pos x="266" y="1638"/>
                </a:cxn>
              </a:cxnLst>
              <a:rect l="0" t="0" r="r" b="b"/>
              <a:pathLst>
                <a:path w="2955" h="4136">
                  <a:moveTo>
                    <a:pt x="266" y="1638"/>
                  </a:moveTo>
                  <a:lnTo>
                    <a:pt x="180" y="1097"/>
                  </a:lnTo>
                  <a:lnTo>
                    <a:pt x="205" y="1019"/>
                  </a:lnTo>
                  <a:lnTo>
                    <a:pt x="262" y="844"/>
                  </a:lnTo>
                  <a:lnTo>
                    <a:pt x="294" y="749"/>
                  </a:lnTo>
                  <a:lnTo>
                    <a:pt x="319" y="663"/>
                  </a:lnTo>
                  <a:lnTo>
                    <a:pt x="345" y="570"/>
                  </a:lnTo>
                  <a:lnTo>
                    <a:pt x="361" y="545"/>
                  </a:lnTo>
                  <a:lnTo>
                    <a:pt x="404" y="498"/>
                  </a:lnTo>
                  <a:lnTo>
                    <a:pt x="463" y="435"/>
                  </a:lnTo>
                  <a:lnTo>
                    <a:pt x="534" y="367"/>
                  </a:lnTo>
                  <a:lnTo>
                    <a:pt x="602" y="300"/>
                  </a:lnTo>
                  <a:lnTo>
                    <a:pt x="663" y="243"/>
                  </a:lnTo>
                  <a:lnTo>
                    <a:pt x="720" y="186"/>
                  </a:lnTo>
                  <a:lnTo>
                    <a:pt x="1109" y="42"/>
                  </a:lnTo>
                  <a:lnTo>
                    <a:pt x="1543" y="0"/>
                  </a:lnTo>
                  <a:lnTo>
                    <a:pt x="1853" y="72"/>
                  </a:lnTo>
                  <a:lnTo>
                    <a:pt x="2134" y="201"/>
                  </a:lnTo>
                  <a:lnTo>
                    <a:pt x="2364" y="367"/>
                  </a:lnTo>
                  <a:lnTo>
                    <a:pt x="2539" y="758"/>
                  </a:lnTo>
                  <a:lnTo>
                    <a:pt x="2645" y="1220"/>
                  </a:lnTo>
                  <a:lnTo>
                    <a:pt x="2689" y="1739"/>
                  </a:lnTo>
                  <a:lnTo>
                    <a:pt x="2869" y="1848"/>
                  </a:lnTo>
                  <a:lnTo>
                    <a:pt x="2955" y="2157"/>
                  </a:lnTo>
                  <a:lnTo>
                    <a:pt x="2941" y="3285"/>
                  </a:lnTo>
                  <a:lnTo>
                    <a:pt x="2841" y="3762"/>
                  </a:lnTo>
                  <a:lnTo>
                    <a:pt x="2400" y="4043"/>
                  </a:lnTo>
                  <a:lnTo>
                    <a:pt x="851" y="4136"/>
                  </a:lnTo>
                  <a:lnTo>
                    <a:pt x="482" y="3625"/>
                  </a:lnTo>
                  <a:lnTo>
                    <a:pt x="0" y="2021"/>
                  </a:lnTo>
                  <a:lnTo>
                    <a:pt x="224" y="1783"/>
                  </a:lnTo>
                  <a:lnTo>
                    <a:pt x="266" y="1638"/>
                  </a:lnTo>
                  <a:lnTo>
                    <a:pt x="266" y="16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0" name="Freeform 132"/>
            <p:cNvSpPr>
              <a:spLocks/>
            </p:cNvSpPr>
            <p:nvPr/>
          </p:nvSpPr>
          <p:spPr bwMode="auto">
            <a:xfrm>
              <a:off x="1178" y="1096"/>
              <a:ext cx="978" cy="1627"/>
            </a:xfrm>
            <a:custGeom>
              <a:avLst/>
              <a:gdLst/>
              <a:ahLst/>
              <a:cxnLst>
                <a:cxn ang="0">
                  <a:pos x="432" y="304"/>
                </a:cxn>
                <a:cxn ang="0">
                  <a:pos x="842" y="91"/>
                </a:cxn>
                <a:cxn ang="0">
                  <a:pos x="1306" y="0"/>
                </a:cxn>
                <a:cxn ang="0">
                  <a:pos x="1629" y="34"/>
                </a:cxn>
                <a:cxn ang="0">
                  <a:pos x="1981" y="268"/>
                </a:cxn>
                <a:cxn ang="0">
                  <a:pos x="2167" y="449"/>
                </a:cxn>
                <a:cxn ang="0">
                  <a:pos x="2298" y="690"/>
                </a:cxn>
                <a:cxn ang="0">
                  <a:pos x="2285" y="827"/>
                </a:cxn>
                <a:cxn ang="0">
                  <a:pos x="2119" y="517"/>
                </a:cxn>
                <a:cxn ang="0">
                  <a:pos x="1870" y="297"/>
                </a:cxn>
                <a:cxn ang="0">
                  <a:pos x="1589" y="158"/>
                </a:cxn>
                <a:cxn ang="0">
                  <a:pos x="1268" y="110"/>
                </a:cxn>
                <a:cxn ang="0">
                  <a:pos x="1127" y="166"/>
                </a:cxn>
                <a:cxn ang="0">
                  <a:pos x="933" y="213"/>
                </a:cxn>
                <a:cxn ang="0">
                  <a:pos x="818" y="289"/>
                </a:cxn>
                <a:cxn ang="0">
                  <a:pos x="618" y="373"/>
                </a:cxn>
                <a:cxn ang="0">
                  <a:pos x="329" y="648"/>
                </a:cxn>
                <a:cxn ang="0">
                  <a:pos x="225" y="1027"/>
                </a:cxn>
                <a:cxn ang="0">
                  <a:pos x="439" y="1890"/>
                </a:cxn>
                <a:cxn ang="0">
                  <a:pos x="873" y="2207"/>
                </a:cxn>
                <a:cxn ang="0">
                  <a:pos x="1505" y="2241"/>
                </a:cxn>
                <a:cxn ang="0">
                  <a:pos x="1967" y="2110"/>
                </a:cxn>
                <a:cxn ang="0">
                  <a:pos x="2159" y="1876"/>
                </a:cxn>
                <a:cxn ang="0">
                  <a:pos x="2374" y="1276"/>
                </a:cxn>
                <a:cxn ang="0">
                  <a:pos x="2414" y="1544"/>
                </a:cxn>
                <a:cxn ang="0">
                  <a:pos x="2359" y="1855"/>
                </a:cxn>
                <a:cxn ang="0">
                  <a:pos x="2288" y="2021"/>
                </a:cxn>
                <a:cxn ang="0">
                  <a:pos x="2442" y="2123"/>
                </a:cxn>
                <a:cxn ang="0">
                  <a:pos x="2594" y="2241"/>
                </a:cxn>
                <a:cxn ang="0">
                  <a:pos x="2705" y="3116"/>
                </a:cxn>
                <a:cxn ang="0">
                  <a:pos x="2773" y="3572"/>
                </a:cxn>
                <a:cxn ang="0">
                  <a:pos x="2735" y="3792"/>
                </a:cxn>
                <a:cxn ang="0">
                  <a:pos x="2511" y="3944"/>
                </a:cxn>
                <a:cxn ang="0">
                  <a:pos x="1209" y="4102"/>
                </a:cxn>
                <a:cxn ang="0">
                  <a:pos x="411" y="4060"/>
                </a:cxn>
                <a:cxn ang="0">
                  <a:pos x="392" y="3971"/>
                </a:cxn>
                <a:cxn ang="0">
                  <a:pos x="342" y="3735"/>
                </a:cxn>
                <a:cxn ang="0">
                  <a:pos x="310" y="3576"/>
                </a:cxn>
                <a:cxn ang="0">
                  <a:pos x="272" y="3399"/>
                </a:cxn>
                <a:cxn ang="0">
                  <a:pos x="234" y="3209"/>
                </a:cxn>
                <a:cxn ang="0">
                  <a:pos x="194" y="3013"/>
                </a:cxn>
                <a:cxn ang="0">
                  <a:pos x="154" y="2817"/>
                </a:cxn>
                <a:cxn ang="0">
                  <a:pos x="116" y="2625"/>
                </a:cxn>
                <a:cxn ang="0">
                  <a:pos x="82" y="2447"/>
                </a:cxn>
                <a:cxn ang="0">
                  <a:pos x="52" y="2285"/>
                </a:cxn>
                <a:cxn ang="0">
                  <a:pos x="0" y="1933"/>
                </a:cxn>
                <a:cxn ang="0">
                  <a:pos x="40" y="1895"/>
                </a:cxn>
                <a:cxn ang="0">
                  <a:pos x="97" y="1853"/>
                </a:cxn>
                <a:cxn ang="0">
                  <a:pos x="149" y="1819"/>
                </a:cxn>
                <a:cxn ang="0">
                  <a:pos x="169" y="1806"/>
                </a:cxn>
                <a:cxn ang="0">
                  <a:pos x="38" y="1131"/>
                </a:cxn>
                <a:cxn ang="0">
                  <a:pos x="219" y="635"/>
                </a:cxn>
                <a:cxn ang="0">
                  <a:pos x="432" y="304"/>
                </a:cxn>
                <a:cxn ang="0">
                  <a:pos x="432" y="304"/>
                </a:cxn>
              </a:cxnLst>
              <a:rect l="0" t="0" r="r" b="b"/>
              <a:pathLst>
                <a:path w="2773" h="4102">
                  <a:moveTo>
                    <a:pt x="432" y="304"/>
                  </a:moveTo>
                  <a:lnTo>
                    <a:pt x="842" y="91"/>
                  </a:lnTo>
                  <a:lnTo>
                    <a:pt x="1306" y="0"/>
                  </a:lnTo>
                  <a:lnTo>
                    <a:pt x="1629" y="34"/>
                  </a:lnTo>
                  <a:lnTo>
                    <a:pt x="1981" y="268"/>
                  </a:lnTo>
                  <a:lnTo>
                    <a:pt x="2167" y="449"/>
                  </a:lnTo>
                  <a:lnTo>
                    <a:pt x="2298" y="690"/>
                  </a:lnTo>
                  <a:lnTo>
                    <a:pt x="2285" y="827"/>
                  </a:lnTo>
                  <a:lnTo>
                    <a:pt x="2119" y="517"/>
                  </a:lnTo>
                  <a:lnTo>
                    <a:pt x="1870" y="297"/>
                  </a:lnTo>
                  <a:lnTo>
                    <a:pt x="1589" y="158"/>
                  </a:lnTo>
                  <a:lnTo>
                    <a:pt x="1268" y="110"/>
                  </a:lnTo>
                  <a:lnTo>
                    <a:pt x="1127" y="166"/>
                  </a:lnTo>
                  <a:lnTo>
                    <a:pt x="933" y="213"/>
                  </a:lnTo>
                  <a:lnTo>
                    <a:pt x="818" y="289"/>
                  </a:lnTo>
                  <a:lnTo>
                    <a:pt x="618" y="373"/>
                  </a:lnTo>
                  <a:lnTo>
                    <a:pt x="329" y="648"/>
                  </a:lnTo>
                  <a:lnTo>
                    <a:pt x="225" y="1027"/>
                  </a:lnTo>
                  <a:lnTo>
                    <a:pt x="439" y="1890"/>
                  </a:lnTo>
                  <a:lnTo>
                    <a:pt x="873" y="2207"/>
                  </a:lnTo>
                  <a:lnTo>
                    <a:pt x="1505" y="2241"/>
                  </a:lnTo>
                  <a:lnTo>
                    <a:pt x="1967" y="2110"/>
                  </a:lnTo>
                  <a:lnTo>
                    <a:pt x="2159" y="1876"/>
                  </a:lnTo>
                  <a:lnTo>
                    <a:pt x="2374" y="1276"/>
                  </a:lnTo>
                  <a:lnTo>
                    <a:pt x="2414" y="1544"/>
                  </a:lnTo>
                  <a:lnTo>
                    <a:pt x="2359" y="1855"/>
                  </a:lnTo>
                  <a:lnTo>
                    <a:pt x="2288" y="2021"/>
                  </a:lnTo>
                  <a:lnTo>
                    <a:pt x="2442" y="2123"/>
                  </a:lnTo>
                  <a:lnTo>
                    <a:pt x="2594" y="2241"/>
                  </a:lnTo>
                  <a:lnTo>
                    <a:pt x="2705" y="3116"/>
                  </a:lnTo>
                  <a:lnTo>
                    <a:pt x="2773" y="3572"/>
                  </a:lnTo>
                  <a:lnTo>
                    <a:pt x="2735" y="3792"/>
                  </a:lnTo>
                  <a:lnTo>
                    <a:pt x="2511" y="3944"/>
                  </a:lnTo>
                  <a:lnTo>
                    <a:pt x="1209" y="4102"/>
                  </a:lnTo>
                  <a:lnTo>
                    <a:pt x="411" y="4060"/>
                  </a:lnTo>
                  <a:lnTo>
                    <a:pt x="392" y="3971"/>
                  </a:lnTo>
                  <a:lnTo>
                    <a:pt x="342" y="3735"/>
                  </a:lnTo>
                  <a:lnTo>
                    <a:pt x="310" y="3576"/>
                  </a:lnTo>
                  <a:lnTo>
                    <a:pt x="272" y="3399"/>
                  </a:lnTo>
                  <a:lnTo>
                    <a:pt x="234" y="3209"/>
                  </a:lnTo>
                  <a:lnTo>
                    <a:pt x="194" y="3013"/>
                  </a:lnTo>
                  <a:lnTo>
                    <a:pt x="154" y="2817"/>
                  </a:lnTo>
                  <a:lnTo>
                    <a:pt x="116" y="2625"/>
                  </a:lnTo>
                  <a:lnTo>
                    <a:pt x="82" y="2447"/>
                  </a:lnTo>
                  <a:lnTo>
                    <a:pt x="52" y="2285"/>
                  </a:lnTo>
                  <a:lnTo>
                    <a:pt x="0" y="1933"/>
                  </a:lnTo>
                  <a:lnTo>
                    <a:pt x="40" y="1895"/>
                  </a:lnTo>
                  <a:lnTo>
                    <a:pt x="97" y="1853"/>
                  </a:lnTo>
                  <a:lnTo>
                    <a:pt x="149" y="1819"/>
                  </a:lnTo>
                  <a:lnTo>
                    <a:pt x="169" y="1806"/>
                  </a:lnTo>
                  <a:lnTo>
                    <a:pt x="38" y="1131"/>
                  </a:lnTo>
                  <a:lnTo>
                    <a:pt x="219" y="635"/>
                  </a:lnTo>
                  <a:lnTo>
                    <a:pt x="432" y="304"/>
                  </a:lnTo>
                  <a:lnTo>
                    <a:pt x="432" y="30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1" name="Freeform 133"/>
            <p:cNvSpPr>
              <a:spLocks/>
            </p:cNvSpPr>
            <p:nvPr/>
          </p:nvSpPr>
          <p:spPr bwMode="auto">
            <a:xfrm>
              <a:off x="1326" y="1210"/>
              <a:ext cx="608" cy="687"/>
            </a:xfrm>
            <a:custGeom>
              <a:avLst/>
              <a:gdLst/>
              <a:ahLst/>
              <a:cxnLst>
                <a:cxn ang="0">
                  <a:pos x="572" y="21"/>
                </a:cxn>
                <a:cxn ang="0">
                  <a:pos x="245" y="255"/>
                </a:cxn>
                <a:cxn ang="0">
                  <a:pos x="92" y="454"/>
                </a:cxn>
                <a:cxn ang="0">
                  <a:pos x="33" y="587"/>
                </a:cxn>
                <a:cxn ang="0">
                  <a:pos x="0" y="817"/>
                </a:cxn>
                <a:cxn ang="0">
                  <a:pos x="25" y="1097"/>
                </a:cxn>
                <a:cxn ang="0">
                  <a:pos x="88" y="1310"/>
                </a:cxn>
                <a:cxn ang="0">
                  <a:pos x="198" y="1511"/>
                </a:cxn>
                <a:cxn ang="0">
                  <a:pos x="513" y="1732"/>
                </a:cxn>
                <a:cxn ang="0">
                  <a:pos x="295" y="1441"/>
                </a:cxn>
                <a:cxn ang="0">
                  <a:pos x="335" y="994"/>
                </a:cxn>
                <a:cxn ang="0">
                  <a:pos x="576" y="738"/>
                </a:cxn>
                <a:cxn ang="0">
                  <a:pos x="852" y="698"/>
                </a:cxn>
                <a:cxn ang="0">
                  <a:pos x="1120" y="732"/>
                </a:cxn>
                <a:cxn ang="0">
                  <a:pos x="1334" y="848"/>
                </a:cxn>
                <a:cxn ang="0">
                  <a:pos x="1445" y="1000"/>
                </a:cxn>
                <a:cxn ang="0">
                  <a:pos x="1505" y="1180"/>
                </a:cxn>
                <a:cxn ang="0">
                  <a:pos x="1479" y="1325"/>
                </a:cxn>
                <a:cxn ang="0">
                  <a:pos x="1610" y="1055"/>
                </a:cxn>
                <a:cxn ang="0">
                  <a:pos x="1720" y="966"/>
                </a:cxn>
                <a:cxn ang="0">
                  <a:pos x="1726" y="690"/>
                </a:cxn>
                <a:cxn ang="0">
                  <a:pos x="1581" y="318"/>
                </a:cxn>
                <a:cxn ang="0">
                  <a:pos x="1203" y="49"/>
                </a:cxn>
                <a:cxn ang="0">
                  <a:pos x="928" y="0"/>
                </a:cxn>
                <a:cxn ang="0">
                  <a:pos x="572" y="21"/>
                </a:cxn>
                <a:cxn ang="0">
                  <a:pos x="572" y="21"/>
                </a:cxn>
              </a:cxnLst>
              <a:rect l="0" t="0" r="r" b="b"/>
              <a:pathLst>
                <a:path w="1726" h="1732">
                  <a:moveTo>
                    <a:pt x="572" y="21"/>
                  </a:moveTo>
                  <a:lnTo>
                    <a:pt x="245" y="255"/>
                  </a:lnTo>
                  <a:lnTo>
                    <a:pt x="92" y="454"/>
                  </a:lnTo>
                  <a:lnTo>
                    <a:pt x="33" y="587"/>
                  </a:lnTo>
                  <a:lnTo>
                    <a:pt x="0" y="817"/>
                  </a:lnTo>
                  <a:lnTo>
                    <a:pt x="25" y="1097"/>
                  </a:lnTo>
                  <a:lnTo>
                    <a:pt x="88" y="1310"/>
                  </a:lnTo>
                  <a:lnTo>
                    <a:pt x="198" y="1511"/>
                  </a:lnTo>
                  <a:lnTo>
                    <a:pt x="513" y="1732"/>
                  </a:lnTo>
                  <a:lnTo>
                    <a:pt x="295" y="1441"/>
                  </a:lnTo>
                  <a:lnTo>
                    <a:pt x="335" y="994"/>
                  </a:lnTo>
                  <a:lnTo>
                    <a:pt x="576" y="738"/>
                  </a:lnTo>
                  <a:lnTo>
                    <a:pt x="852" y="698"/>
                  </a:lnTo>
                  <a:lnTo>
                    <a:pt x="1120" y="732"/>
                  </a:lnTo>
                  <a:lnTo>
                    <a:pt x="1334" y="848"/>
                  </a:lnTo>
                  <a:lnTo>
                    <a:pt x="1445" y="1000"/>
                  </a:lnTo>
                  <a:lnTo>
                    <a:pt x="1505" y="1180"/>
                  </a:lnTo>
                  <a:lnTo>
                    <a:pt x="1479" y="1325"/>
                  </a:lnTo>
                  <a:lnTo>
                    <a:pt x="1610" y="1055"/>
                  </a:lnTo>
                  <a:lnTo>
                    <a:pt x="1720" y="966"/>
                  </a:lnTo>
                  <a:lnTo>
                    <a:pt x="1726" y="690"/>
                  </a:lnTo>
                  <a:lnTo>
                    <a:pt x="1581" y="318"/>
                  </a:lnTo>
                  <a:lnTo>
                    <a:pt x="1203" y="49"/>
                  </a:lnTo>
                  <a:lnTo>
                    <a:pt x="928" y="0"/>
                  </a:lnTo>
                  <a:lnTo>
                    <a:pt x="572" y="21"/>
                  </a:lnTo>
                  <a:lnTo>
                    <a:pt x="572" y="21"/>
                  </a:lnTo>
                  <a:close/>
                </a:path>
              </a:pathLst>
            </a:custGeom>
            <a:solidFill>
              <a:srgbClr val="B2FA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2" name="Freeform 134"/>
            <p:cNvSpPr>
              <a:spLocks/>
            </p:cNvSpPr>
            <p:nvPr/>
          </p:nvSpPr>
          <p:spPr bwMode="auto">
            <a:xfrm>
              <a:off x="1113" y="1131"/>
              <a:ext cx="1005" cy="1618"/>
            </a:xfrm>
            <a:custGeom>
              <a:avLst/>
              <a:gdLst/>
              <a:ahLst/>
              <a:cxnLst>
                <a:cxn ang="0">
                  <a:pos x="473" y="354"/>
                </a:cxn>
                <a:cxn ang="0">
                  <a:pos x="772" y="107"/>
                </a:cxn>
                <a:cxn ang="0">
                  <a:pos x="1026" y="0"/>
                </a:cxn>
                <a:cxn ang="0">
                  <a:pos x="1174" y="35"/>
                </a:cxn>
                <a:cxn ang="0">
                  <a:pos x="1186" y="107"/>
                </a:cxn>
                <a:cxn ang="0">
                  <a:pos x="933" y="223"/>
                </a:cxn>
                <a:cxn ang="0">
                  <a:pos x="834" y="369"/>
                </a:cxn>
                <a:cxn ang="0">
                  <a:pos x="1026" y="246"/>
                </a:cxn>
                <a:cxn ang="0">
                  <a:pos x="1309" y="147"/>
                </a:cxn>
                <a:cxn ang="0">
                  <a:pos x="1517" y="116"/>
                </a:cxn>
                <a:cxn ang="0">
                  <a:pos x="1807" y="162"/>
                </a:cxn>
                <a:cxn ang="0">
                  <a:pos x="1992" y="276"/>
                </a:cxn>
                <a:cxn ang="0">
                  <a:pos x="2121" y="377"/>
                </a:cxn>
                <a:cxn ang="0">
                  <a:pos x="2275" y="584"/>
                </a:cxn>
                <a:cxn ang="0">
                  <a:pos x="2351" y="799"/>
                </a:cxn>
                <a:cxn ang="0">
                  <a:pos x="2368" y="1052"/>
                </a:cxn>
                <a:cxn ang="0">
                  <a:pos x="2204" y="645"/>
                </a:cxn>
                <a:cxn ang="0">
                  <a:pos x="1976" y="377"/>
                </a:cxn>
                <a:cxn ang="0">
                  <a:pos x="1701" y="238"/>
                </a:cxn>
                <a:cxn ang="0">
                  <a:pos x="1231" y="253"/>
                </a:cxn>
                <a:cxn ang="0">
                  <a:pos x="849" y="453"/>
                </a:cxn>
                <a:cxn ang="0">
                  <a:pos x="696" y="652"/>
                </a:cxn>
                <a:cxn ang="0">
                  <a:pos x="604" y="1015"/>
                </a:cxn>
                <a:cxn ang="0">
                  <a:pos x="557" y="700"/>
                </a:cxn>
                <a:cxn ang="0">
                  <a:pos x="511" y="907"/>
                </a:cxn>
                <a:cxn ang="0">
                  <a:pos x="519" y="1213"/>
                </a:cxn>
                <a:cxn ang="0">
                  <a:pos x="612" y="1544"/>
                </a:cxn>
                <a:cxn ang="0">
                  <a:pos x="811" y="1835"/>
                </a:cxn>
                <a:cxn ang="0">
                  <a:pos x="1102" y="2011"/>
                </a:cxn>
                <a:cxn ang="0">
                  <a:pos x="1448" y="2097"/>
                </a:cxn>
                <a:cxn ang="0">
                  <a:pos x="1661" y="2049"/>
                </a:cxn>
                <a:cxn ang="0">
                  <a:pos x="1931" y="1958"/>
                </a:cxn>
                <a:cxn ang="0">
                  <a:pos x="2113" y="1850"/>
                </a:cxn>
                <a:cxn ang="0">
                  <a:pos x="2290" y="1683"/>
                </a:cxn>
                <a:cxn ang="0">
                  <a:pos x="2497" y="1443"/>
                </a:cxn>
                <a:cxn ang="0">
                  <a:pos x="2444" y="1681"/>
                </a:cxn>
                <a:cxn ang="0">
                  <a:pos x="2383" y="1897"/>
                </a:cxn>
                <a:cxn ang="0">
                  <a:pos x="2237" y="2065"/>
                </a:cxn>
                <a:cxn ang="0">
                  <a:pos x="1938" y="2173"/>
                </a:cxn>
                <a:cxn ang="0">
                  <a:pos x="1486" y="2259"/>
                </a:cxn>
                <a:cxn ang="0">
                  <a:pos x="865" y="2274"/>
                </a:cxn>
                <a:cxn ang="0">
                  <a:pos x="711" y="2312"/>
                </a:cxn>
                <a:cxn ang="0">
                  <a:pos x="620" y="2433"/>
                </a:cxn>
                <a:cxn ang="0">
                  <a:pos x="597" y="2779"/>
                </a:cxn>
                <a:cxn ang="0">
                  <a:pos x="772" y="3732"/>
                </a:cxn>
                <a:cxn ang="0">
                  <a:pos x="880" y="3832"/>
                </a:cxn>
                <a:cxn ang="0">
                  <a:pos x="1133" y="3878"/>
                </a:cxn>
                <a:cxn ang="0">
                  <a:pos x="1815" y="3901"/>
                </a:cxn>
                <a:cxn ang="0">
                  <a:pos x="2383" y="3838"/>
                </a:cxn>
                <a:cxn ang="0">
                  <a:pos x="2528" y="3808"/>
                </a:cxn>
                <a:cxn ang="0">
                  <a:pos x="2851" y="3749"/>
                </a:cxn>
                <a:cxn ang="0">
                  <a:pos x="2581" y="3939"/>
                </a:cxn>
                <a:cxn ang="0">
                  <a:pos x="734" y="4078"/>
                </a:cxn>
                <a:cxn ang="0">
                  <a:pos x="564" y="3992"/>
                </a:cxn>
                <a:cxn ang="0">
                  <a:pos x="59" y="2173"/>
                </a:cxn>
                <a:cxn ang="0">
                  <a:pos x="0" y="1924"/>
                </a:cxn>
                <a:cxn ang="0">
                  <a:pos x="367" y="1650"/>
                </a:cxn>
                <a:cxn ang="0">
                  <a:pos x="258" y="1067"/>
                </a:cxn>
                <a:cxn ang="0">
                  <a:pos x="473" y="354"/>
                </a:cxn>
                <a:cxn ang="0">
                  <a:pos x="473" y="354"/>
                </a:cxn>
              </a:cxnLst>
              <a:rect l="0" t="0" r="r" b="b"/>
              <a:pathLst>
                <a:path w="2851" h="4078">
                  <a:moveTo>
                    <a:pt x="473" y="354"/>
                  </a:moveTo>
                  <a:lnTo>
                    <a:pt x="772" y="107"/>
                  </a:lnTo>
                  <a:lnTo>
                    <a:pt x="1026" y="0"/>
                  </a:lnTo>
                  <a:lnTo>
                    <a:pt x="1174" y="35"/>
                  </a:lnTo>
                  <a:lnTo>
                    <a:pt x="1186" y="107"/>
                  </a:lnTo>
                  <a:lnTo>
                    <a:pt x="933" y="223"/>
                  </a:lnTo>
                  <a:lnTo>
                    <a:pt x="834" y="369"/>
                  </a:lnTo>
                  <a:lnTo>
                    <a:pt x="1026" y="246"/>
                  </a:lnTo>
                  <a:lnTo>
                    <a:pt x="1309" y="147"/>
                  </a:lnTo>
                  <a:lnTo>
                    <a:pt x="1517" y="116"/>
                  </a:lnTo>
                  <a:lnTo>
                    <a:pt x="1807" y="162"/>
                  </a:lnTo>
                  <a:lnTo>
                    <a:pt x="1992" y="276"/>
                  </a:lnTo>
                  <a:lnTo>
                    <a:pt x="2121" y="377"/>
                  </a:lnTo>
                  <a:lnTo>
                    <a:pt x="2275" y="584"/>
                  </a:lnTo>
                  <a:lnTo>
                    <a:pt x="2351" y="799"/>
                  </a:lnTo>
                  <a:lnTo>
                    <a:pt x="2368" y="1052"/>
                  </a:lnTo>
                  <a:lnTo>
                    <a:pt x="2204" y="645"/>
                  </a:lnTo>
                  <a:lnTo>
                    <a:pt x="1976" y="377"/>
                  </a:lnTo>
                  <a:lnTo>
                    <a:pt x="1701" y="238"/>
                  </a:lnTo>
                  <a:lnTo>
                    <a:pt x="1231" y="253"/>
                  </a:lnTo>
                  <a:lnTo>
                    <a:pt x="849" y="453"/>
                  </a:lnTo>
                  <a:lnTo>
                    <a:pt x="696" y="652"/>
                  </a:lnTo>
                  <a:lnTo>
                    <a:pt x="604" y="1015"/>
                  </a:lnTo>
                  <a:lnTo>
                    <a:pt x="557" y="700"/>
                  </a:lnTo>
                  <a:lnTo>
                    <a:pt x="511" y="907"/>
                  </a:lnTo>
                  <a:lnTo>
                    <a:pt x="519" y="1213"/>
                  </a:lnTo>
                  <a:lnTo>
                    <a:pt x="612" y="1544"/>
                  </a:lnTo>
                  <a:lnTo>
                    <a:pt x="811" y="1835"/>
                  </a:lnTo>
                  <a:lnTo>
                    <a:pt x="1102" y="2011"/>
                  </a:lnTo>
                  <a:lnTo>
                    <a:pt x="1448" y="2097"/>
                  </a:lnTo>
                  <a:lnTo>
                    <a:pt x="1661" y="2049"/>
                  </a:lnTo>
                  <a:lnTo>
                    <a:pt x="1931" y="1958"/>
                  </a:lnTo>
                  <a:lnTo>
                    <a:pt x="2113" y="1850"/>
                  </a:lnTo>
                  <a:lnTo>
                    <a:pt x="2290" y="1683"/>
                  </a:lnTo>
                  <a:lnTo>
                    <a:pt x="2497" y="1443"/>
                  </a:lnTo>
                  <a:lnTo>
                    <a:pt x="2444" y="1681"/>
                  </a:lnTo>
                  <a:lnTo>
                    <a:pt x="2383" y="1897"/>
                  </a:lnTo>
                  <a:lnTo>
                    <a:pt x="2237" y="2065"/>
                  </a:lnTo>
                  <a:lnTo>
                    <a:pt x="1938" y="2173"/>
                  </a:lnTo>
                  <a:lnTo>
                    <a:pt x="1486" y="2259"/>
                  </a:lnTo>
                  <a:lnTo>
                    <a:pt x="865" y="2274"/>
                  </a:lnTo>
                  <a:lnTo>
                    <a:pt x="711" y="2312"/>
                  </a:lnTo>
                  <a:lnTo>
                    <a:pt x="620" y="2433"/>
                  </a:lnTo>
                  <a:lnTo>
                    <a:pt x="597" y="2779"/>
                  </a:lnTo>
                  <a:lnTo>
                    <a:pt x="772" y="3732"/>
                  </a:lnTo>
                  <a:lnTo>
                    <a:pt x="880" y="3832"/>
                  </a:lnTo>
                  <a:lnTo>
                    <a:pt x="1133" y="3878"/>
                  </a:lnTo>
                  <a:lnTo>
                    <a:pt x="1815" y="3901"/>
                  </a:lnTo>
                  <a:lnTo>
                    <a:pt x="2383" y="3838"/>
                  </a:lnTo>
                  <a:lnTo>
                    <a:pt x="2528" y="3808"/>
                  </a:lnTo>
                  <a:lnTo>
                    <a:pt x="2851" y="3749"/>
                  </a:lnTo>
                  <a:lnTo>
                    <a:pt x="2581" y="3939"/>
                  </a:lnTo>
                  <a:lnTo>
                    <a:pt x="734" y="4078"/>
                  </a:lnTo>
                  <a:lnTo>
                    <a:pt x="564" y="3992"/>
                  </a:lnTo>
                  <a:lnTo>
                    <a:pt x="59" y="2173"/>
                  </a:lnTo>
                  <a:lnTo>
                    <a:pt x="0" y="1924"/>
                  </a:lnTo>
                  <a:lnTo>
                    <a:pt x="367" y="1650"/>
                  </a:lnTo>
                  <a:lnTo>
                    <a:pt x="258" y="1067"/>
                  </a:lnTo>
                  <a:lnTo>
                    <a:pt x="473" y="354"/>
                  </a:lnTo>
                  <a:lnTo>
                    <a:pt x="473" y="35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3" name="Freeform 135"/>
            <p:cNvSpPr>
              <a:spLocks/>
            </p:cNvSpPr>
            <p:nvPr/>
          </p:nvSpPr>
          <p:spPr bwMode="auto">
            <a:xfrm>
              <a:off x="1999" y="1763"/>
              <a:ext cx="181" cy="837"/>
            </a:xfrm>
            <a:custGeom>
              <a:avLst/>
              <a:gdLst/>
              <a:ahLst/>
              <a:cxnLst>
                <a:cxn ang="0">
                  <a:pos x="0" y="306"/>
                </a:cxn>
                <a:cxn ang="0">
                  <a:pos x="200" y="274"/>
                </a:cxn>
                <a:cxn ang="0">
                  <a:pos x="314" y="322"/>
                </a:cxn>
                <a:cxn ang="0">
                  <a:pos x="384" y="458"/>
                </a:cxn>
                <a:cxn ang="0">
                  <a:pos x="430" y="1264"/>
                </a:cxn>
                <a:cxn ang="0">
                  <a:pos x="407" y="2110"/>
                </a:cxn>
                <a:cxn ang="0">
                  <a:pos x="513" y="1496"/>
                </a:cxn>
                <a:cxn ang="0">
                  <a:pos x="513" y="390"/>
                </a:cxn>
                <a:cxn ang="0">
                  <a:pos x="437" y="114"/>
                </a:cxn>
                <a:cxn ang="0">
                  <a:pos x="297" y="0"/>
                </a:cxn>
                <a:cxn ang="0">
                  <a:pos x="147" y="175"/>
                </a:cxn>
                <a:cxn ang="0">
                  <a:pos x="0" y="306"/>
                </a:cxn>
                <a:cxn ang="0">
                  <a:pos x="0" y="306"/>
                </a:cxn>
              </a:cxnLst>
              <a:rect l="0" t="0" r="r" b="b"/>
              <a:pathLst>
                <a:path w="513" h="2110">
                  <a:moveTo>
                    <a:pt x="0" y="306"/>
                  </a:moveTo>
                  <a:lnTo>
                    <a:pt x="200" y="274"/>
                  </a:lnTo>
                  <a:lnTo>
                    <a:pt x="314" y="322"/>
                  </a:lnTo>
                  <a:lnTo>
                    <a:pt x="384" y="458"/>
                  </a:lnTo>
                  <a:lnTo>
                    <a:pt x="430" y="1264"/>
                  </a:lnTo>
                  <a:lnTo>
                    <a:pt x="407" y="2110"/>
                  </a:lnTo>
                  <a:lnTo>
                    <a:pt x="513" y="1496"/>
                  </a:lnTo>
                  <a:lnTo>
                    <a:pt x="513" y="390"/>
                  </a:lnTo>
                  <a:lnTo>
                    <a:pt x="437" y="114"/>
                  </a:lnTo>
                  <a:lnTo>
                    <a:pt x="297" y="0"/>
                  </a:lnTo>
                  <a:lnTo>
                    <a:pt x="147" y="175"/>
                  </a:lnTo>
                  <a:lnTo>
                    <a:pt x="0" y="306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4" name="Freeform 136"/>
            <p:cNvSpPr>
              <a:spLocks/>
            </p:cNvSpPr>
            <p:nvPr/>
          </p:nvSpPr>
          <p:spPr bwMode="auto">
            <a:xfrm>
              <a:off x="1562" y="1376"/>
              <a:ext cx="167" cy="283"/>
            </a:xfrm>
            <a:custGeom>
              <a:avLst/>
              <a:gdLst/>
              <a:ahLst/>
              <a:cxnLst>
                <a:cxn ang="0">
                  <a:pos x="71" y="525"/>
                </a:cxn>
                <a:cxn ang="0">
                  <a:pos x="0" y="567"/>
                </a:cxn>
                <a:cxn ang="0">
                  <a:pos x="21" y="643"/>
                </a:cxn>
                <a:cxn ang="0">
                  <a:pos x="84" y="711"/>
                </a:cxn>
                <a:cxn ang="0">
                  <a:pos x="228" y="656"/>
                </a:cxn>
                <a:cxn ang="0">
                  <a:pos x="221" y="483"/>
                </a:cxn>
                <a:cxn ang="0">
                  <a:pos x="475" y="0"/>
                </a:cxn>
                <a:cxn ang="0">
                  <a:pos x="71" y="525"/>
                </a:cxn>
                <a:cxn ang="0">
                  <a:pos x="71" y="525"/>
                </a:cxn>
              </a:cxnLst>
              <a:rect l="0" t="0" r="r" b="b"/>
              <a:pathLst>
                <a:path w="475" h="711">
                  <a:moveTo>
                    <a:pt x="71" y="525"/>
                  </a:moveTo>
                  <a:lnTo>
                    <a:pt x="0" y="567"/>
                  </a:lnTo>
                  <a:lnTo>
                    <a:pt x="21" y="643"/>
                  </a:lnTo>
                  <a:lnTo>
                    <a:pt x="84" y="711"/>
                  </a:lnTo>
                  <a:lnTo>
                    <a:pt x="228" y="656"/>
                  </a:lnTo>
                  <a:lnTo>
                    <a:pt x="221" y="483"/>
                  </a:lnTo>
                  <a:lnTo>
                    <a:pt x="475" y="0"/>
                  </a:lnTo>
                  <a:lnTo>
                    <a:pt x="71" y="525"/>
                  </a:lnTo>
                  <a:lnTo>
                    <a:pt x="71" y="525"/>
                  </a:lnTo>
                  <a:close/>
                </a:path>
              </a:pathLst>
            </a:custGeom>
            <a:solidFill>
              <a:srgbClr val="FF26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5" name="Freeform 137"/>
            <p:cNvSpPr>
              <a:spLocks/>
            </p:cNvSpPr>
            <p:nvPr/>
          </p:nvSpPr>
          <p:spPr bwMode="auto">
            <a:xfrm>
              <a:off x="1397" y="1265"/>
              <a:ext cx="500" cy="364"/>
            </a:xfrm>
            <a:custGeom>
              <a:avLst/>
              <a:gdLst/>
              <a:ahLst/>
              <a:cxnLst>
                <a:cxn ang="0">
                  <a:pos x="0" y="399"/>
                </a:cxn>
                <a:cxn ang="0">
                  <a:pos x="158" y="179"/>
                </a:cxn>
                <a:cxn ang="0">
                  <a:pos x="412" y="55"/>
                </a:cxn>
                <a:cxn ang="0">
                  <a:pos x="703" y="0"/>
                </a:cxn>
                <a:cxn ang="0">
                  <a:pos x="992" y="55"/>
                </a:cxn>
                <a:cxn ang="0">
                  <a:pos x="1252" y="228"/>
                </a:cxn>
                <a:cxn ang="0">
                  <a:pos x="1378" y="448"/>
                </a:cxn>
                <a:cxn ang="0">
                  <a:pos x="1417" y="682"/>
                </a:cxn>
                <a:cxn ang="0">
                  <a:pos x="1349" y="916"/>
                </a:cxn>
                <a:cxn ang="0">
                  <a:pos x="1212" y="572"/>
                </a:cxn>
                <a:cxn ang="0">
                  <a:pos x="916" y="372"/>
                </a:cxn>
                <a:cxn ang="0">
                  <a:pos x="496" y="262"/>
                </a:cxn>
                <a:cxn ang="0">
                  <a:pos x="234" y="289"/>
                </a:cxn>
                <a:cxn ang="0">
                  <a:pos x="0" y="399"/>
                </a:cxn>
                <a:cxn ang="0">
                  <a:pos x="0" y="399"/>
                </a:cxn>
              </a:cxnLst>
              <a:rect l="0" t="0" r="r" b="b"/>
              <a:pathLst>
                <a:path w="1417" h="916">
                  <a:moveTo>
                    <a:pt x="0" y="399"/>
                  </a:moveTo>
                  <a:lnTo>
                    <a:pt x="158" y="179"/>
                  </a:lnTo>
                  <a:lnTo>
                    <a:pt x="412" y="55"/>
                  </a:lnTo>
                  <a:lnTo>
                    <a:pt x="703" y="0"/>
                  </a:lnTo>
                  <a:lnTo>
                    <a:pt x="992" y="55"/>
                  </a:lnTo>
                  <a:lnTo>
                    <a:pt x="1252" y="228"/>
                  </a:lnTo>
                  <a:lnTo>
                    <a:pt x="1378" y="448"/>
                  </a:lnTo>
                  <a:lnTo>
                    <a:pt x="1417" y="682"/>
                  </a:lnTo>
                  <a:lnTo>
                    <a:pt x="1349" y="916"/>
                  </a:lnTo>
                  <a:lnTo>
                    <a:pt x="1212" y="572"/>
                  </a:lnTo>
                  <a:lnTo>
                    <a:pt x="916" y="372"/>
                  </a:lnTo>
                  <a:lnTo>
                    <a:pt x="496" y="262"/>
                  </a:lnTo>
                  <a:lnTo>
                    <a:pt x="234" y="289"/>
                  </a:lnTo>
                  <a:lnTo>
                    <a:pt x="0" y="399"/>
                  </a:lnTo>
                  <a:lnTo>
                    <a:pt x="0" y="399"/>
                  </a:lnTo>
                  <a:close/>
                </a:path>
              </a:pathLst>
            </a:custGeom>
            <a:solidFill>
              <a:srgbClr val="00BF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6" name="Freeform 138"/>
            <p:cNvSpPr>
              <a:spLocks/>
            </p:cNvSpPr>
            <p:nvPr/>
          </p:nvSpPr>
          <p:spPr bwMode="auto">
            <a:xfrm>
              <a:off x="1113" y="1071"/>
              <a:ext cx="1090" cy="1706"/>
            </a:xfrm>
            <a:custGeom>
              <a:avLst/>
              <a:gdLst/>
              <a:ahLst/>
              <a:cxnLst>
                <a:cxn ang="0">
                  <a:pos x="834" y="133"/>
                </a:cxn>
                <a:cxn ang="0">
                  <a:pos x="401" y="466"/>
                </a:cxn>
                <a:cxn ang="0">
                  <a:pos x="177" y="1038"/>
                </a:cxn>
                <a:cxn ang="0">
                  <a:pos x="192" y="1620"/>
                </a:cxn>
                <a:cxn ang="0">
                  <a:pos x="156" y="1884"/>
                </a:cxn>
                <a:cxn ang="0">
                  <a:pos x="13" y="2317"/>
                </a:cxn>
                <a:cxn ang="0">
                  <a:pos x="648" y="4300"/>
                </a:cxn>
                <a:cxn ang="0">
                  <a:pos x="2478" y="4192"/>
                </a:cxn>
                <a:cxn ang="0">
                  <a:pos x="2851" y="3901"/>
                </a:cxn>
                <a:cxn ang="0">
                  <a:pos x="1784" y="4114"/>
                </a:cxn>
                <a:cxn ang="0">
                  <a:pos x="965" y="4184"/>
                </a:cxn>
                <a:cxn ang="0">
                  <a:pos x="656" y="4098"/>
                </a:cxn>
                <a:cxn ang="0">
                  <a:pos x="718" y="4028"/>
                </a:cxn>
                <a:cxn ang="0">
                  <a:pos x="306" y="2604"/>
                </a:cxn>
                <a:cxn ang="0">
                  <a:pos x="238" y="2255"/>
                </a:cxn>
                <a:cxn ang="0">
                  <a:pos x="156" y="2200"/>
                </a:cxn>
                <a:cxn ang="0">
                  <a:pos x="87" y="2131"/>
                </a:cxn>
                <a:cxn ang="0">
                  <a:pos x="295" y="1973"/>
                </a:cxn>
                <a:cxn ang="0">
                  <a:pos x="703" y="2224"/>
                </a:cxn>
                <a:cxn ang="0">
                  <a:pos x="1290" y="2293"/>
                </a:cxn>
                <a:cxn ang="0">
                  <a:pos x="555" y="1882"/>
                </a:cxn>
                <a:cxn ang="0">
                  <a:pos x="378" y="1164"/>
                </a:cxn>
                <a:cxn ang="0">
                  <a:pos x="509" y="652"/>
                </a:cxn>
                <a:cxn ang="0">
                  <a:pos x="895" y="280"/>
                </a:cxn>
                <a:cxn ang="0">
                  <a:pos x="1452" y="171"/>
                </a:cxn>
                <a:cxn ang="0">
                  <a:pos x="1585" y="109"/>
                </a:cxn>
                <a:cxn ang="0">
                  <a:pos x="2142" y="265"/>
                </a:cxn>
                <a:cxn ang="0">
                  <a:pos x="2605" y="922"/>
                </a:cxn>
                <a:cxn ang="0">
                  <a:pos x="2706" y="1665"/>
                </a:cxn>
                <a:cxn ang="0">
                  <a:pos x="2822" y="1852"/>
                </a:cxn>
                <a:cxn ang="0">
                  <a:pos x="2987" y="2234"/>
                </a:cxn>
                <a:cxn ang="0">
                  <a:pos x="2919" y="3853"/>
                </a:cxn>
                <a:cxn ang="0">
                  <a:pos x="3092" y="2198"/>
                </a:cxn>
                <a:cxn ang="0">
                  <a:pos x="2923" y="1736"/>
                </a:cxn>
                <a:cxn ang="0">
                  <a:pos x="2752" y="1124"/>
                </a:cxn>
                <a:cxn ang="0">
                  <a:pos x="2474" y="418"/>
                </a:cxn>
                <a:cxn ang="0">
                  <a:pos x="1840" y="48"/>
                </a:cxn>
                <a:cxn ang="0">
                  <a:pos x="1167" y="48"/>
                </a:cxn>
              </a:cxnLst>
              <a:rect l="0" t="0" r="r" b="b"/>
              <a:pathLst>
                <a:path w="3092" h="4300">
                  <a:moveTo>
                    <a:pt x="1167" y="48"/>
                  </a:moveTo>
                  <a:lnTo>
                    <a:pt x="834" y="133"/>
                  </a:lnTo>
                  <a:lnTo>
                    <a:pt x="602" y="272"/>
                  </a:lnTo>
                  <a:lnTo>
                    <a:pt x="401" y="466"/>
                  </a:lnTo>
                  <a:lnTo>
                    <a:pt x="270" y="706"/>
                  </a:lnTo>
                  <a:lnTo>
                    <a:pt x="177" y="1038"/>
                  </a:lnTo>
                  <a:lnTo>
                    <a:pt x="169" y="1340"/>
                  </a:lnTo>
                  <a:lnTo>
                    <a:pt x="192" y="1620"/>
                  </a:lnTo>
                  <a:lnTo>
                    <a:pt x="239" y="1740"/>
                  </a:lnTo>
                  <a:lnTo>
                    <a:pt x="156" y="1884"/>
                  </a:lnTo>
                  <a:lnTo>
                    <a:pt x="0" y="2076"/>
                  </a:lnTo>
                  <a:lnTo>
                    <a:pt x="13" y="2317"/>
                  </a:lnTo>
                  <a:lnTo>
                    <a:pt x="540" y="4184"/>
                  </a:lnTo>
                  <a:lnTo>
                    <a:pt x="648" y="4300"/>
                  </a:lnTo>
                  <a:lnTo>
                    <a:pt x="880" y="4300"/>
                  </a:lnTo>
                  <a:lnTo>
                    <a:pt x="2478" y="4192"/>
                  </a:lnTo>
                  <a:lnTo>
                    <a:pt x="2714" y="4060"/>
                  </a:lnTo>
                  <a:lnTo>
                    <a:pt x="2851" y="3901"/>
                  </a:lnTo>
                  <a:lnTo>
                    <a:pt x="2520" y="4026"/>
                  </a:lnTo>
                  <a:lnTo>
                    <a:pt x="1784" y="4114"/>
                  </a:lnTo>
                  <a:lnTo>
                    <a:pt x="849" y="4106"/>
                  </a:lnTo>
                  <a:lnTo>
                    <a:pt x="965" y="4184"/>
                  </a:lnTo>
                  <a:lnTo>
                    <a:pt x="819" y="4199"/>
                  </a:lnTo>
                  <a:lnTo>
                    <a:pt x="656" y="4098"/>
                  </a:lnTo>
                  <a:lnTo>
                    <a:pt x="602" y="3943"/>
                  </a:lnTo>
                  <a:lnTo>
                    <a:pt x="718" y="4028"/>
                  </a:lnTo>
                  <a:lnTo>
                    <a:pt x="492" y="3348"/>
                  </a:lnTo>
                  <a:lnTo>
                    <a:pt x="306" y="2604"/>
                  </a:lnTo>
                  <a:lnTo>
                    <a:pt x="300" y="2154"/>
                  </a:lnTo>
                  <a:lnTo>
                    <a:pt x="238" y="2255"/>
                  </a:lnTo>
                  <a:lnTo>
                    <a:pt x="207" y="2418"/>
                  </a:lnTo>
                  <a:lnTo>
                    <a:pt x="156" y="2200"/>
                  </a:lnTo>
                  <a:lnTo>
                    <a:pt x="108" y="2359"/>
                  </a:lnTo>
                  <a:lnTo>
                    <a:pt x="87" y="2131"/>
                  </a:lnTo>
                  <a:lnTo>
                    <a:pt x="184" y="1994"/>
                  </a:lnTo>
                  <a:lnTo>
                    <a:pt x="295" y="1973"/>
                  </a:lnTo>
                  <a:lnTo>
                    <a:pt x="452" y="2105"/>
                  </a:lnTo>
                  <a:lnTo>
                    <a:pt x="703" y="2224"/>
                  </a:lnTo>
                  <a:lnTo>
                    <a:pt x="1003" y="2300"/>
                  </a:lnTo>
                  <a:lnTo>
                    <a:pt x="1290" y="2293"/>
                  </a:lnTo>
                  <a:lnTo>
                    <a:pt x="827" y="2116"/>
                  </a:lnTo>
                  <a:lnTo>
                    <a:pt x="555" y="1882"/>
                  </a:lnTo>
                  <a:lnTo>
                    <a:pt x="393" y="1527"/>
                  </a:lnTo>
                  <a:lnTo>
                    <a:pt x="378" y="1164"/>
                  </a:lnTo>
                  <a:lnTo>
                    <a:pt x="401" y="892"/>
                  </a:lnTo>
                  <a:lnTo>
                    <a:pt x="509" y="652"/>
                  </a:lnTo>
                  <a:lnTo>
                    <a:pt x="688" y="451"/>
                  </a:lnTo>
                  <a:lnTo>
                    <a:pt x="895" y="280"/>
                  </a:lnTo>
                  <a:lnTo>
                    <a:pt x="1174" y="187"/>
                  </a:lnTo>
                  <a:lnTo>
                    <a:pt x="1452" y="171"/>
                  </a:lnTo>
                  <a:lnTo>
                    <a:pt x="1862" y="249"/>
                  </a:lnTo>
                  <a:lnTo>
                    <a:pt x="1585" y="109"/>
                  </a:lnTo>
                  <a:lnTo>
                    <a:pt x="1840" y="133"/>
                  </a:lnTo>
                  <a:lnTo>
                    <a:pt x="2142" y="265"/>
                  </a:lnTo>
                  <a:lnTo>
                    <a:pt x="2419" y="489"/>
                  </a:lnTo>
                  <a:lnTo>
                    <a:pt x="2605" y="922"/>
                  </a:lnTo>
                  <a:lnTo>
                    <a:pt x="2674" y="1302"/>
                  </a:lnTo>
                  <a:lnTo>
                    <a:pt x="2706" y="1665"/>
                  </a:lnTo>
                  <a:lnTo>
                    <a:pt x="2714" y="1781"/>
                  </a:lnTo>
                  <a:lnTo>
                    <a:pt x="2822" y="1852"/>
                  </a:lnTo>
                  <a:lnTo>
                    <a:pt x="2923" y="1945"/>
                  </a:lnTo>
                  <a:lnTo>
                    <a:pt x="2987" y="2234"/>
                  </a:lnTo>
                  <a:lnTo>
                    <a:pt x="2987" y="3184"/>
                  </a:lnTo>
                  <a:lnTo>
                    <a:pt x="2919" y="3853"/>
                  </a:lnTo>
                  <a:lnTo>
                    <a:pt x="3084" y="3323"/>
                  </a:lnTo>
                  <a:lnTo>
                    <a:pt x="3092" y="2198"/>
                  </a:lnTo>
                  <a:lnTo>
                    <a:pt x="3014" y="1892"/>
                  </a:lnTo>
                  <a:lnTo>
                    <a:pt x="2923" y="1736"/>
                  </a:lnTo>
                  <a:lnTo>
                    <a:pt x="2790" y="1589"/>
                  </a:lnTo>
                  <a:lnTo>
                    <a:pt x="2752" y="1124"/>
                  </a:lnTo>
                  <a:lnTo>
                    <a:pt x="2636" y="721"/>
                  </a:lnTo>
                  <a:lnTo>
                    <a:pt x="2474" y="418"/>
                  </a:lnTo>
                  <a:lnTo>
                    <a:pt x="2225" y="194"/>
                  </a:lnTo>
                  <a:lnTo>
                    <a:pt x="1840" y="48"/>
                  </a:lnTo>
                  <a:lnTo>
                    <a:pt x="1530" y="0"/>
                  </a:lnTo>
                  <a:lnTo>
                    <a:pt x="1167" y="48"/>
                  </a:lnTo>
                  <a:lnTo>
                    <a:pt x="1167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7" name="Freeform 139"/>
            <p:cNvSpPr>
              <a:spLocks/>
            </p:cNvSpPr>
            <p:nvPr/>
          </p:nvSpPr>
          <p:spPr bwMode="auto">
            <a:xfrm>
              <a:off x="1326" y="1196"/>
              <a:ext cx="632" cy="622"/>
            </a:xfrm>
            <a:custGeom>
              <a:avLst/>
              <a:gdLst/>
              <a:ahLst/>
              <a:cxnLst>
                <a:cxn ang="0">
                  <a:pos x="0" y="851"/>
                </a:cxn>
                <a:cxn ang="0">
                  <a:pos x="31" y="582"/>
                </a:cxn>
                <a:cxn ang="0">
                  <a:pos x="139" y="365"/>
                </a:cxn>
                <a:cxn ang="0">
                  <a:pos x="341" y="179"/>
                </a:cxn>
                <a:cxn ang="0">
                  <a:pos x="572" y="55"/>
                </a:cxn>
                <a:cxn ang="0">
                  <a:pos x="857" y="0"/>
                </a:cxn>
                <a:cxn ang="0">
                  <a:pos x="1198" y="55"/>
                </a:cxn>
                <a:cxn ang="0">
                  <a:pos x="1454" y="201"/>
                </a:cxn>
                <a:cxn ang="0">
                  <a:pos x="1631" y="403"/>
                </a:cxn>
                <a:cxn ang="0">
                  <a:pos x="1747" y="635"/>
                </a:cxn>
                <a:cxn ang="0">
                  <a:pos x="1794" y="867"/>
                </a:cxn>
                <a:cxn ang="0">
                  <a:pos x="1772" y="1146"/>
                </a:cxn>
                <a:cxn ang="0">
                  <a:pos x="1694" y="1340"/>
                </a:cxn>
                <a:cxn ang="0">
                  <a:pos x="1599" y="1496"/>
                </a:cxn>
                <a:cxn ang="0">
                  <a:pos x="1490" y="1566"/>
                </a:cxn>
                <a:cxn ang="0">
                  <a:pos x="1623" y="1292"/>
                </a:cxn>
                <a:cxn ang="0">
                  <a:pos x="1701" y="1061"/>
                </a:cxn>
                <a:cxn ang="0">
                  <a:pos x="1694" y="766"/>
                </a:cxn>
                <a:cxn ang="0">
                  <a:pos x="1600" y="481"/>
                </a:cxn>
                <a:cxn ang="0">
                  <a:pos x="1422" y="272"/>
                </a:cxn>
                <a:cxn ang="0">
                  <a:pos x="1129" y="116"/>
                </a:cxn>
                <a:cxn ang="0">
                  <a:pos x="842" y="78"/>
                </a:cxn>
                <a:cxn ang="0">
                  <a:pos x="550" y="146"/>
                </a:cxn>
                <a:cxn ang="0">
                  <a:pos x="341" y="272"/>
                </a:cxn>
                <a:cxn ang="0">
                  <a:pos x="200" y="395"/>
                </a:cxn>
                <a:cxn ang="0">
                  <a:pos x="101" y="526"/>
                </a:cxn>
                <a:cxn ang="0">
                  <a:pos x="54" y="658"/>
                </a:cxn>
                <a:cxn ang="0">
                  <a:pos x="0" y="851"/>
                </a:cxn>
                <a:cxn ang="0">
                  <a:pos x="0" y="851"/>
                </a:cxn>
              </a:cxnLst>
              <a:rect l="0" t="0" r="r" b="b"/>
              <a:pathLst>
                <a:path w="1794" h="1566">
                  <a:moveTo>
                    <a:pt x="0" y="851"/>
                  </a:moveTo>
                  <a:lnTo>
                    <a:pt x="31" y="582"/>
                  </a:lnTo>
                  <a:lnTo>
                    <a:pt x="139" y="365"/>
                  </a:lnTo>
                  <a:lnTo>
                    <a:pt x="341" y="179"/>
                  </a:lnTo>
                  <a:lnTo>
                    <a:pt x="572" y="55"/>
                  </a:lnTo>
                  <a:lnTo>
                    <a:pt x="857" y="0"/>
                  </a:lnTo>
                  <a:lnTo>
                    <a:pt x="1198" y="55"/>
                  </a:lnTo>
                  <a:lnTo>
                    <a:pt x="1454" y="201"/>
                  </a:lnTo>
                  <a:lnTo>
                    <a:pt x="1631" y="403"/>
                  </a:lnTo>
                  <a:lnTo>
                    <a:pt x="1747" y="635"/>
                  </a:lnTo>
                  <a:lnTo>
                    <a:pt x="1794" y="867"/>
                  </a:lnTo>
                  <a:lnTo>
                    <a:pt x="1772" y="1146"/>
                  </a:lnTo>
                  <a:lnTo>
                    <a:pt x="1694" y="1340"/>
                  </a:lnTo>
                  <a:lnTo>
                    <a:pt x="1599" y="1496"/>
                  </a:lnTo>
                  <a:lnTo>
                    <a:pt x="1490" y="1566"/>
                  </a:lnTo>
                  <a:lnTo>
                    <a:pt x="1623" y="1292"/>
                  </a:lnTo>
                  <a:lnTo>
                    <a:pt x="1701" y="1061"/>
                  </a:lnTo>
                  <a:lnTo>
                    <a:pt x="1694" y="766"/>
                  </a:lnTo>
                  <a:lnTo>
                    <a:pt x="1600" y="481"/>
                  </a:lnTo>
                  <a:lnTo>
                    <a:pt x="1422" y="272"/>
                  </a:lnTo>
                  <a:lnTo>
                    <a:pt x="1129" y="116"/>
                  </a:lnTo>
                  <a:lnTo>
                    <a:pt x="842" y="78"/>
                  </a:lnTo>
                  <a:lnTo>
                    <a:pt x="550" y="146"/>
                  </a:lnTo>
                  <a:lnTo>
                    <a:pt x="341" y="272"/>
                  </a:lnTo>
                  <a:lnTo>
                    <a:pt x="200" y="395"/>
                  </a:lnTo>
                  <a:lnTo>
                    <a:pt x="101" y="526"/>
                  </a:lnTo>
                  <a:lnTo>
                    <a:pt x="54" y="658"/>
                  </a:lnTo>
                  <a:lnTo>
                    <a:pt x="0" y="851"/>
                  </a:lnTo>
                  <a:lnTo>
                    <a:pt x="0" y="8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8" name="Freeform 140"/>
            <p:cNvSpPr>
              <a:spLocks/>
            </p:cNvSpPr>
            <p:nvPr/>
          </p:nvSpPr>
          <p:spPr bwMode="auto">
            <a:xfrm>
              <a:off x="1697" y="1211"/>
              <a:ext cx="328" cy="750"/>
            </a:xfrm>
            <a:custGeom>
              <a:avLst/>
              <a:gdLst/>
              <a:ahLst/>
              <a:cxnLst>
                <a:cxn ang="0">
                  <a:pos x="363" y="0"/>
                </a:cxn>
                <a:cxn ang="0">
                  <a:pos x="572" y="192"/>
                </a:cxn>
                <a:cxn ang="0">
                  <a:pos x="696" y="363"/>
                </a:cxn>
                <a:cxn ang="0">
                  <a:pos x="789" y="595"/>
                </a:cxn>
                <a:cxn ang="0">
                  <a:pos x="836" y="827"/>
                </a:cxn>
                <a:cxn ang="0">
                  <a:pos x="812" y="1161"/>
                </a:cxn>
                <a:cxn ang="0">
                  <a:pos x="728" y="1431"/>
                </a:cxn>
                <a:cxn ang="0">
                  <a:pos x="534" y="1640"/>
                </a:cxn>
                <a:cxn ang="0">
                  <a:pos x="325" y="1781"/>
                </a:cxn>
                <a:cxn ang="0">
                  <a:pos x="0" y="1889"/>
                </a:cxn>
                <a:cxn ang="0">
                  <a:pos x="380" y="1819"/>
                </a:cxn>
                <a:cxn ang="0">
                  <a:pos x="635" y="1657"/>
                </a:cxn>
                <a:cxn ang="0">
                  <a:pos x="789" y="1479"/>
                </a:cxn>
                <a:cxn ang="0">
                  <a:pos x="933" y="1135"/>
                </a:cxn>
                <a:cxn ang="0">
                  <a:pos x="928" y="775"/>
                </a:cxn>
                <a:cxn ang="0">
                  <a:pos x="836" y="494"/>
                </a:cxn>
                <a:cxn ang="0">
                  <a:pos x="711" y="247"/>
                </a:cxn>
                <a:cxn ang="0">
                  <a:pos x="519" y="76"/>
                </a:cxn>
                <a:cxn ang="0">
                  <a:pos x="363" y="0"/>
                </a:cxn>
                <a:cxn ang="0">
                  <a:pos x="363" y="0"/>
                </a:cxn>
              </a:cxnLst>
              <a:rect l="0" t="0" r="r" b="b"/>
              <a:pathLst>
                <a:path w="933" h="1889">
                  <a:moveTo>
                    <a:pt x="363" y="0"/>
                  </a:moveTo>
                  <a:lnTo>
                    <a:pt x="572" y="192"/>
                  </a:lnTo>
                  <a:lnTo>
                    <a:pt x="696" y="363"/>
                  </a:lnTo>
                  <a:lnTo>
                    <a:pt x="789" y="595"/>
                  </a:lnTo>
                  <a:lnTo>
                    <a:pt x="836" y="827"/>
                  </a:lnTo>
                  <a:lnTo>
                    <a:pt x="812" y="1161"/>
                  </a:lnTo>
                  <a:lnTo>
                    <a:pt x="728" y="1431"/>
                  </a:lnTo>
                  <a:lnTo>
                    <a:pt x="534" y="1640"/>
                  </a:lnTo>
                  <a:lnTo>
                    <a:pt x="325" y="1781"/>
                  </a:lnTo>
                  <a:lnTo>
                    <a:pt x="0" y="1889"/>
                  </a:lnTo>
                  <a:lnTo>
                    <a:pt x="380" y="1819"/>
                  </a:lnTo>
                  <a:lnTo>
                    <a:pt x="635" y="1657"/>
                  </a:lnTo>
                  <a:lnTo>
                    <a:pt x="789" y="1479"/>
                  </a:lnTo>
                  <a:lnTo>
                    <a:pt x="933" y="1135"/>
                  </a:lnTo>
                  <a:lnTo>
                    <a:pt x="928" y="775"/>
                  </a:lnTo>
                  <a:lnTo>
                    <a:pt x="836" y="494"/>
                  </a:lnTo>
                  <a:lnTo>
                    <a:pt x="711" y="247"/>
                  </a:lnTo>
                  <a:lnTo>
                    <a:pt x="519" y="76"/>
                  </a:lnTo>
                  <a:lnTo>
                    <a:pt x="363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49" name="Freeform 141"/>
            <p:cNvSpPr>
              <a:spLocks/>
            </p:cNvSpPr>
            <p:nvPr/>
          </p:nvSpPr>
          <p:spPr bwMode="auto">
            <a:xfrm>
              <a:off x="1565" y="1327"/>
              <a:ext cx="200" cy="345"/>
            </a:xfrm>
            <a:custGeom>
              <a:avLst/>
              <a:gdLst/>
              <a:ahLst/>
              <a:cxnLst>
                <a:cxn ang="0">
                  <a:pos x="78" y="576"/>
                </a:cxn>
                <a:cxn ang="0">
                  <a:pos x="519" y="0"/>
                </a:cxn>
                <a:cxn ang="0">
                  <a:pos x="566" y="36"/>
                </a:cxn>
                <a:cxn ang="0">
                  <a:pos x="243" y="705"/>
                </a:cxn>
                <a:cxn ang="0">
                  <a:pos x="268" y="779"/>
                </a:cxn>
                <a:cxn ang="0">
                  <a:pos x="194" y="859"/>
                </a:cxn>
                <a:cxn ang="0">
                  <a:pos x="97" y="866"/>
                </a:cxn>
                <a:cxn ang="0">
                  <a:pos x="28" y="842"/>
                </a:cxn>
                <a:cxn ang="0">
                  <a:pos x="0" y="720"/>
                </a:cxn>
                <a:cxn ang="0">
                  <a:pos x="55" y="788"/>
                </a:cxn>
                <a:cxn ang="0">
                  <a:pos x="133" y="802"/>
                </a:cxn>
                <a:cxn ang="0">
                  <a:pos x="192" y="735"/>
                </a:cxn>
                <a:cxn ang="0">
                  <a:pos x="150" y="657"/>
                </a:cxn>
                <a:cxn ang="0">
                  <a:pos x="332" y="361"/>
                </a:cxn>
                <a:cxn ang="0">
                  <a:pos x="78" y="576"/>
                </a:cxn>
                <a:cxn ang="0">
                  <a:pos x="78" y="576"/>
                </a:cxn>
              </a:cxnLst>
              <a:rect l="0" t="0" r="r" b="b"/>
              <a:pathLst>
                <a:path w="566" h="866">
                  <a:moveTo>
                    <a:pt x="78" y="576"/>
                  </a:moveTo>
                  <a:lnTo>
                    <a:pt x="519" y="0"/>
                  </a:lnTo>
                  <a:lnTo>
                    <a:pt x="566" y="36"/>
                  </a:lnTo>
                  <a:lnTo>
                    <a:pt x="243" y="705"/>
                  </a:lnTo>
                  <a:lnTo>
                    <a:pt x="268" y="779"/>
                  </a:lnTo>
                  <a:lnTo>
                    <a:pt x="194" y="859"/>
                  </a:lnTo>
                  <a:lnTo>
                    <a:pt x="97" y="866"/>
                  </a:lnTo>
                  <a:lnTo>
                    <a:pt x="28" y="842"/>
                  </a:lnTo>
                  <a:lnTo>
                    <a:pt x="0" y="720"/>
                  </a:lnTo>
                  <a:lnTo>
                    <a:pt x="55" y="788"/>
                  </a:lnTo>
                  <a:lnTo>
                    <a:pt x="133" y="802"/>
                  </a:lnTo>
                  <a:lnTo>
                    <a:pt x="192" y="735"/>
                  </a:lnTo>
                  <a:lnTo>
                    <a:pt x="150" y="657"/>
                  </a:lnTo>
                  <a:lnTo>
                    <a:pt x="332" y="361"/>
                  </a:lnTo>
                  <a:lnTo>
                    <a:pt x="78" y="576"/>
                  </a:lnTo>
                  <a:lnTo>
                    <a:pt x="78" y="5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0" name="Freeform 142"/>
            <p:cNvSpPr>
              <a:spLocks/>
            </p:cNvSpPr>
            <p:nvPr/>
          </p:nvSpPr>
          <p:spPr bwMode="auto">
            <a:xfrm rot="-447720">
              <a:off x="1707" y="1745"/>
              <a:ext cx="62" cy="110"/>
            </a:xfrm>
            <a:custGeom>
              <a:avLst/>
              <a:gdLst/>
              <a:ahLst/>
              <a:cxnLst>
                <a:cxn ang="0">
                  <a:pos x="121" y="7"/>
                </a:cxn>
                <a:cxn ang="0">
                  <a:pos x="133" y="135"/>
                </a:cxn>
                <a:cxn ang="0">
                  <a:pos x="127" y="215"/>
                </a:cxn>
                <a:cxn ang="0">
                  <a:pos x="85" y="243"/>
                </a:cxn>
                <a:cxn ang="0">
                  <a:pos x="47" y="237"/>
                </a:cxn>
                <a:cxn ang="0">
                  <a:pos x="30" y="188"/>
                </a:cxn>
                <a:cxn ang="0">
                  <a:pos x="0" y="188"/>
                </a:cxn>
                <a:cxn ang="0">
                  <a:pos x="5" y="245"/>
                </a:cxn>
                <a:cxn ang="0">
                  <a:pos x="36" y="277"/>
                </a:cxn>
                <a:cxn ang="0">
                  <a:pos x="108" y="272"/>
                </a:cxn>
                <a:cxn ang="0">
                  <a:pos x="161" y="237"/>
                </a:cxn>
                <a:cxn ang="0">
                  <a:pos x="176" y="192"/>
                </a:cxn>
                <a:cxn ang="0">
                  <a:pos x="165" y="0"/>
                </a:cxn>
                <a:cxn ang="0">
                  <a:pos x="121" y="7"/>
                </a:cxn>
                <a:cxn ang="0">
                  <a:pos x="121" y="7"/>
                </a:cxn>
              </a:cxnLst>
              <a:rect l="0" t="0" r="r" b="b"/>
              <a:pathLst>
                <a:path w="176" h="277">
                  <a:moveTo>
                    <a:pt x="121" y="7"/>
                  </a:moveTo>
                  <a:lnTo>
                    <a:pt x="133" y="135"/>
                  </a:lnTo>
                  <a:lnTo>
                    <a:pt x="127" y="215"/>
                  </a:lnTo>
                  <a:lnTo>
                    <a:pt x="85" y="243"/>
                  </a:lnTo>
                  <a:lnTo>
                    <a:pt x="47" y="237"/>
                  </a:lnTo>
                  <a:lnTo>
                    <a:pt x="30" y="188"/>
                  </a:lnTo>
                  <a:lnTo>
                    <a:pt x="0" y="188"/>
                  </a:lnTo>
                  <a:lnTo>
                    <a:pt x="5" y="245"/>
                  </a:lnTo>
                  <a:lnTo>
                    <a:pt x="36" y="277"/>
                  </a:lnTo>
                  <a:lnTo>
                    <a:pt x="108" y="272"/>
                  </a:lnTo>
                  <a:lnTo>
                    <a:pt x="161" y="237"/>
                  </a:lnTo>
                  <a:lnTo>
                    <a:pt x="176" y="192"/>
                  </a:lnTo>
                  <a:lnTo>
                    <a:pt x="165" y="0"/>
                  </a:lnTo>
                  <a:lnTo>
                    <a:pt x="121" y="7"/>
                  </a:lnTo>
                  <a:lnTo>
                    <a:pt x="121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1" name="Freeform 143"/>
            <p:cNvSpPr>
              <a:spLocks/>
            </p:cNvSpPr>
            <p:nvPr/>
          </p:nvSpPr>
          <p:spPr bwMode="auto">
            <a:xfrm>
              <a:off x="1775" y="1772"/>
              <a:ext cx="17" cy="22"/>
            </a:xfrm>
            <a:custGeom>
              <a:avLst/>
              <a:gdLst/>
              <a:ahLst/>
              <a:cxnLst>
                <a:cxn ang="0">
                  <a:pos x="42" y="15"/>
                </a:cxn>
                <a:cxn ang="0">
                  <a:pos x="23" y="0"/>
                </a:cxn>
                <a:cxn ang="0">
                  <a:pos x="2" y="12"/>
                </a:cxn>
                <a:cxn ang="0">
                  <a:pos x="0" y="34"/>
                </a:cxn>
                <a:cxn ang="0">
                  <a:pos x="14" y="55"/>
                </a:cxn>
                <a:cxn ang="0">
                  <a:pos x="37" y="55"/>
                </a:cxn>
                <a:cxn ang="0">
                  <a:pos x="48" y="34"/>
                </a:cxn>
                <a:cxn ang="0">
                  <a:pos x="42" y="15"/>
                </a:cxn>
                <a:cxn ang="0">
                  <a:pos x="42" y="15"/>
                </a:cxn>
              </a:cxnLst>
              <a:rect l="0" t="0" r="r" b="b"/>
              <a:pathLst>
                <a:path w="48" h="55">
                  <a:moveTo>
                    <a:pt x="42" y="15"/>
                  </a:moveTo>
                  <a:lnTo>
                    <a:pt x="23" y="0"/>
                  </a:lnTo>
                  <a:lnTo>
                    <a:pt x="2" y="12"/>
                  </a:lnTo>
                  <a:lnTo>
                    <a:pt x="0" y="34"/>
                  </a:lnTo>
                  <a:lnTo>
                    <a:pt x="14" y="55"/>
                  </a:lnTo>
                  <a:lnTo>
                    <a:pt x="37" y="55"/>
                  </a:lnTo>
                  <a:lnTo>
                    <a:pt x="48" y="34"/>
                  </a:lnTo>
                  <a:lnTo>
                    <a:pt x="42" y="15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2" name="Freeform 144"/>
            <p:cNvSpPr>
              <a:spLocks/>
            </p:cNvSpPr>
            <p:nvPr/>
          </p:nvSpPr>
          <p:spPr bwMode="auto">
            <a:xfrm>
              <a:off x="1712" y="1745"/>
              <a:ext cx="49" cy="60"/>
            </a:xfrm>
            <a:custGeom>
              <a:avLst/>
              <a:gdLst/>
              <a:ahLst/>
              <a:cxnLst>
                <a:cxn ang="0">
                  <a:pos x="141" y="32"/>
                </a:cxn>
                <a:cxn ang="0">
                  <a:pos x="101" y="0"/>
                </a:cxn>
                <a:cxn ang="0">
                  <a:pos x="44" y="0"/>
                </a:cxn>
                <a:cxn ang="0">
                  <a:pos x="10" y="28"/>
                </a:cxn>
                <a:cxn ang="0">
                  <a:pos x="0" y="85"/>
                </a:cxn>
                <a:cxn ang="0">
                  <a:pos x="25" y="137"/>
                </a:cxn>
                <a:cxn ang="0">
                  <a:pos x="70" y="150"/>
                </a:cxn>
                <a:cxn ang="0">
                  <a:pos x="129" y="135"/>
                </a:cxn>
                <a:cxn ang="0">
                  <a:pos x="126" y="91"/>
                </a:cxn>
                <a:cxn ang="0">
                  <a:pos x="89" y="114"/>
                </a:cxn>
                <a:cxn ang="0">
                  <a:pos x="59" y="104"/>
                </a:cxn>
                <a:cxn ang="0">
                  <a:pos x="46" y="51"/>
                </a:cxn>
                <a:cxn ang="0">
                  <a:pos x="76" y="24"/>
                </a:cxn>
                <a:cxn ang="0">
                  <a:pos x="99" y="32"/>
                </a:cxn>
                <a:cxn ang="0">
                  <a:pos x="133" y="57"/>
                </a:cxn>
                <a:cxn ang="0">
                  <a:pos x="141" y="32"/>
                </a:cxn>
                <a:cxn ang="0">
                  <a:pos x="141" y="32"/>
                </a:cxn>
              </a:cxnLst>
              <a:rect l="0" t="0" r="r" b="b"/>
              <a:pathLst>
                <a:path w="141" h="150">
                  <a:moveTo>
                    <a:pt x="141" y="32"/>
                  </a:moveTo>
                  <a:lnTo>
                    <a:pt x="101" y="0"/>
                  </a:lnTo>
                  <a:lnTo>
                    <a:pt x="44" y="0"/>
                  </a:lnTo>
                  <a:lnTo>
                    <a:pt x="10" y="28"/>
                  </a:lnTo>
                  <a:lnTo>
                    <a:pt x="0" y="85"/>
                  </a:lnTo>
                  <a:lnTo>
                    <a:pt x="25" y="137"/>
                  </a:lnTo>
                  <a:lnTo>
                    <a:pt x="70" y="150"/>
                  </a:lnTo>
                  <a:lnTo>
                    <a:pt x="129" y="135"/>
                  </a:lnTo>
                  <a:lnTo>
                    <a:pt x="126" y="91"/>
                  </a:lnTo>
                  <a:lnTo>
                    <a:pt x="89" y="114"/>
                  </a:lnTo>
                  <a:lnTo>
                    <a:pt x="59" y="104"/>
                  </a:lnTo>
                  <a:lnTo>
                    <a:pt x="46" y="51"/>
                  </a:lnTo>
                  <a:lnTo>
                    <a:pt x="76" y="24"/>
                  </a:lnTo>
                  <a:lnTo>
                    <a:pt x="99" y="32"/>
                  </a:lnTo>
                  <a:lnTo>
                    <a:pt x="133" y="57"/>
                  </a:lnTo>
                  <a:lnTo>
                    <a:pt x="141" y="32"/>
                  </a:lnTo>
                  <a:lnTo>
                    <a:pt x="1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3" name="Freeform 145"/>
            <p:cNvSpPr>
              <a:spLocks/>
            </p:cNvSpPr>
            <p:nvPr/>
          </p:nvSpPr>
          <p:spPr bwMode="auto">
            <a:xfrm>
              <a:off x="1631" y="1697"/>
              <a:ext cx="76" cy="159"/>
            </a:xfrm>
            <a:custGeom>
              <a:avLst/>
              <a:gdLst/>
              <a:ahLst/>
              <a:cxnLst>
                <a:cxn ang="0">
                  <a:pos x="154" y="3"/>
                </a:cxn>
                <a:cxn ang="0">
                  <a:pos x="215" y="0"/>
                </a:cxn>
                <a:cxn ang="0">
                  <a:pos x="51" y="401"/>
                </a:cxn>
                <a:cxn ang="0">
                  <a:pos x="0" y="397"/>
                </a:cxn>
                <a:cxn ang="0">
                  <a:pos x="154" y="3"/>
                </a:cxn>
                <a:cxn ang="0">
                  <a:pos x="154" y="3"/>
                </a:cxn>
              </a:cxnLst>
              <a:rect l="0" t="0" r="r" b="b"/>
              <a:pathLst>
                <a:path w="215" h="401">
                  <a:moveTo>
                    <a:pt x="154" y="3"/>
                  </a:moveTo>
                  <a:lnTo>
                    <a:pt x="215" y="0"/>
                  </a:lnTo>
                  <a:lnTo>
                    <a:pt x="51" y="401"/>
                  </a:lnTo>
                  <a:lnTo>
                    <a:pt x="0" y="397"/>
                  </a:lnTo>
                  <a:lnTo>
                    <a:pt x="154" y="3"/>
                  </a:lnTo>
                  <a:lnTo>
                    <a:pt x="154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4" name="Freeform 146"/>
            <p:cNvSpPr>
              <a:spLocks/>
            </p:cNvSpPr>
            <p:nvPr/>
          </p:nvSpPr>
          <p:spPr bwMode="auto">
            <a:xfrm>
              <a:off x="1606" y="1280"/>
              <a:ext cx="23" cy="8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3" y="213"/>
                </a:cxn>
                <a:cxn ang="0">
                  <a:pos x="64" y="217"/>
                </a:cxn>
                <a:cxn ang="0">
                  <a:pos x="64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64" h="217">
                  <a:moveTo>
                    <a:pt x="0" y="7"/>
                  </a:moveTo>
                  <a:lnTo>
                    <a:pt x="13" y="213"/>
                  </a:lnTo>
                  <a:lnTo>
                    <a:pt x="64" y="217"/>
                  </a:lnTo>
                  <a:lnTo>
                    <a:pt x="64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5" name="Freeform 147"/>
            <p:cNvSpPr>
              <a:spLocks/>
            </p:cNvSpPr>
            <p:nvPr/>
          </p:nvSpPr>
          <p:spPr bwMode="auto">
            <a:xfrm>
              <a:off x="1367" y="1553"/>
              <a:ext cx="76" cy="29"/>
            </a:xfrm>
            <a:custGeom>
              <a:avLst/>
              <a:gdLst/>
              <a:ahLst/>
              <a:cxnLst>
                <a:cxn ang="0">
                  <a:pos x="2" y="66"/>
                </a:cxn>
                <a:cxn ang="0">
                  <a:pos x="207" y="70"/>
                </a:cxn>
                <a:cxn ang="0">
                  <a:pos x="215" y="19"/>
                </a:cxn>
                <a:cxn ang="0">
                  <a:pos x="0" y="0"/>
                </a:cxn>
                <a:cxn ang="0">
                  <a:pos x="2" y="66"/>
                </a:cxn>
                <a:cxn ang="0">
                  <a:pos x="2" y="66"/>
                </a:cxn>
              </a:cxnLst>
              <a:rect l="0" t="0" r="r" b="b"/>
              <a:pathLst>
                <a:path w="215" h="70">
                  <a:moveTo>
                    <a:pt x="2" y="66"/>
                  </a:moveTo>
                  <a:lnTo>
                    <a:pt x="207" y="70"/>
                  </a:lnTo>
                  <a:lnTo>
                    <a:pt x="215" y="19"/>
                  </a:lnTo>
                  <a:lnTo>
                    <a:pt x="0" y="0"/>
                  </a:lnTo>
                  <a:lnTo>
                    <a:pt x="2" y="66"/>
                  </a:lnTo>
                  <a:lnTo>
                    <a:pt x="2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6" name="Freeform 148"/>
            <p:cNvSpPr>
              <a:spLocks/>
            </p:cNvSpPr>
            <p:nvPr/>
          </p:nvSpPr>
          <p:spPr bwMode="auto">
            <a:xfrm>
              <a:off x="1804" y="1564"/>
              <a:ext cx="76" cy="25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4" y="13"/>
                </a:cxn>
                <a:cxn ang="0">
                  <a:pos x="0" y="64"/>
                </a:cxn>
                <a:cxn ang="0">
                  <a:pos x="217" y="64"/>
                </a:cxn>
                <a:cxn ang="0">
                  <a:pos x="211" y="0"/>
                </a:cxn>
                <a:cxn ang="0">
                  <a:pos x="211" y="0"/>
                </a:cxn>
              </a:cxnLst>
              <a:rect l="0" t="0" r="r" b="b"/>
              <a:pathLst>
                <a:path w="217" h="64">
                  <a:moveTo>
                    <a:pt x="211" y="0"/>
                  </a:moveTo>
                  <a:lnTo>
                    <a:pt x="4" y="13"/>
                  </a:lnTo>
                  <a:lnTo>
                    <a:pt x="0" y="64"/>
                  </a:lnTo>
                  <a:lnTo>
                    <a:pt x="217" y="64"/>
                  </a:lnTo>
                  <a:lnTo>
                    <a:pt x="211" y="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7" name="Freeform 149"/>
            <p:cNvSpPr>
              <a:spLocks/>
            </p:cNvSpPr>
            <p:nvPr/>
          </p:nvSpPr>
          <p:spPr bwMode="auto">
            <a:xfrm>
              <a:off x="1752" y="1379"/>
              <a:ext cx="69" cy="73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0" y="142"/>
                </a:cxn>
                <a:cxn ang="0">
                  <a:pos x="30" y="184"/>
                </a:cxn>
                <a:cxn ang="0">
                  <a:pos x="196" y="47"/>
                </a:cxn>
                <a:cxn ang="0">
                  <a:pos x="148" y="0"/>
                </a:cxn>
                <a:cxn ang="0">
                  <a:pos x="148" y="0"/>
                </a:cxn>
              </a:cxnLst>
              <a:rect l="0" t="0" r="r" b="b"/>
              <a:pathLst>
                <a:path w="196" h="184">
                  <a:moveTo>
                    <a:pt x="148" y="0"/>
                  </a:moveTo>
                  <a:lnTo>
                    <a:pt x="0" y="142"/>
                  </a:lnTo>
                  <a:lnTo>
                    <a:pt x="30" y="184"/>
                  </a:lnTo>
                  <a:lnTo>
                    <a:pt x="196" y="47"/>
                  </a:lnTo>
                  <a:lnTo>
                    <a:pt x="148" y="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8" name="Freeform 150"/>
            <p:cNvSpPr>
              <a:spLocks/>
            </p:cNvSpPr>
            <p:nvPr/>
          </p:nvSpPr>
          <p:spPr bwMode="auto">
            <a:xfrm>
              <a:off x="1443" y="1364"/>
              <a:ext cx="62" cy="8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31" y="201"/>
                </a:cxn>
                <a:cxn ang="0">
                  <a:pos x="175" y="175"/>
                </a:cxn>
                <a:cxn ang="0">
                  <a:pos x="47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175" h="201">
                  <a:moveTo>
                    <a:pt x="0" y="44"/>
                  </a:moveTo>
                  <a:lnTo>
                    <a:pt x="131" y="201"/>
                  </a:lnTo>
                  <a:lnTo>
                    <a:pt x="175" y="175"/>
                  </a:lnTo>
                  <a:lnTo>
                    <a:pt x="47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59" name="Freeform 151"/>
            <p:cNvSpPr>
              <a:spLocks/>
            </p:cNvSpPr>
            <p:nvPr/>
          </p:nvSpPr>
          <p:spPr bwMode="auto">
            <a:xfrm>
              <a:off x="1984" y="1601"/>
              <a:ext cx="159" cy="296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34" y="328"/>
                </a:cxn>
                <a:cxn ang="0">
                  <a:pos x="137" y="551"/>
                </a:cxn>
                <a:cxn ang="0">
                  <a:pos x="0" y="745"/>
                </a:cxn>
                <a:cxn ang="0">
                  <a:pos x="227" y="614"/>
                </a:cxn>
                <a:cxn ang="0">
                  <a:pos x="310" y="572"/>
                </a:cxn>
                <a:cxn ang="0">
                  <a:pos x="451" y="608"/>
                </a:cxn>
                <a:cxn ang="0">
                  <a:pos x="337" y="406"/>
                </a:cxn>
                <a:cxn ang="0">
                  <a:pos x="221" y="0"/>
                </a:cxn>
                <a:cxn ang="0">
                  <a:pos x="221" y="0"/>
                </a:cxn>
              </a:cxnLst>
              <a:rect l="0" t="0" r="r" b="b"/>
              <a:pathLst>
                <a:path w="451" h="745">
                  <a:moveTo>
                    <a:pt x="221" y="0"/>
                  </a:moveTo>
                  <a:lnTo>
                    <a:pt x="234" y="328"/>
                  </a:lnTo>
                  <a:lnTo>
                    <a:pt x="137" y="551"/>
                  </a:lnTo>
                  <a:lnTo>
                    <a:pt x="0" y="745"/>
                  </a:lnTo>
                  <a:lnTo>
                    <a:pt x="227" y="614"/>
                  </a:lnTo>
                  <a:lnTo>
                    <a:pt x="310" y="572"/>
                  </a:lnTo>
                  <a:lnTo>
                    <a:pt x="451" y="608"/>
                  </a:lnTo>
                  <a:lnTo>
                    <a:pt x="337" y="406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0" name="Freeform 152"/>
            <p:cNvSpPr>
              <a:spLocks/>
            </p:cNvSpPr>
            <p:nvPr/>
          </p:nvSpPr>
          <p:spPr bwMode="auto">
            <a:xfrm>
              <a:off x="1282" y="2014"/>
              <a:ext cx="169" cy="317"/>
            </a:xfrm>
            <a:custGeom>
              <a:avLst/>
              <a:gdLst/>
              <a:ahLst/>
              <a:cxnLst>
                <a:cxn ang="0">
                  <a:pos x="357" y="0"/>
                </a:cxn>
                <a:cxn ang="0">
                  <a:pos x="89" y="61"/>
                </a:cxn>
                <a:cxn ang="0">
                  <a:pos x="0" y="179"/>
                </a:cxn>
                <a:cxn ang="0">
                  <a:pos x="40" y="297"/>
                </a:cxn>
                <a:cxn ang="0">
                  <a:pos x="137" y="799"/>
                </a:cxn>
                <a:cxn ang="0">
                  <a:pos x="141" y="207"/>
                </a:cxn>
                <a:cxn ang="0">
                  <a:pos x="232" y="86"/>
                </a:cxn>
                <a:cxn ang="0">
                  <a:pos x="481" y="34"/>
                </a:cxn>
                <a:cxn ang="0">
                  <a:pos x="357" y="0"/>
                </a:cxn>
                <a:cxn ang="0">
                  <a:pos x="357" y="0"/>
                </a:cxn>
              </a:cxnLst>
              <a:rect l="0" t="0" r="r" b="b"/>
              <a:pathLst>
                <a:path w="481" h="799">
                  <a:moveTo>
                    <a:pt x="357" y="0"/>
                  </a:moveTo>
                  <a:lnTo>
                    <a:pt x="89" y="61"/>
                  </a:lnTo>
                  <a:lnTo>
                    <a:pt x="0" y="179"/>
                  </a:lnTo>
                  <a:lnTo>
                    <a:pt x="40" y="297"/>
                  </a:lnTo>
                  <a:lnTo>
                    <a:pt x="137" y="799"/>
                  </a:lnTo>
                  <a:lnTo>
                    <a:pt x="141" y="207"/>
                  </a:lnTo>
                  <a:lnTo>
                    <a:pt x="232" y="86"/>
                  </a:lnTo>
                  <a:lnTo>
                    <a:pt x="481" y="34"/>
                  </a:lnTo>
                  <a:lnTo>
                    <a:pt x="357" y="0"/>
                  </a:lnTo>
                  <a:lnTo>
                    <a:pt x="3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1" name="Freeform 153"/>
            <p:cNvSpPr>
              <a:spLocks/>
            </p:cNvSpPr>
            <p:nvPr/>
          </p:nvSpPr>
          <p:spPr bwMode="auto">
            <a:xfrm>
              <a:off x="1983" y="1924"/>
              <a:ext cx="129" cy="221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78" y="0"/>
                </a:cxn>
                <a:cxn ang="0">
                  <a:pos x="328" y="63"/>
                </a:cxn>
                <a:cxn ang="0">
                  <a:pos x="365" y="192"/>
                </a:cxn>
                <a:cxn ang="0">
                  <a:pos x="349" y="559"/>
                </a:cxn>
                <a:cxn ang="0">
                  <a:pos x="254" y="145"/>
                </a:cxn>
                <a:cxn ang="0">
                  <a:pos x="144" y="76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365" h="559">
                  <a:moveTo>
                    <a:pt x="0" y="13"/>
                  </a:moveTo>
                  <a:lnTo>
                    <a:pt x="178" y="0"/>
                  </a:lnTo>
                  <a:lnTo>
                    <a:pt x="328" y="63"/>
                  </a:lnTo>
                  <a:lnTo>
                    <a:pt x="365" y="192"/>
                  </a:lnTo>
                  <a:lnTo>
                    <a:pt x="349" y="559"/>
                  </a:lnTo>
                  <a:lnTo>
                    <a:pt x="254" y="145"/>
                  </a:lnTo>
                  <a:lnTo>
                    <a:pt x="144" y="76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2" name="Freeform 154"/>
            <p:cNvSpPr>
              <a:spLocks/>
            </p:cNvSpPr>
            <p:nvPr/>
          </p:nvSpPr>
          <p:spPr bwMode="auto">
            <a:xfrm>
              <a:off x="1362" y="2039"/>
              <a:ext cx="704" cy="11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55" y="217"/>
                </a:cxn>
                <a:cxn ang="0">
                  <a:pos x="1935" y="0"/>
                </a:cxn>
                <a:cxn ang="0">
                  <a:pos x="1997" y="84"/>
                </a:cxn>
                <a:cxn ang="0">
                  <a:pos x="0" y="297"/>
                </a:cxn>
                <a:cxn ang="0">
                  <a:pos x="0" y="297"/>
                </a:cxn>
              </a:cxnLst>
              <a:rect l="0" t="0" r="r" b="b"/>
              <a:pathLst>
                <a:path w="1997" h="297">
                  <a:moveTo>
                    <a:pt x="0" y="297"/>
                  </a:moveTo>
                  <a:lnTo>
                    <a:pt x="55" y="217"/>
                  </a:lnTo>
                  <a:lnTo>
                    <a:pt x="1935" y="0"/>
                  </a:lnTo>
                  <a:lnTo>
                    <a:pt x="1997" y="84"/>
                  </a:lnTo>
                  <a:lnTo>
                    <a:pt x="0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3" name="Freeform 155"/>
            <p:cNvSpPr>
              <a:spLocks/>
            </p:cNvSpPr>
            <p:nvPr/>
          </p:nvSpPr>
          <p:spPr bwMode="auto">
            <a:xfrm>
              <a:off x="1366" y="2149"/>
              <a:ext cx="712" cy="165"/>
            </a:xfrm>
            <a:custGeom>
              <a:avLst/>
              <a:gdLst/>
              <a:ahLst/>
              <a:cxnLst>
                <a:cxn ang="0">
                  <a:pos x="0" y="331"/>
                </a:cxn>
                <a:cxn ang="0">
                  <a:pos x="1984" y="0"/>
                </a:cxn>
                <a:cxn ang="0">
                  <a:pos x="2019" y="77"/>
                </a:cxn>
                <a:cxn ang="0">
                  <a:pos x="35" y="415"/>
                </a:cxn>
                <a:cxn ang="0">
                  <a:pos x="0" y="331"/>
                </a:cxn>
                <a:cxn ang="0">
                  <a:pos x="0" y="331"/>
                </a:cxn>
              </a:cxnLst>
              <a:rect l="0" t="0" r="r" b="b"/>
              <a:pathLst>
                <a:path w="2019" h="415">
                  <a:moveTo>
                    <a:pt x="0" y="331"/>
                  </a:moveTo>
                  <a:lnTo>
                    <a:pt x="1984" y="0"/>
                  </a:lnTo>
                  <a:lnTo>
                    <a:pt x="2019" y="77"/>
                  </a:lnTo>
                  <a:lnTo>
                    <a:pt x="35" y="415"/>
                  </a:lnTo>
                  <a:lnTo>
                    <a:pt x="0" y="331"/>
                  </a:lnTo>
                  <a:lnTo>
                    <a:pt x="0" y="331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4" name="Freeform 156"/>
            <p:cNvSpPr>
              <a:spLocks/>
            </p:cNvSpPr>
            <p:nvPr/>
          </p:nvSpPr>
          <p:spPr bwMode="auto">
            <a:xfrm>
              <a:off x="1381" y="2284"/>
              <a:ext cx="699" cy="152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97" y="292"/>
                </a:cxn>
                <a:cxn ang="0">
                  <a:pos x="327" y="256"/>
                </a:cxn>
                <a:cxn ang="0">
                  <a:pos x="644" y="207"/>
                </a:cxn>
                <a:cxn ang="0">
                  <a:pos x="821" y="180"/>
                </a:cxn>
                <a:cxn ang="0">
                  <a:pos x="1004" y="152"/>
                </a:cxn>
                <a:cxn ang="0">
                  <a:pos x="1186" y="123"/>
                </a:cxn>
                <a:cxn ang="0">
                  <a:pos x="1363" y="95"/>
                </a:cxn>
                <a:cxn ang="0">
                  <a:pos x="1673" y="47"/>
                </a:cxn>
                <a:cxn ang="0">
                  <a:pos x="1893" y="13"/>
                </a:cxn>
                <a:cxn ang="0">
                  <a:pos x="1977" y="0"/>
                </a:cxn>
                <a:cxn ang="0">
                  <a:pos x="1982" y="81"/>
                </a:cxn>
                <a:cxn ang="0">
                  <a:pos x="42" y="382"/>
                </a:cxn>
                <a:cxn ang="0">
                  <a:pos x="0" y="308"/>
                </a:cxn>
                <a:cxn ang="0">
                  <a:pos x="0" y="308"/>
                </a:cxn>
              </a:cxnLst>
              <a:rect l="0" t="0" r="r" b="b"/>
              <a:pathLst>
                <a:path w="1982" h="382">
                  <a:moveTo>
                    <a:pt x="0" y="308"/>
                  </a:moveTo>
                  <a:lnTo>
                    <a:pt x="97" y="292"/>
                  </a:lnTo>
                  <a:lnTo>
                    <a:pt x="327" y="256"/>
                  </a:lnTo>
                  <a:lnTo>
                    <a:pt x="644" y="207"/>
                  </a:lnTo>
                  <a:lnTo>
                    <a:pt x="821" y="180"/>
                  </a:lnTo>
                  <a:lnTo>
                    <a:pt x="1004" y="152"/>
                  </a:lnTo>
                  <a:lnTo>
                    <a:pt x="1186" y="123"/>
                  </a:lnTo>
                  <a:lnTo>
                    <a:pt x="1363" y="95"/>
                  </a:lnTo>
                  <a:lnTo>
                    <a:pt x="1673" y="47"/>
                  </a:lnTo>
                  <a:lnTo>
                    <a:pt x="1893" y="13"/>
                  </a:lnTo>
                  <a:lnTo>
                    <a:pt x="1977" y="0"/>
                  </a:lnTo>
                  <a:lnTo>
                    <a:pt x="1982" y="81"/>
                  </a:lnTo>
                  <a:lnTo>
                    <a:pt x="42" y="382"/>
                  </a:lnTo>
                  <a:lnTo>
                    <a:pt x="0" y="308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5" name="Freeform 157"/>
            <p:cNvSpPr>
              <a:spLocks/>
            </p:cNvSpPr>
            <p:nvPr/>
          </p:nvSpPr>
          <p:spPr bwMode="auto">
            <a:xfrm>
              <a:off x="1411" y="2395"/>
              <a:ext cx="680" cy="131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1931" y="0"/>
                </a:cxn>
                <a:cxn ang="0">
                  <a:pos x="1923" y="72"/>
                </a:cxn>
                <a:cxn ang="0">
                  <a:pos x="34" y="33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1931" h="333">
                  <a:moveTo>
                    <a:pt x="0" y="266"/>
                  </a:moveTo>
                  <a:lnTo>
                    <a:pt x="1931" y="0"/>
                  </a:lnTo>
                  <a:lnTo>
                    <a:pt x="1923" y="72"/>
                  </a:lnTo>
                  <a:lnTo>
                    <a:pt x="34" y="33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6" name="Freeform 158"/>
            <p:cNvSpPr>
              <a:spLocks/>
            </p:cNvSpPr>
            <p:nvPr/>
          </p:nvSpPr>
          <p:spPr bwMode="auto">
            <a:xfrm>
              <a:off x="1437" y="2500"/>
              <a:ext cx="657" cy="125"/>
            </a:xfrm>
            <a:custGeom>
              <a:avLst/>
              <a:gdLst/>
              <a:ahLst/>
              <a:cxnLst>
                <a:cxn ang="0">
                  <a:pos x="0" y="265"/>
                </a:cxn>
                <a:cxn ang="0">
                  <a:pos x="1866" y="0"/>
                </a:cxn>
                <a:cxn ang="0">
                  <a:pos x="1836" y="78"/>
                </a:cxn>
                <a:cxn ang="0">
                  <a:pos x="63" y="314"/>
                </a:cxn>
                <a:cxn ang="0">
                  <a:pos x="0" y="265"/>
                </a:cxn>
                <a:cxn ang="0">
                  <a:pos x="0" y="265"/>
                </a:cxn>
              </a:cxnLst>
              <a:rect l="0" t="0" r="r" b="b"/>
              <a:pathLst>
                <a:path w="1866" h="314">
                  <a:moveTo>
                    <a:pt x="0" y="265"/>
                  </a:moveTo>
                  <a:lnTo>
                    <a:pt x="1866" y="0"/>
                  </a:lnTo>
                  <a:lnTo>
                    <a:pt x="1836" y="78"/>
                  </a:lnTo>
                  <a:lnTo>
                    <a:pt x="63" y="314"/>
                  </a:lnTo>
                  <a:lnTo>
                    <a:pt x="0" y="265"/>
                  </a:lnTo>
                  <a:lnTo>
                    <a:pt x="0" y="265"/>
                  </a:lnTo>
                  <a:close/>
                </a:path>
              </a:pathLst>
            </a:custGeom>
            <a:solidFill>
              <a:srgbClr val="F0F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96767" name="Text Box 159"/>
            <p:cNvSpPr txBox="1">
              <a:spLocks noChangeArrowheads="1"/>
            </p:cNvSpPr>
            <p:nvPr/>
          </p:nvSpPr>
          <p:spPr bwMode="auto">
            <a:xfrm rot="-558876">
              <a:off x="1381" y="1645"/>
              <a:ext cx="348" cy="2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Andy" pitchFamily="66" charset="0"/>
                </a:rPr>
                <a:t>oz.</a:t>
              </a:r>
            </a:p>
          </p:txBody>
        </p:sp>
        <p:grpSp>
          <p:nvGrpSpPr>
            <p:cNvPr id="196768" name="Group 160"/>
            <p:cNvGrpSpPr>
              <a:grpSpLocks/>
            </p:cNvGrpSpPr>
            <p:nvPr/>
          </p:nvGrpSpPr>
          <p:grpSpPr bwMode="auto">
            <a:xfrm>
              <a:off x="1164" y="1786"/>
              <a:ext cx="1155" cy="1054"/>
              <a:chOff x="3890" y="1987"/>
              <a:chExt cx="1155" cy="1054"/>
            </a:xfrm>
          </p:grpSpPr>
          <p:grpSp>
            <p:nvGrpSpPr>
              <p:cNvPr id="196769" name="Group 161"/>
              <p:cNvGrpSpPr>
                <a:grpSpLocks/>
              </p:cNvGrpSpPr>
              <p:nvPr/>
            </p:nvGrpSpPr>
            <p:grpSpPr bwMode="auto">
              <a:xfrm rot="2088855">
                <a:off x="3890" y="1987"/>
                <a:ext cx="1155" cy="1054"/>
                <a:chOff x="3890" y="1987"/>
                <a:chExt cx="1155" cy="1054"/>
              </a:xfrm>
            </p:grpSpPr>
            <p:sp>
              <p:nvSpPr>
                <p:cNvPr id="196770" name="Freeform 162"/>
                <p:cNvSpPr>
                  <a:spLocks/>
                </p:cNvSpPr>
                <p:nvPr/>
              </p:nvSpPr>
              <p:spPr bwMode="auto">
                <a:xfrm>
                  <a:off x="4550" y="2010"/>
                  <a:ext cx="466" cy="286"/>
                </a:xfrm>
                <a:custGeom>
                  <a:avLst/>
                  <a:gdLst/>
                  <a:ahLst/>
                  <a:cxnLst>
                    <a:cxn ang="0">
                      <a:pos x="0" y="94"/>
                    </a:cxn>
                    <a:cxn ang="0">
                      <a:pos x="68" y="24"/>
                    </a:cxn>
                    <a:cxn ang="0">
                      <a:pos x="126" y="0"/>
                    </a:cxn>
                    <a:cxn ang="0">
                      <a:pos x="257" y="40"/>
                    </a:cxn>
                    <a:cxn ang="0">
                      <a:pos x="393" y="129"/>
                    </a:cxn>
                    <a:cxn ang="0">
                      <a:pos x="461" y="213"/>
                    </a:cxn>
                    <a:cxn ang="0">
                      <a:pos x="466" y="263"/>
                    </a:cxn>
                    <a:cxn ang="0">
                      <a:pos x="419" y="286"/>
                    </a:cxn>
                    <a:cxn ang="0">
                      <a:pos x="374" y="272"/>
                    </a:cxn>
                    <a:cxn ang="0">
                      <a:pos x="306" y="223"/>
                    </a:cxn>
                    <a:cxn ang="0">
                      <a:pos x="0" y="94"/>
                    </a:cxn>
                    <a:cxn ang="0">
                      <a:pos x="0" y="94"/>
                    </a:cxn>
                  </a:cxnLst>
                  <a:rect l="0" t="0" r="r" b="b"/>
                  <a:pathLst>
                    <a:path w="466" h="286">
                      <a:moveTo>
                        <a:pt x="0" y="94"/>
                      </a:moveTo>
                      <a:lnTo>
                        <a:pt x="68" y="24"/>
                      </a:lnTo>
                      <a:lnTo>
                        <a:pt x="126" y="0"/>
                      </a:lnTo>
                      <a:lnTo>
                        <a:pt x="257" y="40"/>
                      </a:lnTo>
                      <a:lnTo>
                        <a:pt x="393" y="129"/>
                      </a:lnTo>
                      <a:lnTo>
                        <a:pt x="461" y="213"/>
                      </a:lnTo>
                      <a:lnTo>
                        <a:pt x="466" y="263"/>
                      </a:lnTo>
                      <a:lnTo>
                        <a:pt x="419" y="286"/>
                      </a:lnTo>
                      <a:lnTo>
                        <a:pt x="374" y="272"/>
                      </a:lnTo>
                      <a:lnTo>
                        <a:pt x="306" y="223"/>
                      </a:lnTo>
                      <a:lnTo>
                        <a:pt x="0" y="94"/>
                      </a:lnTo>
                      <a:lnTo>
                        <a:pt x="0" y="94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1" name="Freeform 163"/>
                <p:cNvSpPr>
                  <a:spLocks/>
                </p:cNvSpPr>
                <p:nvPr/>
              </p:nvSpPr>
              <p:spPr bwMode="auto">
                <a:xfrm>
                  <a:off x="4243" y="2177"/>
                  <a:ext cx="705" cy="669"/>
                </a:xfrm>
                <a:custGeom>
                  <a:avLst/>
                  <a:gdLst/>
                  <a:ahLst/>
                  <a:cxnLst>
                    <a:cxn ang="0">
                      <a:pos x="0" y="482"/>
                    </a:cxn>
                    <a:cxn ang="0">
                      <a:pos x="0" y="369"/>
                    </a:cxn>
                    <a:cxn ang="0">
                      <a:pos x="124" y="365"/>
                    </a:cxn>
                    <a:cxn ang="0">
                      <a:pos x="143" y="250"/>
                    </a:cxn>
                    <a:cxn ang="0">
                      <a:pos x="232" y="255"/>
                    </a:cxn>
                    <a:cxn ang="0">
                      <a:pos x="267" y="156"/>
                    </a:cxn>
                    <a:cxn ang="0">
                      <a:pos x="337" y="147"/>
                    </a:cxn>
                    <a:cxn ang="0">
                      <a:pos x="351" y="74"/>
                    </a:cxn>
                    <a:cxn ang="0">
                      <a:pos x="454" y="51"/>
                    </a:cxn>
                    <a:cxn ang="0">
                      <a:pos x="485" y="0"/>
                    </a:cxn>
                    <a:cxn ang="0">
                      <a:pos x="602" y="42"/>
                    </a:cxn>
                    <a:cxn ang="0">
                      <a:pos x="705" y="110"/>
                    </a:cxn>
                    <a:cxn ang="0">
                      <a:pos x="592" y="152"/>
                    </a:cxn>
                    <a:cxn ang="0">
                      <a:pos x="433" y="297"/>
                    </a:cxn>
                    <a:cxn ang="0">
                      <a:pos x="115" y="669"/>
                    </a:cxn>
                    <a:cxn ang="0">
                      <a:pos x="68" y="550"/>
                    </a:cxn>
                    <a:cxn ang="0">
                      <a:pos x="0" y="482"/>
                    </a:cxn>
                    <a:cxn ang="0">
                      <a:pos x="0" y="482"/>
                    </a:cxn>
                  </a:cxnLst>
                  <a:rect l="0" t="0" r="r" b="b"/>
                  <a:pathLst>
                    <a:path w="705" h="669">
                      <a:moveTo>
                        <a:pt x="0" y="482"/>
                      </a:moveTo>
                      <a:lnTo>
                        <a:pt x="0" y="369"/>
                      </a:lnTo>
                      <a:lnTo>
                        <a:pt x="124" y="365"/>
                      </a:lnTo>
                      <a:lnTo>
                        <a:pt x="143" y="250"/>
                      </a:lnTo>
                      <a:lnTo>
                        <a:pt x="232" y="255"/>
                      </a:lnTo>
                      <a:lnTo>
                        <a:pt x="267" y="156"/>
                      </a:lnTo>
                      <a:lnTo>
                        <a:pt x="337" y="147"/>
                      </a:lnTo>
                      <a:lnTo>
                        <a:pt x="351" y="74"/>
                      </a:lnTo>
                      <a:lnTo>
                        <a:pt x="454" y="51"/>
                      </a:lnTo>
                      <a:lnTo>
                        <a:pt x="485" y="0"/>
                      </a:lnTo>
                      <a:lnTo>
                        <a:pt x="602" y="42"/>
                      </a:lnTo>
                      <a:lnTo>
                        <a:pt x="705" y="110"/>
                      </a:lnTo>
                      <a:lnTo>
                        <a:pt x="592" y="152"/>
                      </a:lnTo>
                      <a:lnTo>
                        <a:pt x="433" y="297"/>
                      </a:lnTo>
                      <a:lnTo>
                        <a:pt x="115" y="669"/>
                      </a:lnTo>
                      <a:lnTo>
                        <a:pt x="68" y="550"/>
                      </a:lnTo>
                      <a:lnTo>
                        <a:pt x="0" y="482"/>
                      </a:lnTo>
                      <a:lnTo>
                        <a:pt x="0" y="482"/>
                      </a:lnTo>
                      <a:close/>
                    </a:path>
                  </a:pathLst>
                </a:custGeom>
                <a:solidFill>
                  <a:srgbClr val="7DB2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2" name="Freeform 164"/>
                <p:cNvSpPr>
                  <a:spLocks/>
                </p:cNvSpPr>
                <p:nvPr/>
              </p:nvSpPr>
              <p:spPr bwMode="auto">
                <a:xfrm>
                  <a:off x="3990" y="2099"/>
                  <a:ext cx="733" cy="550"/>
                </a:xfrm>
                <a:custGeom>
                  <a:avLst/>
                  <a:gdLst/>
                  <a:ahLst/>
                  <a:cxnLst>
                    <a:cxn ang="0">
                      <a:pos x="249" y="550"/>
                    </a:cxn>
                    <a:cxn ang="0">
                      <a:pos x="136" y="520"/>
                    </a:cxn>
                    <a:cxn ang="0">
                      <a:pos x="0" y="518"/>
                    </a:cxn>
                    <a:cxn ang="0">
                      <a:pos x="43" y="452"/>
                    </a:cxn>
                    <a:cxn ang="0">
                      <a:pos x="253" y="230"/>
                    </a:cxn>
                    <a:cxn ang="0">
                      <a:pos x="494" y="45"/>
                    </a:cxn>
                    <a:cxn ang="0">
                      <a:pos x="562" y="0"/>
                    </a:cxn>
                    <a:cxn ang="0">
                      <a:pos x="686" y="45"/>
                    </a:cxn>
                    <a:cxn ang="0">
                      <a:pos x="733" y="75"/>
                    </a:cxn>
                    <a:cxn ang="0">
                      <a:pos x="719" y="122"/>
                    </a:cxn>
                    <a:cxn ang="0">
                      <a:pos x="607" y="152"/>
                    </a:cxn>
                    <a:cxn ang="0">
                      <a:pos x="586" y="225"/>
                    </a:cxn>
                    <a:cxn ang="0">
                      <a:pos x="522" y="237"/>
                    </a:cxn>
                    <a:cxn ang="0">
                      <a:pos x="492" y="330"/>
                    </a:cxn>
                    <a:cxn ang="0">
                      <a:pos x="391" y="337"/>
                    </a:cxn>
                    <a:cxn ang="0">
                      <a:pos x="352" y="445"/>
                    </a:cxn>
                    <a:cxn ang="0">
                      <a:pos x="253" y="452"/>
                    </a:cxn>
                    <a:cxn ang="0">
                      <a:pos x="249" y="550"/>
                    </a:cxn>
                    <a:cxn ang="0">
                      <a:pos x="249" y="550"/>
                    </a:cxn>
                  </a:cxnLst>
                  <a:rect l="0" t="0" r="r" b="b"/>
                  <a:pathLst>
                    <a:path w="733" h="550">
                      <a:moveTo>
                        <a:pt x="249" y="550"/>
                      </a:moveTo>
                      <a:lnTo>
                        <a:pt x="136" y="520"/>
                      </a:lnTo>
                      <a:lnTo>
                        <a:pt x="0" y="518"/>
                      </a:lnTo>
                      <a:lnTo>
                        <a:pt x="43" y="452"/>
                      </a:lnTo>
                      <a:lnTo>
                        <a:pt x="253" y="230"/>
                      </a:lnTo>
                      <a:lnTo>
                        <a:pt x="494" y="45"/>
                      </a:lnTo>
                      <a:lnTo>
                        <a:pt x="562" y="0"/>
                      </a:lnTo>
                      <a:lnTo>
                        <a:pt x="686" y="45"/>
                      </a:lnTo>
                      <a:lnTo>
                        <a:pt x="733" y="75"/>
                      </a:lnTo>
                      <a:lnTo>
                        <a:pt x="719" y="122"/>
                      </a:lnTo>
                      <a:lnTo>
                        <a:pt x="607" y="152"/>
                      </a:lnTo>
                      <a:lnTo>
                        <a:pt x="586" y="225"/>
                      </a:lnTo>
                      <a:lnTo>
                        <a:pt x="522" y="237"/>
                      </a:lnTo>
                      <a:lnTo>
                        <a:pt x="492" y="330"/>
                      </a:lnTo>
                      <a:lnTo>
                        <a:pt x="391" y="337"/>
                      </a:lnTo>
                      <a:lnTo>
                        <a:pt x="352" y="445"/>
                      </a:lnTo>
                      <a:lnTo>
                        <a:pt x="253" y="452"/>
                      </a:lnTo>
                      <a:lnTo>
                        <a:pt x="249" y="550"/>
                      </a:lnTo>
                      <a:lnTo>
                        <a:pt x="249" y="550"/>
                      </a:lnTo>
                      <a:close/>
                    </a:path>
                  </a:pathLst>
                </a:custGeom>
                <a:solidFill>
                  <a:srgbClr val="F0242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3" name="Freeform 165"/>
                <p:cNvSpPr>
                  <a:spLocks/>
                </p:cNvSpPr>
                <p:nvPr/>
              </p:nvSpPr>
              <p:spPr bwMode="auto">
                <a:xfrm>
                  <a:off x="3953" y="2621"/>
                  <a:ext cx="393" cy="302"/>
                </a:xfrm>
                <a:custGeom>
                  <a:avLst/>
                  <a:gdLst/>
                  <a:ahLst/>
                  <a:cxnLst>
                    <a:cxn ang="0">
                      <a:pos x="21" y="162"/>
                    </a:cxn>
                    <a:cxn ang="0">
                      <a:pos x="0" y="45"/>
                    </a:cxn>
                    <a:cxn ang="0">
                      <a:pos x="66" y="3"/>
                    </a:cxn>
                    <a:cxn ang="0">
                      <a:pos x="211" y="0"/>
                    </a:cxn>
                    <a:cxn ang="0">
                      <a:pos x="314" y="45"/>
                    </a:cxn>
                    <a:cxn ang="0">
                      <a:pos x="367" y="113"/>
                    </a:cxn>
                    <a:cxn ang="0">
                      <a:pos x="393" y="227"/>
                    </a:cxn>
                    <a:cxn ang="0">
                      <a:pos x="372" y="272"/>
                    </a:cxn>
                    <a:cxn ang="0">
                      <a:pos x="176" y="302"/>
                    </a:cxn>
                    <a:cxn ang="0">
                      <a:pos x="136" y="223"/>
                    </a:cxn>
                    <a:cxn ang="0">
                      <a:pos x="49" y="174"/>
                    </a:cxn>
                    <a:cxn ang="0">
                      <a:pos x="21" y="162"/>
                    </a:cxn>
                    <a:cxn ang="0">
                      <a:pos x="21" y="162"/>
                    </a:cxn>
                  </a:cxnLst>
                  <a:rect l="0" t="0" r="r" b="b"/>
                  <a:pathLst>
                    <a:path w="393" h="302">
                      <a:moveTo>
                        <a:pt x="21" y="162"/>
                      </a:moveTo>
                      <a:lnTo>
                        <a:pt x="0" y="45"/>
                      </a:lnTo>
                      <a:lnTo>
                        <a:pt x="66" y="3"/>
                      </a:lnTo>
                      <a:lnTo>
                        <a:pt x="211" y="0"/>
                      </a:lnTo>
                      <a:lnTo>
                        <a:pt x="314" y="45"/>
                      </a:lnTo>
                      <a:lnTo>
                        <a:pt x="367" y="113"/>
                      </a:lnTo>
                      <a:lnTo>
                        <a:pt x="393" y="227"/>
                      </a:lnTo>
                      <a:lnTo>
                        <a:pt x="372" y="272"/>
                      </a:lnTo>
                      <a:lnTo>
                        <a:pt x="176" y="302"/>
                      </a:lnTo>
                      <a:lnTo>
                        <a:pt x="136" y="223"/>
                      </a:lnTo>
                      <a:lnTo>
                        <a:pt x="49" y="174"/>
                      </a:lnTo>
                      <a:lnTo>
                        <a:pt x="21" y="162"/>
                      </a:lnTo>
                      <a:lnTo>
                        <a:pt x="21" y="162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4" name="Freeform 166"/>
                <p:cNvSpPr>
                  <a:spLocks/>
                </p:cNvSpPr>
                <p:nvPr/>
              </p:nvSpPr>
              <p:spPr bwMode="auto">
                <a:xfrm>
                  <a:off x="3904" y="2787"/>
                  <a:ext cx="222" cy="246"/>
                </a:xfrm>
                <a:custGeom>
                  <a:avLst/>
                  <a:gdLst/>
                  <a:ahLst/>
                  <a:cxnLst>
                    <a:cxn ang="0">
                      <a:pos x="70" y="0"/>
                    </a:cxn>
                    <a:cxn ang="0">
                      <a:pos x="164" y="40"/>
                    </a:cxn>
                    <a:cxn ang="0">
                      <a:pos x="222" y="122"/>
                    </a:cxn>
                    <a:cxn ang="0">
                      <a:pos x="110" y="237"/>
                    </a:cxn>
                    <a:cxn ang="0">
                      <a:pos x="58" y="246"/>
                    </a:cxn>
                    <a:cxn ang="0">
                      <a:pos x="9" y="209"/>
                    </a:cxn>
                    <a:cxn ang="0">
                      <a:pos x="0" y="174"/>
                    </a:cxn>
                    <a:cxn ang="0">
                      <a:pos x="21" y="108"/>
                    </a:cxn>
                    <a:cxn ang="0">
                      <a:pos x="54" y="50"/>
                    </a:cxn>
                    <a:cxn ang="0">
                      <a:pos x="70" y="0"/>
                    </a:cxn>
                    <a:cxn ang="0">
                      <a:pos x="70" y="0"/>
                    </a:cxn>
                  </a:cxnLst>
                  <a:rect l="0" t="0" r="r" b="b"/>
                  <a:pathLst>
                    <a:path w="222" h="246">
                      <a:moveTo>
                        <a:pt x="70" y="0"/>
                      </a:moveTo>
                      <a:lnTo>
                        <a:pt x="164" y="40"/>
                      </a:lnTo>
                      <a:lnTo>
                        <a:pt x="222" y="122"/>
                      </a:lnTo>
                      <a:lnTo>
                        <a:pt x="110" y="237"/>
                      </a:lnTo>
                      <a:lnTo>
                        <a:pt x="58" y="246"/>
                      </a:lnTo>
                      <a:lnTo>
                        <a:pt x="9" y="209"/>
                      </a:lnTo>
                      <a:lnTo>
                        <a:pt x="0" y="174"/>
                      </a:lnTo>
                      <a:lnTo>
                        <a:pt x="21" y="108"/>
                      </a:lnTo>
                      <a:lnTo>
                        <a:pt x="54" y="50"/>
                      </a:lnTo>
                      <a:lnTo>
                        <a:pt x="70" y="0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FF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5" name="Freeform 167"/>
                <p:cNvSpPr>
                  <a:spLocks/>
                </p:cNvSpPr>
                <p:nvPr/>
              </p:nvSpPr>
              <p:spPr bwMode="auto">
                <a:xfrm>
                  <a:off x="3929" y="2046"/>
                  <a:ext cx="1116" cy="995"/>
                </a:xfrm>
                <a:custGeom>
                  <a:avLst/>
                  <a:gdLst/>
                  <a:ahLst/>
                  <a:cxnLst>
                    <a:cxn ang="0">
                      <a:pos x="40" y="967"/>
                    </a:cxn>
                    <a:cxn ang="0">
                      <a:pos x="75" y="932"/>
                    </a:cxn>
                    <a:cxn ang="0">
                      <a:pos x="16" y="878"/>
                    </a:cxn>
                    <a:cxn ang="0">
                      <a:pos x="112" y="941"/>
                    </a:cxn>
                    <a:cxn ang="0">
                      <a:pos x="98" y="885"/>
                    </a:cxn>
                    <a:cxn ang="0">
                      <a:pos x="110" y="864"/>
                    </a:cxn>
                    <a:cxn ang="0">
                      <a:pos x="138" y="859"/>
                    </a:cxn>
                    <a:cxn ang="0">
                      <a:pos x="110" y="815"/>
                    </a:cxn>
                    <a:cxn ang="0">
                      <a:pos x="168" y="826"/>
                    </a:cxn>
                    <a:cxn ang="0">
                      <a:pos x="94" y="770"/>
                    </a:cxn>
                    <a:cxn ang="0">
                      <a:pos x="204" y="836"/>
                    </a:cxn>
                    <a:cxn ang="0">
                      <a:pos x="318" y="845"/>
                    </a:cxn>
                    <a:cxn ang="0">
                      <a:pos x="384" y="700"/>
                    </a:cxn>
                    <a:cxn ang="0">
                      <a:pos x="304" y="583"/>
                    </a:cxn>
                    <a:cxn ang="0">
                      <a:pos x="353" y="473"/>
                    </a:cxn>
                    <a:cxn ang="0">
                      <a:pos x="545" y="372"/>
                    </a:cxn>
                    <a:cxn ang="0">
                      <a:pos x="658" y="180"/>
                    </a:cxn>
                    <a:cxn ang="0">
                      <a:pos x="777" y="127"/>
                    </a:cxn>
                    <a:cxn ang="0">
                      <a:pos x="676" y="52"/>
                    </a:cxn>
                    <a:cxn ang="0">
                      <a:pos x="833" y="120"/>
                    </a:cxn>
                    <a:cxn ang="0">
                      <a:pos x="960" y="197"/>
                    </a:cxn>
                    <a:cxn ang="0">
                      <a:pos x="793" y="187"/>
                    </a:cxn>
                    <a:cxn ang="0">
                      <a:pos x="669" y="288"/>
                    </a:cxn>
                    <a:cxn ang="0">
                      <a:pos x="562" y="389"/>
                    </a:cxn>
                    <a:cxn ang="0">
                      <a:pos x="459" y="517"/>
                    </a:cxn>
                    <a:cxn ang="0">
                      <a:pos x="339" y="567"/>
                    </a:cxn>
                    <a:cxn ang="0">
                      <a:pos x="431" y="742"/>
                    </a:cxn>
                    <a:cxn ang="0">
                      <a:pos x="524" y="649"/>
                    </a:cxn>
                    <a:cxn ang="0">
                      <a:pos x="613" y="553"/>
                    </a:cxn>
                    <a:cxn ang="0">
                      <a:pos x="700" y="457"/>
                    </a:cxn>
                    <a:cxn ang="0">
                      <a:pos x="793" y="363"/>
                    </a:cxn>
                    <a:cxn ang="0">
                      <a:pos x="896" y="276"/>
                    </a:cxn>
                    <a:cxn ang="0">
                      <a:pos x="1079" y="208"/>
                    </a:cxn>
                    <a:cxn ang="0">
                      <a:pos x="1044" y="138"/>
                    </a:cxn>
                    <a:cxn ang="0">
                      <a:pos x="941" y="63"/>
                    </a:cxn>
                    <a:cxn ang="0">
                      <a:pos x="901" y="14"/>
                    </a:cxn>
                    <a:cxn ang="0">
                      <a:pos x="974" y="40"/>
                    </a:cxn>
                    <a:cxn ang="0">
                      <a:pos x="1116" y="213"/>
                    </a:cxn>
                    <a:cxn ang="0">
                      <a:pos x="836" y="370"/>
                    </a:cxn>
                    <a:cxn ang="0">
                      <a:pos x="714" y="501"/>
                    </a:cxn>
                    <a:cxn ang="0">
                      <a:pos x="644" y="585"/>
                    </a:cxn>
                    <a:cxn ang="0">
                      <a:pos x="573" y="667"/>
                    </a:cxn>
                    <a:cxn ang="0">
                      <a:pos x="505" y="754"/>
                    </a:cxn>
                    <a:cxn ang="0">
                      <a:pos x="431" y="840"/>
                    </a:cxn>
                    <a:cxn ang="0">
                      <a:pos x="175" y="918"/>
                    </a:cxn>
                    <a:cxn ang="0">
                      <a:pos x="101" y="988"/>
                    </a:cxn>
                    <a:cxn ang="0">
                      <a:pos x="0" y="972"/>
                    </a:cxn>
                  </a:cxnLst>
                  <a:rect l="0" t="0" r="r" b="b"/>
                  <a:pathLst>
                    <a:path w="1116" h="995">
                      <a:moveTo>
                        <a:pt x="0" y="972"/>
                      </a:moveTo>
                      <a:lnTo>
                        <a:pt x="19" y="953"/>
                      </a:lnTo>
                      <a:lnTo>
                        <a:pt x="40" y="967"/>
                      </a:lnTo>
                      <a:lnTo>
                        <a:pt x="63" y="969"/>
                      </a:lnTo>
                      <a:lnTo>
                        <a:pt x="79" y="960"/>
                      </a:lnTo>
                      <a:lnTo>
                        <a:pt x="75" y="932"/>
                      </a:lnTo>
                      <a:lnTo>
                        <a:pt x="49" y="908"/>
                      </a:lnTo>
                      <a:lnTo>
                        <a:pt x="14" y="897"/>
                      </a:lnTo>
                      <a:lnTo>
                        <a:pt x="16" y="878"/>
                      </a:lnTo>
                      <a:lnTo>
                        <a:pt x="47" y="878"/>
                      </a:lnTo>
                      <a:lnTo>
                        <a:pt x="77" y="897"/>
                      </a:lnTo>
                      <a:lnTo>
                        <a:pt x="112" y="941"/>
                      </a:lnTo>
                      <a:lnTo>
                        <a:pt x="126" y="932"/>
                      </a:lnTo>
                      <a:lnTo>
                        <a:pt x="117" y="906"/>
                      </a:lnTo>
                      <a:lnTo>
                        <a:pt x="98" y="885"/>
                      </a:lnTo>
                      <a:lnTo>
                        <a:pt x="54" y="850"/>
                      </a:lnTo>
                      <a:lnTo>
                        <a:pt x="65" y="838"/>
                      </a:lnTo>
                      <a:lnTo>
                        <a:pt x="110" y="864"/>
                      </a:lnTo>
                      <a:lnTo>
                        <a:pt x="145" y="904"/>
                      </a:lnTo>
                      <a:lnTo>
                        <a:pt x="154" y="885"/>
                      </a:lnTo>
                      <a:lnTo>
                        <a:pt x="138" y="859"/>
                      </a:lnTo>
                      <a:lnTo>
                        <a:pt x="112" y="833"/>
                      </a:lnTo>
                      <a:lnTo>
                        <a:pt x="87" y="819"/>
                      </a:lnTo>
                      <a:lnTo>
                        <a:pt x="110" y="815"/>
                      </a:lnTo>
                      <a:lnTo>
                        <a:pt x="133" y="824"/>
                      </a:lnTo>
                      <a:lnTo>
                        <a:pt x="171" y="857"/>
                      </a:lnTo>
                      <a:lnTo>
                        <a:pt x="168" y="826"/>
                      </a:lnTo>
                      <a:lnTo>
                        <a:pt x="147" y="801"/>
                      </a:lnTo>
                      <a:lnTo>
                        <a:pt x="122" y="782"/>
                      </a:lnTo>
                      <a:lnTo>
                        <a:pt x="94" y="770"/>
                      </a:lnTo>
                      <a:lnTo>
                        <a:pt x="112" y="752"/>
                      </a:lnTo>
                      <a:lnTo>
                        <a:pt x="161" y="782"/>
                      </a:lnTo>
                      <a:lnTo>
                        <a:pt x="204" y="836"/>
                      </a:lnTo>
                      <a:lnTo>
                        <a:pt x="213" y="850"/>
                      </a:lnTo>
                      <a:lnTo>
                        <a:pt x="229" y="857"/>
                      </a:lnTo>
                      <a:lnTo>
                        <a:pt x="318" y="845"/>
                      </a:lnTo>
                      <a:lnTo>
                        <a:pt x="395" y="801"/>
                      </a:lnTo>
                      <a:lnTo>
                        <a:pt x="395" y="733"/>
                      </a:lnTo>
                      <a:lnTo>
                        <a:pt x="384" y="700"/>
                      </a:lnTo>
                      <a:lnTo>
                        <a:pt x="367" y="667"/>
                      </a:lnTo>
                      <a:lnTo>
                        <a:pt x="323" y="625"/>
                      </a:lnTo>
                      <a:lnTo>
                        <a:pt x="304" y="583"/>
                      </a:lnTo>
                      <a:lnTo>
                        <a:pt x="300" y="480"/>
                      </a:lnTo>
                      <a:lnTo>
                        <a:pt x="323" y="471"/>
                      </a:lnTo>
                      <a:lnTo>
                        <a:pt x="353" y="473"/>
                      </a:lnTo>
                      <a:lnTo>
                        <a:pt x="407" y="478"/>
                      </a:lnTo>
                      <a:lnTo>
                        <a:pt x="454" y="368"/>
                      </a:lnTo>
                      <a:lnTo>
                        <a:pt x="545" y="372"/>
                      </a:lnTo>
                      <a:lnTo>
                        <a:pt x="569" y="269"/>
                      </a:lnTo>
                      <a:lnTo>
                        <a:pt x="632" y="262"/>
                      </a:lnTo>
                      <a:lnTo>
                        <a:pt x="658" y="180"/>
                      </a:lnTo>
                      <a:lnTo>
                        <a:pt x="733" y="176"/>
                      </a:lnTo>
                      <a:lnTo>
                        <a:pt x="770" y="157"/>
                      </a:lnTo>
                      <a:lnTo>
                        <a:pt x="777" y="127"/>
                      </a:lnTo>
                      <a:lnTo>
                        <a:pt x="655" y="80"/>
                      </a:lnTo>
                      <a:lnTo>
                        <a:pt x="660" y="66"/>
                      </a:lnTo>
                      <a:lnTo>
                        <a:pt x="676" y="52"/>
                      </a:lnTo>
                      <a:lnTo>
                        <a:pt x="728" y="75"/>
                      </a:lnTo>
                      <a:lnTo>
                        <a:pt x="777" y="96"/>
                      </a:lnTo>
                      <a:lnTo>
                        <a:pt x="833" y="120"/>
                      </a:lnTo>
                      <a:lnTo>
                        <a:pt x="889" y="145"/>
                      </a:lnTo>
                      <a:lnTo>
                        <a:pt x="931" y="169"/>
                      </a:lnTo>
                      <a:lnTo>
                        <a:pt x="960" y="197"/>
                      </a:lnTo>
                      <a:lnTo>
                        <a:pt x="817" y="150"/>
                      </a:lnTo>
                      <a:lnTo>
                        <a:pt x="807" y="171"/>
                      </a:lnTo>
                      <a:lnTo>
                        <a:pt x="793" y="187"/>
                      </a:lnTo>
                      <a:lnTo>
                        <a:pt x="751" y="201"/>
                      </a:lnTo>
                      <a:lnTo>
                        <a:pt x="681" y="230"/>
                      </a:lnTo>
                      <a:lnTo>
                        <a:pt x="669" y="288"/>
                      </a:lnTo>
                      <a:lnTo>
                        <a:pt x="594" y="309"/>
                      </a:lnTo>
                      <a:lnTo>
                        <a:pt x="590" y="358"/>
                      </a:lnTo>
                      <a:lnTo>
                        <a:pt x="562" y="389"/>
                      </a:lnTo>
                      <a:lnTo>
                        <a:pt x="517" y="400"/>
                      </a:lnTo>
                      <a:lnTo>
                        <a:pt x="466" y="396"/>
                      </a:lnTo>
                      <a:lnTo>
                        <a:pt x="459" y="517"/>
                      </a:lnTo>
                      <a:lnTo>
                        <a:pt x="337" y="520"/>
                      </a:lnTo>
                      <a:lnTo>
                        <a:pt x="335" y="543"/>
                      </a:lnTo>
                      <a:lnTo>
                        <a:pt x="339" y="567"/>
                      </a:lnTo>
                      <a:lnTo>
                        <a:pt x="356" y="611"/>
                      </a:lnTo>
                      <a:lnTo>
                        <a:pt x="400" y="670"/>
                      </a:lnTo>
                      <a:lnTo>
                        <a:pt x="431" y="742"/>
                      </a:lnTo>
                      <a:lnTo>
                        <a:pt x="463" y="709"/>
                      </a:lnTo>
                      <a:lnTo>
                        <a:pt x="494" y="679"/>
                      </a:lnTo>
                      <a:lnTo>
                        <a:pt x="524" y="649"/>
                      </a:lnTo>
                      <a:lnTo>
                        <a:pt x="555" y="616"/>
                      </a:lnTo>
                      <a:lnTo>
                        <a:pt x="583" y="585"/>
                      </a:lnTo>
                      <a:lnTo>
                        <a:pt x="613" y="553"/>
                      </a:lnTo>
                      <a:lnTo>
                        <a:pt x="641" y="520"/>
                      </a:lnTo>
                      <a:lnTo>
                        <a:pt x="672" y="487"/>
                      </a:lnTo>
                      <a:lnTo>
                        <a:pt x="700" y="457"/>
                      </a:lnTo>
                      <a:lnTo>
                        <a:pt x="730" y="424"/>
                      </a:lnTo>
                      <a:lnTo>
                        <a:pt x="763" y="393"/>
                      </a:lnTo>
                      <a:lnTo>
                        <a:pt x="793" y="363"/>
                      </a:lnTo>
                      <a:lnTo>
                        <a:pt x="826" y="333"/>
                      </a:lnTo>
                      <a:lnTo>
                        <a:pt x="861" y="304"/>
                      </a:lnTo>
                      <a:lnTo>
                        <a:pt x="896" y="276"/>
                      </a:lnTo>
                      <a:lnTo>
                        <a:pt x="934" y="248"/>
                      </a:lnTo>
                      <a:lnTo>
                        <a:pt x="1006" y="223"/>
                      </a:lnTo>
                      <a:lnTo>
                        <a:pt x="1079" y="208"/>
                      </a:lnTo>
                      <a:lnTo>
                        <a:pt x="1081" y="187"/>
                      </a:lnTo>
                      <a:lnTo>
                        <a:pt x="1070" y="164"/>
                      </a:lnTo>
                      <a:lnTo>
                        <a:pt x="1044" y="138"/>
                      </a:lnTo>
                      <a:lnTo>
                        <a:pt x="1011" y="110"/>
                      </a:lnTo>
                      <a:lnTo>
                        <a:pt x="976" y="84"/>
                      </a:lnTo>
                      <a:lnTo>
                        <a:pt x="941" y="63"/>
                      </a:lnTo>
                      <a:lnTo>
                        <a:pt x="910" y="45"/>
                      </a:lnTo>
                      <a:lnTo>
                        <a:pt x="889" y="33"/>
                      </a:lnTo>
                      <a:lnTo>
                        <a:pt x="901" y="14"/>
                      </a:lnTo>
                      <a:lnTo>
                        <a:pt x="917" y="0"/>
                      </a:lnTo>
                      <a:lnTo>
                        <a:pt x="946" y="19"/>
                      </a:lnTo>
                      <a:lnTo>
                        <a:pt x="974" y="40"/>
                      </a:lnTo>
                      <a:lnTo>
                        <a:pt x="1030" y="89"/>
                      </a:lnTo>
                      <a:lnTo>
                        <a:pt x="1079" y="148"/>
                      </a:lnTo>
                      <a:lnTo>
                        <a:pt x="1116" y="213"/>
                      </a:lnTo>
                      <a:lnTo>
                        <a:pt x="1095" y="279"/>
                      </a:lnTo>
                      <a:lnTo>
                        <a:pt x="948" y="286"/>
                      </a:lnTo>
                      <a:lnTo>
                        <a:pt x="836" y="370"/>
                      </a:lnTo>
                      <a:lnTo>
                        <a:pt x="786" y="421"/>
                      </a:lnTo>
                      <a:lnTo>
                        <a:pt x="737" y="475"/>
                      </a:lnTo>
                      <a:lnTo>
                        <a:pt x="714" y="501"/>
                      </a:lnTo>
                      <a:lnTo>
                        <a:pt x="690" y="529"/>
                      </a:lnTo>
                      <a:lnTo>
                        <a:pt x="667" y="557"/>
                      </a:lnTo>
                      <a:lnTo>
                        <a:pt x="644" y="585"/>
                      </a:lnTo>
                      <a:lnTo>
                        <a:pt x="620" y="611"/>
                      </a:lnTo>
                      <a:lnTo>
                        <a:pt x="597" y="639"/>
                      </a:lnTo>
                      <a:lnTo>
                        <a:pt x="573" y="667"/>
                      </a:lnTo>
                      <a:lnTo>
                        <a:pt x="550" y="695"/>
                      </a:lnTo>
                      <a:lnTo>
                        <a:pt x="529" y="723"/>
                      </a:lnTo>
                      <a:lnTo>
                        <a:pt x="505" y="754"/>
                      </a:lnTo>
                      <a:lnTo>
                        <a:pt x="482" y="782"/>
                      </a:lnTo>
                      <a:lnTo>
                        <a:pt x="459" y="810"/>
                      </a:lnTo>
                      <a:lnTo>
                        <a:pt x="431" y="840"/>
                      </a:lnTo>
                      <a:lnTo>
                        <a:pt x="398" y="859"/>
                      </a:lnTo>
                      <a:lnTo>
                        <a:pt x="323" y="876"/>
                      </a:lnTo>
                      <a:lnTo>
                        <a:pt x="175" y="918"/>
                      </a:lnTo>
                      <a:lnTo>
                        <a:pt x="147" y="950"/>
                      </a:lnTo>
                      <a:lnTo>
                        <a:pt x="126" y="972"/>
                      </a:lnTo>
                      <a:lnTo>
                        <a:pt x="101" y="988"/>
                      </a:lnTo>
                      <a:lnTo>
                        <a:pt x="47" y="995"/>
                      </a:lnTo>
                      <a:lnTo>
                        <a:pt x="0" y="972"/>
                      </a:lnTo>
                      <a:lnTo>
                        <a:pt x="0" y="9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6" name="Freeform 168"/>
                <p:cNvSpPr>
                  <a:spLocks/>
                </p:cNvSpPr>
                <p:nvPr/>
              </p:nvSpPr>
              <p:spPr bwMode="auto">
                <a:xfrm>
                  <a:off x="3890" y="1987"/>
                  <a:ext cx="959" cy="1037"/>
                </a:xfrm>
                <a:custGeom>
                  <a:avLst/>
                  <a:gdLst/>
                  <a:ahLst/>
                  <a:cxnLst>
                    <a:cxn ang="0">
                      <a:pos x="0" y="971"/>
                    </a:cxn>
                    <a:cxn ang="0">
                      <a:pos x="21" y="908"/>
                    </a:cxn>
                    <a:cxn ang="0">
                      <a:pos x="49" y="864"/>
                    </a:cxn>
                    <a:cxn ang="0">
                      <a:pos x="42" y="644"/>
                    </a:cxn>
                    <a:cxn ang="0">
                      <a:pos x="124" y="545"/>
                    </a:cxn>
                    <a:cxn ang="0">
                      <a:pos x="208" y="461"/>
                    </a:cxn>
                    <a:cxn ang="0">
                      <a:pos x="290" y="386"/>
                    </a:cxn>
                    <a:cxn ang="0">
                      <a:pos x="372" y="318"/>
                    </a:cxn>
                    <a:cxn ang="0">
                      <a:pos x="454" y="255"/>
                    </a:cxn>
                    <a:cxn ang="0">
                      <a:pos x="533" y="192"/>
                    </a:cxn>
                    <a:cxn ang="0">
                      <a:pos x="613" y="129"/>
                    </a:cxn>
                    <a:cxn ang="0">
                      <a:pos x="688" y="61"/>
                    </a:cxn>
                    <a:cxn ang="0">
                      <a:pos x="725" y="12"/>
                    </a:cxn>
                    <a:cxn ang="0">
                      <a:pos x="784" y="0"/>
                    </a:cxn>
                    <a:cxn ang="0">
                      <a:pos x="917" y="47"/>
                    </a:cxn>
                    <a:cxn ang="0">
                      <a:pos x="950" y="87"/>
                    </a:cxn>
                    <a:cxn ang="0">
                      <a:pos x="889" y="80"/>
                    </a:cxn>
                    <a:cxn ang="0">
                      <a:pos x="789" y="54"/>
                    </a:cxn>
                    <a:cxn ang="0">
                      <a:pos x="718" y="89"/>
                    </a:cxn>
                    <a:cxn ang="0">
                      <a:pos x="667" y="131"/>
                    </a:cxn>
                    <a:cxn ang="0">
                      <a:pos x="601" y="173"/>
                    </a:cxn>
                    <a:cxn ang="0">
                      <a:pos x="533" y="225"/>
                    </a:cxn>
                    <a:cxn ang="0">
                      <a:pos x="430" y="302"/>
                    </a:cxn>
                    <a:cxn ang="0">
                      <a:pos x="335" y="386"/>
                    </a:cxn>
                    <a:cxn ang="0">
                      <a:pos x="274" y="442"/>
                    </a:cxn>
                    <a:cxn ang="0">
                      <a:pos x="215" y="506"/>
                    </a:cxn>
                    <a:cxn ang="0">
                      <a:pos x="161" y="571"/>
                    </a:cxn>
                    <a:cxn ang="0">
                      <a:pos x="250" y="609"/>
                    </a:cxn>
                    <a:cxn ang="0">
                      <a:pos x="363" y="690"/>
                    </a:cxn>
                    <a:cxn ang="0">
                      <a:pos x="316" y="667"/>
                    </a:cxn>
                    <a:cxn ang="0">
                      <a:pos x="171" y="665"/>
                    </a:cxn>
                    <a:cxn ang="0">
                      <a:pos x="93" y="730"/>
                    </a:cxn>
                    <a:cxn ang="0">
                      <a:pos x="119" y="796"/>
                    </a:cxn>
                    <a:cxn ang="0">
                      <a:pos x="136" y="836"/>
                    </a:cxn>
                    <a:cxn ang="0">
                      <a:pos x="79" y="875"/>
                    </a:cxn>
                    <a:cxn ang="0">
                      <a:pos x="37" y="934"/>
                    </a:cxn>
                    <a:cxn ang="0">
                      <a:pos x="42" y="1004"/>
                    </a:cxn>
                    <a:cxn ang="0">
                      <a:pos x="40" y="1037"/>
                    </a:cxn>
                  </a:cxnLst>
                  <a:rect l="0" t="0" r="r" b="b"/>
                  <a:pathLst>
                    <a:path w="959" h="1037">
                      <a:moveTo>
                        <a:pt x="40" y="1037"/>
                      </a:moveTo>
                      <a:lnTo>
                        <a:pt x="0" y="971"/>
                      </a:lnTo>
                      <a:lnTo>
                        <a:pt x="0" y="934"/>
                      </a:lnTo>
                      <a:lnTo>
                        <a:pt x="21" y="908"/>
                      </a:lnTo>
                      <a:lnTo>
                        <a:pt x="26" y="878"/>
                      </a:lnTo>
                      <a:lnTo>
                        <a:pt x="49" y="864"/>
                      </a:lnTo>
                      <a:lnTo>
                        <a:pt x="63" y="812"/>
                      </a:lnTo>
                      <a:lnTo>
                        <a:pt x="42" y="644"/>
                      </a:lnTo>
                      <a:lnTo>
                        <a:pt x="84" y="592"/>
                      </a:lnTo>
                      <a:lnTo>
                        <a:pt x="124" y="545"/>
                      </a:lnTo>
                      <a:lnTo>
                        <a:pt x="166" y="503"/>
                      </a:lnTo>
                      <a:lnTo>
                        <a:pt x="208" y="461"/>
                      </a:lnTo>
                      <a:lnTo>
                        <a:pt x="248" y="424"/>
                      </a:lnTo>
                      <a:lnTo>
                        <a:pt x="290" y="386"/>
                      </a:lnTo>
                      <a:lnTo>
                        <a:pt x="330" y="353"/>
                      </a:lnTo>
                      <a:lnTo>
                        <a:pt x="372" y="318"/>
                      </a:lnTo>
                      <a:lnTo>
                        <a:pt x="412" y="286"/>
                      </a:lnTo>
                      <a:lnTo>
                        <a:pt x="454" y="255"/>
                      </a:lnTo>
                      <a:lnTo>
                        <a:pt x="494" y="225"/>
                      </a:lnTo>
                      <a:lnTo>
                        <a:pt x="533" y="192"/>
                      </a:lnTo>
                      <a:lnTo>
                        <a:pt x="573" y="161"/>
                      </a:lnTo>
                      <a:lnTo>
                        <a:pt x="613" y="129"/>
                      </a:lnTo>
                      <a:lnTo>
                        <a:pt x="651" y="94"/>
                      </a:lnTo>
                      <a:lnTo>
                        <a:pt x="688" y="61"/>
                      </a:lnTo>
                      <a:lnTo>
                        <a:pt x="704" y="33"/>
                      </a:lnTo>
                      <a:lnTo>
                        <a:pt x="725" y="12"/>
                      </a:lnTo>
                      <a:lnTo>
                        <a:pt x="753" y="0"/>
                      </a:lnTo>
                      <a:lnTo>
                        <a:pt x="784" y="0"/>
                      </a:lnTo>
                      <a:lnTo>
                        <a:pt x="873" y="23"/>
                      </a:lnTo>
                      <a:lnTo>
                        <a:pt x="917" y="47"/>
                      </a:lnTo>
                      <a:lnTo>
                        <a:pt x="959" y="70"/>
                      </a:lnTo>
                      <a:lnTo>
                        <a:pt x="950" y="87"/>
                      </a:lnTo>
                      <a:lnTo>
                        <a:pt x="936" y="103"/>
                      </a:lnTo>
                      <a:lnTo>
                        <a:pt x="889" y="80"/>
                      </a:lnTo>
                      <a:lnTo>
                        <a:pt x="840" y="61"/>
                      </a:lnTo>
                      <a:lnTo>
                        <a:pt x="789" y="54"/>
                      </a:lnTo>
                      <a:lnTo>
                        <a:pt x="737" y="63"/>
                      </a:lnTo>
                      <a:lnTo>
                        <a:pt x="718" y="89"/>
                      </a:lnTo>
                      <a:lnTo>
                        <a:pt x="695" y="110"/>
                      </a:lnTo>
                      <a:lnTo>
                        <a:pt x="667" y="131"/>
                      </a:lnTo>
                      <a:lnTo>
                        <a:pt x="636" y="147"/>
                      </a:lnTo>
                      <a:lnTo>
                        <a:pt x="601" y="173"/>
                      </a:lnTo>
                      <a:lnTo>
                        <a:pt x="566" y="199"/>
                      </a:lnTo>
                      <a:lnTo>
                        <a:pt x="533" y="225"/>
                      </a:lnTo>
                      <a:lnTo>
                        <a:pt x="498" y="250"/>
                      </a:lnTo>
                      <a:lnTo>
                        <a:pt x="430" y="302"/>
                      </a:lnTo>
                      <a:lnTo>
                        <a:pt x="367" y="358"/>
                      </a:lnTo>
                      <a:lnTo>
                        <a:pt x="335" y="386"/>
                      </a:lnTo>
                      <a:lnTo>
                        <a:pt x="304" y="414"/>
                      </a:lnTo>
                      <a:lnTo>
                        <a:pt x="274" y="442"/>
                      </a:lnTo>
                      <a:lnTo>
                        <a:pt x="243" y="475"/>
                      </a:lnTo>
                      <a:lnTo>
                        <a:pt x="215" y="506"/>
                      </a:lnTo>
                      <a:lnTo>
                        <a:pt x="189" y="538"/>
                      </a:lnTo>
                      <a:lnTo>
                        <a:pt x="161" y="571"/>
                      </a:lnTo>
                      <a:lnTo>
                        <a:pt x="136" y="606"/>
                      </a:lnTo>
                      <a:lnTo>
                        <a:pt x="250" y="609"/>
                      </a:lnTo>
                      <a:lnTo>
                        <a:pt x="339" y="637"/>
                      </a:lnTo>
                      <a:lnTo>
                        <a:pt x="363" y="690"/>
                      </a:lnTo>
                      <a:lnTo>
                        <a:pt x="344" y="676"/>
                      </a:lnTo>
                      <a:lnTo>
                        <a:pt x="316" y="667"/>
                      </a:lnTo>
                      <a:lnTo>
                        <a:pt x="246" y="658"/>
                      </a:lnTo>
                      <a:lnTo>
                        <a:pt x="171" y="665"/>
                      </a:lnTo>
                      <a:lnTo>
                        <a:pt x="114" y="695"/>
                      </a:lnTo>
                      <a:lnTo>
                        <a:pt x="93" y="730"/>
                      </a:lnTo>
                      <a:lnTo>
                        <a:pt x="98" y="765"/>
                      </a:lnTo>
                      <a:lnTo>
                        <a:pt x="119" y="796"/>
                      </a:lnTo>
                      <a:lnTo>
                        <a:pt x="152" y="817"/>
                      </a:lnTo>
                      <a:lnTo>
                        <a:pt x="136" y="836"/>
                      </a:lnTo>
                      <a:lnTo>
                        <a:pt x="82" y="836"/>
                      </a:lnTo>
                      <a:lnTo>
                        <a:pt x="79" y="875"/>
                      </a:lnTo>
                      <a:lnTo>
                        <a:pt x="58" y="903"/>
                      </a:lnTo>
                      <a:lnTo>
                        <a:pt x="37" y="934"/>
                      </a:lnTo>
                      <a:lnTo>
                        <a:pt x="30" y="985"/>
                      </a:lnTo>
                      <a:lnTo>
                        <a:pt x="42" y="1004"/>
                      </a:lnTo>
                      <a:lnTo>
                        <a:pt x="56" y="1018"/>
                      </a:lnTo>
                      <a:lnTo>
                        <a:pt x="40" y="1037"/>
                      </a:lnTo>
                      <a:lnTo>
                        <a:pt x="40" y="10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7" name="Freeform 169"/>
                <p:cNvSpPr>
                  <a:spLocks/>
                </p:cNvSpPr>
                <p:nvPr/>
              </p:nvSpPr>
              <p:spPr bwMode="auto">
                <a:xfrm>
                  <a:off x="4281" y="2223"/>
                  <a:ext cx="590" cy="518"/>
                </a:xfrm>
                <a:custGeom>
                  <a:avLst/>
                  <a:gdLst/>
                  <a:ahLst/>
                  <a:cxnLst>
                    <a:cxn ang="0">
                      <a:pos x="0" y="361"/>
                    </a:cxn>
                    <a:cxn ang="0">
                      <a:pos x="112" y="361"/>
                    </a:cxn>
                    <a:cxn ang="0">
                      <a:pos x="124" y="246"/>
                    </a:cxn>
                    <a:cxn ang="0">
                      <a:pos x="210" y="239"/>
                    </a:cxn>
                    <a:cxn ang="0">
                      <a:pos x="250" y="206"/>
                    </a:cxn>
                    <a:cxn ang="0">
                      <a:pos x="264" y="145"/>
                    </a:cxn>
                    <a:cxn ang="0">
                      <a:pos x="332" y="129"/>
                    </a:cxn>
                    <a:cxn ang="0">
                      <a:pos x="346" y="57"/>
                    </a:cxn>
                    <a:cxn ang="0">
                      <a:pos x="454" y="38"/>
                    </a:cxn>
                    <a:cxn ang="0">
                      <a:pos x="468" y="0"/>
                    </a:cxn>
                    <a:cxn ang="0">
                      <a:pos x="590" y="43"/>
                    </a:cxn>
                    <a:cxn ang="0">
                      <a:pos x="508" y="99"/>
                    </a:cxn>
                    <a:cxn ang="0">
                      <a:pos x="398" y="195"/>
                    </a:cxn>
                    <a:cxn ang="0">
                      <a:pos x="297" y="293"/>
                    </a:cxn>
                    <a:cxn ang="0">
                      <a:pos x="185" y="417"/>
                    </a:cxn>
                    <a:cxn ang="0">
                      <a:pos x="89" y="518"/>
                    </a:cxn>
                    <a:cxn ang="0">
                      <a:pos x="58" y="454"/>
                    </a:cxn>
                    <a:cxn ang="0">
                      <a:pos x="9" y="405"/>
                    </a:cxn>
                    <a:cxn ang="0">
                      <a:pos x="0" y="361"/>
                    </a:cxn>
                    <a:cxn ang="0">
                      <a:pos x="0" y="361"/>
                    </a:cxn>
                  </a:cxnLst>
                  <a:rect l="0" t="0" r="r" b="b"/>
                  <a:pathLst>
                    <a:path w="590" h="518">
                      <a:moveTo>
                        <a:pt x="0" y="361"/>
                      </a:moveTo>
                      <a:lnTo>
                        <a:pt x="112" y="361"/>
                      </a:lnTo>
                      <a:lnTo>
                        <a:pt x="124" y="246"/>
                      </a:lnTo>
                      <a:lnTo>
                        <a:pt x="210" y="239"/>
                      </a:lnTo>
                      <a:lnTo>
                        <a:pt x="250" y="206"/>
                      </a:lnTo>
                      <a:lnTo>
                        <a:pt x="264" y="145"/>
                      </a:lnTo>
                      <a:lnTo>
                        <a:pt x="332" y="129"/>
                      </a:lnTo>
                      <a:lnTo>
                        <a:pt x="346" y="57"/>
                      </a:lnTo>
                      <a:lnTo>
                        <a:pt x="454" y="38"/>
                      </a:lnTo>
                      <a:lnTo>
                        <a:pt x="468" y="0"/>
                      </a:lnTo>
                      <a:lnTo>
                        <a:pt x="590" y="43"/>
                      </a:lnTo>
                      <a:lnTo>
                        <a:pt x="508" y="99"/>
                      </a:lnTo>
                      <a:lnTo>
                        <a:pt x="398" y="195"/>
                      </a:lnTo>
                      <a:lnTo>
                        <a:pt x="297" y="293"/>
                      </a:lnTo>
                      <a:lnTo>
                        <a:pt x="185" y="417"/>
                      </a:lnTo>
                      <a:lnTo>
                        <a:pt x="89" y="518"/>
                      </a:lnTo>
                      <a:lnTo>
                        <a:pt x="58" y="454"/>
                      </a:lnTo>
                      <a:lnTo>
                        <a:pt x="9" y="405"/>
                      </a:lnTo>
                      <a:lnTo>
                        <a:pt x="0" y="361"/>
                      </a:lnTo>
                      <a:lnTo>
                        <a:pt x="0" y="361"/>
                      </a:lnTo>
                      <a:close/>
                    </a:path>
                  </a:pathLst>
                </a:custGeom>
                <a:solidFill>
                  <a:srgbClr val="A0E5F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8" name="Freeform 170"/>
                <p:cNvSpPr>
                  <a:spLocks/>
                </p:cNvSpPr>
                <p:nvPr/>
              </p:nvSpPr>
              <p:spPr bwMode="auto">
                <a:xfrm>
                  <a:off x="4313" y="2240"/>
                  <a:ext cx="506" cy="456"/>
                </a:xfrm>
                <a:custGeom>
                  <a:avLst/>
                  <a:gdLst/>
                  <a:ahLst/>
                  <a:cxnLst>
                    <a:cxn ang="0">
                      <a:pos x="445" y="0"/>
                    </a:cxn>
                    <a:cxn ang="0">
                      <a:pos x="431" y="33"/>
                    </a:cxn>
                    <a:cxn ang="0">
                      <a:pos x="333" y="56"/>
                    </a:cxn>
                    <a:cxn ang="0">
                      <a:pos x="312" y="128"/>
                    </a:cxn>
                    <a:cxn ang="0">
                      <a:pos x="251" y="147"/>
                    </a:cxn>
                    <a:cxn ang="0">
                      <a:pos x="232" y="220"/>
                    </a:cxn>
                    <a:cxn ang="0">
                      <a:pos x="120" y="250"/>
                    </a:cxn>
                    <a:cxn ang="0">
                      <a:pos x="96" y="356"/>
                    </a:cxn>
                    <a:cxn ang="0">
                      <a:pos x="0" y="372"/>
                    </a:cxn>
                    <a:cxn ang="0">
                      <a:pos x="45" y="414"/>
                    </a:cxn>
                    <a:cxn ang="0">
                      <a:pos x="61" y="456"/>
                    </a:cxn>
                    <a:cxn ang="0">
                      <a:pos x="148" y="339"/>
                    </a:cxn>
                    <a:cxn ang="0">
                      <a:pos x="295" y="217"/>
                    </a:cxn>
                    <a:cxn ang="0">
                      <a:pos x="391" y="91"/>
                    </a:cxn>
                    <a:cxn ang="0">
                      <a:pos x="506" y="30"/>
                    </a:cxn>
                    <a:cxn ang="0">
                      <a:pos x="445" y="0"/>
                    </a:cxn>
                    <a:cxn ang="0">
                      <a:pos x="445" y="0"/>
                    </a:cxn>
                  </a:cxnLst>
                  <a:rect l="0" t="0" r="r" b="b"/>
                  <a:pathLst>
                    <a:path w="506" h="456">
                      <a:moveTo>
                        <a:pt x="445" y="0"/>
                      </a:moveTo>
                      <a:lnTo>
                        <a:pt x="431" y="33"/>
                      </a:lnTo>
                      <a:lnTo>
                        <a:pt x="333" y="56"/>
                      </a:lnTo>
                      <a:lnTo>
                        <a:pt x="312" y="128"/>
                      </a:lnTo>
                      <a:lnTo>
                        <a:pt x="251" y="147"/>
                      </a:lnTo>
                      <a:lnTo>
                        <a:pt x="232" y="220"/>
                      </a:lnTo>
                      <a:lnTo>
                        <a:pt x="120" y="250"/>
                      </a:lnTo>
                      <a:lnTo>
                        <a:pt x="96" y="356"/>
                      </a:lnTo>
                      <a:lnTo>
                        <a:pt x="0" y="372"/>
                      </a:lnTo>
                      <a:lnTo>
                        <a:pt x="45" y="414"/>
                      </a:lnTo>
                      <a:lnTo>
                        <a:pt x="61" y="456"/>
                      </a:lnTo>
                      <a:lnTo>
                        <a:pt x="148" y="339"/>
                      </a:lnTo>
                      <a:lnTo>
                        <a:pt x="295" y="217"/>
                      </a:lnTo>
                      <a:lnTo>
                        <a:pt x="391" y="91"/>
                      </a:lnTo>
                      <a:lnTo>
                        <a:pt x="506" y="30"/>
                      </a:lnTo>
                      <a:lnTo>
                        <a:pt x="445" y="0"/>
                      </a:lnTo>
                      <a:lnTo>
                        <a:pt x="445" y="0"/>
                      </a:lnTo>
                      <a:close/>
                    </a:path>
                  </a:pathLst>
                </a:custGeom>
                <a:solidFill>
                  <a:srgbClr val="B2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79" name="Freeform 171"/>
                <p:cNvSpPr>
                  <a:spLocks/>
                </p:cNvSpPr>
                <p:nvPr/>
              </p:nvSpPr>
              <p:spPr bwMode="auto">
                <a:xfrm>
                  <a:off x="4344" y="2270"/>
                  <a:ext cx="431" cy="403"/>
                </a:xfrm>
                <a:custGeom>
                  <a:avLst/>
                  <a:gdLst/>
                  <a:ahLst/>
                  <a:cxnLst>
                    <a:cxn ang="0">
                      <a:pos x="431" y="0"/>
                    </a:cxn>
                    <a:cxn ang="0">
                      <a:pos x="325" y="73"/>
                    </a:cxn>
                    <a:cxn ang="0">
                      <a:pos x="260" y="164"/>
                    </a:cxn>
                    <a:cxn ang="0">
                      <a:pos x="159" y="251"/>
                    </a:cxn>
                    <a:cxn ang="0">
                      <a:pos x="51" y="370"/>
                    </a:cxn>
                    <a:cxn ang="0">
                      <a:pos x="37" y="403"/>
                    </a:cxn>
                    <a:cxn ang="0">
                      <a:pos x="0" y="358"/>
                    </a:cxn>
                    <a:cxn ang="0">
                      <a:pos x="68" y="335"/>
                    </a:cxn>
                    <a:cxn ang="0">
                      <a:pos x="103" y="237"/>
                    </a:cxn>
                    <a:cxn ang="0">
                      <a:pos x="206" y="192"/>
                    </a:cxn>
                    <a:cxn ang="0">
                      <a:pos x="234" y="127"/>
                    </a:cxn>
                    <a:cxn ang="0">
                      <a:pos x="292" y="98"/>
                    </a:cxn>
                    <a:cxn ang="0">
                      <a:pos x="316" y="35"/>
                    </a:cxn>
                    <a:cxn ang="0">
                      <a:pos x="431" y="0"/>
                    </a:cxn>
                    <a:cxn ang="0">
                      <a:pos x="431" y="0"/>
                    </a:cxn>
                  </a:cxnLst>
                  <a:rect l="0" t="0" r="r" b="b"/>
                  <a:pathLst>
                    <a:path w="431" h="403">
                      <a:moveTo>
                        <a:pt x="431" y="0"/>
                      </a:moveTo>
                      <a:lnTo>
                        <a:pt x="325" y="73"/>
                      </a:lnTo>
                      <a:lnTo>
                        <a:pt x="260" y="164"/>
                      </a:lnTo>
                      <a:lnTo>
                        <a:pt x="159" y="251"/>
                      </a:lnTo>
                      <a:lnTo>
                        <a:pt x="51" y="370"/>
                      </a:lnTo>
                      <a:lnTo>
                        <a:pt x="37" y="403"/>
                      </a:lnTo>
                      <a:lnTo>
                        <a:pt x="0" y="358"/>
                      </a:lnTo>
                      <a:lnTo>
                        <a:pt x="68" y="335"/>
                      </a:lnTo>
                      <a:lnTo>
                        <a:pt x="103" y="237"/>
                      </a:lnTo>
                      <a:lnTo>
                        <a:pt x="206" y="192"/>
                      </a:lnTo>
                      <a:lnTo>
                        <a:pt x="234" y="127"/>
                      </a:lnTo>
                      <a:lnTo>
                        <a:pt x="292" y="98"/>
                      </a:lnTo>
                      <a:lnTo>
                        <a:pt x="316" y="35"/>
                      </a:lnTo>
                      <a:lnTo>
                        <a:pt x="431" y="0"/>
                      </a:lnTo>
                      <a:lnTo>
                        <a:pt x="43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0" name="Freeform 172"/>
                <p:cNvSpPr>
                  <a:spLocks/>
                </p:cNvSpPr>
                <p:nvPr/>
              </p:nvSpPr>
              <p:spPr bwMode="auto">
                <a:xfrm>
                  <a:off x="3990" y="2652"/>
                  <a:ext cx="267" cy="192"/>
                </a:xfrm>
                <a:custGeom>
                  <a:avLst/>
                  <a:gdLst/>
                  <a:ahLst/>
                  <a:cxnLst>
                    <a:cxn ang="0">
                      <a:pos x="38" y="140"/>
                    </a:cxn>
                    <a:cxn ang="0">
                      <a:pos x="12" y="110"/>
                    </a:cxn>
                    <a:cxn ang="0">
                      <a:pos x="0" y="84"/>
                    </a:cxn>
                    <a:cxn ang="0">
                      <a:pos x="3" y="56"/>
                    </a:cxn>
                    <a:cxn ang="0">
                      <a:pos x="19" y="32"/>
                    </a:cxn>
                    <a:cxn ang="0">
                      <a:pos x="47" y="16"/>
                    </a:cxn>
                    <a:cxn ang="0">
                      <a:pos x="73" y="9"/>
                    </a:cxn>
                    <a:cxn ang="0">
                      <a:pos x="127" y="0"/>
                    </a:cxn>
                    <a:cxn ang="0">
                      <a:pos x="176" y="2"/>
                    </a:cxn>
                    <a:cxn ang="0">
                      <a:pos x="232" y="16"/>
                    </a:cxn>
                    <a:cxn ang="0">
                      <a:pos x="267" y="44"/>
                    </a:cxn>
                    <a:cxn ang="0">
                      <a:pos x="199" y="42"/>
                    </a:cxn>
                    <a:cxn ang="0">
                      <a:pos x="227" y="86"/>
                    </a:cxn>
                    <a:cxn ang="0">
                      <a:pos x="169" y="77"/>
                    </a:cxn>
                    <a:cxn ang="0">
                      <a:pos x="197" y="121"/>
                    </a:cxn>
                    <a:cxn ang="0">
                      <a:pos x="139" y="114"/>
                    </a:cxn>
                    <a:cxn ang="0">
                      <a:pos x="164" y="161"/>
                    </a:cxn>
                    <a:cxn ang="0">
                      <a:pos x="103" y="140"/>
                    </a:cxn>
                    <a:cxn ang="0">
                      <a:pos x="122" y="192"/>
                    </a:cxn>
                    <a:cxn ang="0">
                      <a:pos x="89" y="159"/>
                    </a:cxn>
                    <a:cxn ang="0">
                      <a:pos x="66" y="147"/>
                    </a:cxn>
                    <a:cxn ang="0">
                      <a:pos x="38" y="140"/>
                    </a:cxn>
                    <a:cxn ang="0">
                      <a:pos x="38" y="140"/>
                    </a:cxn>
                  </a:cxnLst>
                  <a:rect l="0" t="0" r="r" b="b"/>
                  <a:pathLst>
                    <a:path w="267" h="192">
                      <a:moveTo>
                        <a:pt x="38" y="140"/>
                      </a:moveTo>
                      <a:lnTo>
                        <a:pt x="12" y="110"/>
                      </a:lnTo>
                      <a:lnTo>
                        <a:pt x="0" y="84"/>
                      </a:lnTo>
                      <a:lnTo>
                        <a:pt x="3" y="56"/>
                      </a:lnTo>
                      <a:lnTo>
                        <a:pt x="19" y="32"/>
                      </a:lnTo>
                      <a:lnTo>
                        <a:pt x="47" y="16"/>
                      </a:lnTo>
                      <a:lnTo>
                        <a:pt x="73" y="9"/>
                      </a:lnTo>
                      <a:lnTo>
                        <a:pt x="127" y="0"/>
                      </a:lnTo>
                      <a:lnTo>
                        <a:pt x="176" y="2"/>
                      </a:lnTo>
                      <a:lnTo>
                        <a:pt x="232" y="16"/>
                      </a:lnTo>
                      <a:lnTo>
                        <a:pt x="267" y="44"/>
                      </a:lnTo>
                      <a:lnTo>
                        <a:pt x="199" y="42"/>
                      </a:lnTo>
                      <a:lnTo>
                        <a:pt x="227" y="86"/>
                      </a:lnTo>
                      <a:lnTo>
                        <a:pt x="169" y="77"/>
                      </a:lnTo>
                      <a:lnTo>
                        <a:pt x="197" y="121"/>
                      </a:lnTo>
                      <a:lnTo>
                        <a:pt x="139" y="114"/>
                      </a:lnTo>
                      <a:lnTo>
                        <a:pt x="164" y="161"/>
                      </a:lnTo>
                      <a:lnTo>
                        <a:pt x="103" y="140"/>
                      </a:lnTo>
                      <a:lnTo>
                        <a:pt x="122" y="192"/>
                      </a:lnTo>
                      <a:lnTo>
                        <a:pt x="89" y="159"/>
                      </a:lnTo>
                      <a:lnTo>
                        <a:pt x="66" y="147"/>
                      </a:lnTo>
                      <a:lnTo>
                        <a:pt x="38" y="140"/>
                      </a:lnTo>
                      <a:lnTo>
                        <a:pt x="38" y="140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1" name="Freeform 173"/>
                <p:cNvSpPr>
                  <a:spLocks/>
                </p:cNvSpPr>
                <p:nvPr/>
              </p:nvSpPr>
              <p:spPr bwMode="auto">
                <a:xfrm>
                  <a:off x="3934" y="2823"/>
                  <a:ext cx="143" cy="131"/>
                </a:xfrm>
                <a:custGeom>
                  <a:avLst/>
                  <a:gdLst/>
                  <a:ahLst/>
                  <a:cxnLst>
                    <a:cxn ang="0">
                      <a:pos x="42" y="2"/>
                    </a:cxn>
                    <a:cxn ang="0">
                      <a:pos x="42" y="32"/>
                    </a:cxn>
                    <a:cxn ang="0">
                      <a:pos x="40" y="51"/>
                    </a:cxn>
                    <a:cxn ang="0">
                      <a:pos x="28" y="56"/>
                    </a:cxn>
                    <a:cxn ang="0">
                      <a:pos x="24" y="70"/>
                    </a:cxn>
                    <a:cxn ang="0">
                      <a:pos x="14" y="79"/>
                    </a:cxn>
                    <a:cxn ang="0">
                      <a:pos x="0" y="96"/>
                    </a:cxn>
                    <a:cxn ang="0">
                      <a:pos x="24" y="96"/>
                    </a:cxn>
                    <a:cxn ang="0">
                      <a:pos x="52" y="100"/>
                    </a:cxn>
                    <a:cxn ang="0">
                      <a:pos x="78" y="124"/>
                    </a:cxn>
                    <a:cxn ang="0">
                      <a:pos x="89" y="131"/>
                    </a:cxn>
                    <a:cxn ang="0">
                      <a:pos x="92" y="124"/>
                    </a:cxn>
                    <a:cxn ang="0">
                      <a:pos x="38" y="79"/>
                    </a:cxn>
                    <a:cxn ang="0">
                      <a:pos x="47" y="58"/>
                    </a:cxn>
                    <a:cxn ang="0">
                      <a:pos x="82" y="67"/>
                    </a:cxn>
                    <a:cxn ang="0">
                      <a:pos x="113" y="100"/>
                    </a:cxn>
                    <a:cxn ang="0">
                      <a:pos x="122" y="89"/>
                    </a:cxn>
                    <a:cxn ang="0">
                      <a:pos x="87" y="51"/>
                    </a:cxn>
                    <a:cxn ang="0">
                      <a:pos x="70" y="44"/>
                    </a:cxn>
                    <a:cxn ang="0">
                      <a:pos x="85" y="35"/>
                    </a:cxn>
                    <a:cxn ang="0">
                      <a:pos x="117" y="37"/>
                    </a:cxn>
                    <a:cxn ang="0">
                      <a:pos x="143" y="56"/>
                    </a:cxn>
                    <a:cxn ang="0">
                      <a:pos x="143" y="39"/>
                    </a:cxn>
                    <a:cxn ang="0">
                      <a:pos x="108" y="11"/>
                    </a:cxn>
                    <a:cxn ang="0">
                      <a:pos x="78" y="2"/>
                    </a:cxn>
                    <a:cxn ang="0">
                      <a:pos x="54" y="0"/>
                    </a:cxn>
                    <a:cxn ang="0">
                      <a:pos x="42" y="2"/>
                    </a:cxn>
                    <a:cxn ang="0">
                      <a:pos x="42" y="2"/>
                    </a:cxn>
                  </a:cxnLst>
                  <a:rect l="0" t="0" r="r" b="b"/>
                  <a:pathLst>
                    <a:path w="143" h="131">
                      <a:moveTo>
                        <a:pt x="42" y="2"/>
                      </a:moveTo>
                      <a:lnTo>
                        <a:pt x="42" y="32"/>
                      </a:lnTo>
                      <a:lnTo>
                        <a:pt x="40" y="51"/>
                      </a:lnTo>
                      <a:lnTo>
                        <a:pt x="28" y="56"/>
                      </a:lnTo>
                      <a:lnTo>
                        <a:pt x="24" y="70"/>
                      </a:lnTo>
                      <a:lnTo>
                        <a:pt x="14" y="79"/>
                      </a:lnTo>
                      <a:lnTo>
                        <a:pt x="0" y="96"/>
                      </a:lnTo>
                      <a:lnTo>
                        <a:pt x="24" y="96"/>
                      </a:lnTo>
                      <a:lnTo>
                        <a:pt x="52" y="100"/>
                      </a:lnTo>
                      <a:lnTo>
                        <a:pt x="78" y="124"/>
                      </a:lnTo>
                      <a:lnTo>
                        <a:pt x="89" y="131"/>
                      </a:lnTo>
                      <a:lnTo>
                        <a:pt x="92" y="124"/>
                      </a:lnTo>
                      <a:lnTo>
                        <a:pt x="38" y="79"/>
                      </a:lnTo>
                      <a:lnTo>
                        <a:pt x="47" y="58"/>
                      </a:lnTo>
                      <a:lnTo>
                        <a:pt x="82" y="67"/>
                      </a:lnTo>
                      <a:lnTo>
                        <a:pt x="113" y="100"/>
                      </a:lnTo>
                      <a:lnTo>
                        <a:pt x="122" y="89"/>
                      </a:lnTo>
                      <a:lnTo>
                        <a:pt x="87" y="51"/>
                      </a:lnTo>
                      <a:lnTo>
                        <a:pt x="70" y="44"/>
                      </a:lnTo>
                      <a:lnTo>
                        <a:pt x="85" y="35"/>
                      </a:lnTo>
                      <a:lnTo>
                        <a:pt x="117" y="37"/>
                      </a:lnTo>
                      <a:lnTo>
                        <a:pt x="143" y="56"/>
                      </a:lnTo>
                      <a:lnTo>
                        <a:pt x="143" y="39"/>
                      </a:lnTo>
                      <a:lnTo>
                        <a:pt x="108" y="11"/>
                      </a:lnTo>
                      <a:lnTo>
                        <a:pt x="78" y="2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FFFFC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2" name="Freeform 174"/>
                <p:cNvSpPr>
                  <a:spLocks/>
                </p:cNvSpPr>
                <p:nvPr/>
              </p:nvSpPr>
              <p:spPr bwMode="auto">
                <a:xfrm>
                  <a:off x="4016" y="2666"/>
                  <a:ext cx="134" cy="129"/>
                </a:xfrm>
                <a:custGeom>
                  <a:avLst/>
                  <a:gdLst/>
                  <a:ahLst/>
                  <a:cxnLst>
                    <a:cxn ang="0">
                      <a:pos x="31" y="119"/>
                    </a:cxn>
                    <a:cxn ang="0">
                      <a:pos x="12" y="103"/>
                    </a:cxn>
                    <a:cxn ang="0">
                      <a:pos x="0" y="72"/>
                    </a:cxn>
                    <a:cxn ang="0">
                      <a:pos x="3" y="42"/>
                    </a:cxn>
                    <a:cxn ang="0">
                      <a:pos x="10" y="23"/>
                    </a:cxn>
                    <a:cxn ang="0">
                      <a:pos x="26" y="14"/>
                    </a:cxn>
                    <a:cxn ang="0">
                      <a:pos x="54" y="2"/>
                    </a:cxn>
                    <a:cxn ang="0">
                      <a:pos x="115" y="0"/>
                    </a:cxn>
                    <a:cxn ang="0">
                      <a:pos x="134" y="9"/>
                    </a:cxn>
                    <a:cxn ang="0">
                      <a:pos x="134" y="42"/>
                    </a:cxn>
                    <a:cxn ang="0">
                      <a:pos x="101" y="58"/>
                    </a:cxn>
                    <a:cxn ang="0">
                      <a:pos x="68" y="72"/>
                    </a:cxn>
                    <a:cxn ang="0">
                      <a:pos x="56" y="86"/>
                    </a:cxn>
                    <a:cxn ang="0">
                      <a:pos x="49" y="114"/>
                    </a:cxn>
                    <a:cxn ang="0">
                      <a:pos x="54" y="129"/>
                    </a:cxn>
                    <a:cxn ang="0">
                      <a:pos x="31" y="119"/>
                    </a:cxn>
                    <a:cxn ang="0">
                      <a:pos x="31" y="119"/>
                    </a:cxn>
                  </a:cxnLst>
                  <a:rect l="0" t="0" r="r" b="b"/>
                  <a:pathLst>
                    <a:path w="134" h="129">
                      <a:moveTo>
                        <a:pt x="31" y="119"/>
                      </a:moveTo>
                      <a:lnTo>
                        <a:pt x="12" y="103"/>
                      </a:lnTo>
                      <a:lnTo>
                        <a:pt x="0" y="72"/>
                      </a:lnTo>
                      <a:lnTo>
                        <a:pt x="3" y="42"/>
                      </a:lnTo>
                      <a:lnTo>
                        <a:pt x="10" y="23"/>
                      </a:lnTo>
                      <a:lnTo>
                        <a:pt x="26" y="14"/>
                      </a:lnTo>
                      <a:lnTo>
                        <a:pt x="54" y="2"/>
                      </a:lnTo>
                      <a:lnTo>
                        <a:pt x="115" y="0"/>
                      </a:lnTo>
                      <a:lnTo>
                        <a:pt x="134" y="9"/>
                      </a:lnTo>
                      <a:lnTo>
                        <a:pt x="134" y="42"/>
                      </a:lnTo>
                      <a:lnTo>
                        <a:pt x="101" y="58"/>
                      </a:lnTo>
                      <a:lnTo>
                        <a:pt x="68" y="72"/>
                      </a:lnTo>
                      <a:lnTo>
                        <a:pt x="56" y="86"/>
                      </a:lnTo>
                      <a:lnTo>
                        <a:pt x="49" y="114"/>
                      </a:lnTo>
                      <a:lnTo>
                        <a:pt x="54" y="129"/>
                      </a:lnTo>
                      <a:lnTo>
                        <a:pt x="31" y="119"/>
                      </a:lnTo>
                      <a:lnTo>
                        <a:pt x="31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3" name="Freeform 175"/>
                <p:cNvSpPr>
                  <a:spLocks/>
                </p:cNvSpPr>
                <p:nvPr/>
              </p:nvSpPr>
              <p:spPr bwMode="auto">
                <a:xfrm>
                  <a:off x="4131" y="2720"/>
                  <a:ext cx="180" cy="170"/>
                </a:xfrm>
                <a:custGeom>
                  <a:avLst/>
                  <a:gdLst/>
                  <a:ahLst/>
                  <a:cxnLst>
                    <a:cxn ang="0">
                      <a:pos x="168" y="28"/>
                    </a:cxn>
                    <a:cxn ang="0">
                      <a:pos x="180" y="82"/>
                    </a:cxn>
                    <a:cxn ang="0">
                      <a:pos x="180" y="114"/>
                    </a:cxn>
                    <a:cxn ang="0">
                      <a:pos x="168" y="138"/>
                    </a:cxn>
                    <a:cxn ang="0">
                      <a:pos x="133" y="152"/>
                    </a:cxn>
                    <a:cxn ang="0">
                      <a:pos x="96" y="159"/>
                    </a:cxn>
                    <a:cxn ang="0">
                      <a:pos x="63" y="166"/>
                    </a:cxn>
                    <a:cxn ang="0">
                      <a:pos x="30" y="170"/>
                    </a:cxn>
                    <a:cxn ang="0">
                      <a:pos x="9" y="161"/>
                    </a:cxn>
                    <a:cxn ang="0">
                      <a:pos x="0" y="138"/>
                    </a:cxn>
                    <a:cxn ang="0">
                      <a:pos x="12" y="114"/>
                    </a:cxn>
                    <a:cxn ang="0">
                      <a:pos x="54" y="98"/>
                    </a:cxn>
                    <a:cxn ang="0">
                      <a:pos x="89" y="89"/>
                    </a:cxn>
                    <a:cxn ang="0">
                      <a:pos x="119" y="75"/>
                    </a:cxn>
                    <a:cxn ang="0">
                      <a:pos x="143" y="44"/>
                    </a:cxn>
                    <a:cxn ang="0">
                      <a:pos x="147" y="9"/>
                    </a:cxn>
                    <a:cxn ang="0">
                      <a:pos x="150" y="0"/>
                    </a:cxn>
                    <a:cxn ang="0">
                      <a:pos x="168" y="28"/>
                    </a:cxn>
                    <a:cxn ang="0">
                      <a:pos x="168" y="28"/>
                    </a:cxn>
                  </a:cxnLst>
                  <a:rect l="0" t="0" r="r" b="b"/>
                  <a:pathLst>
                    <a:path w="180" h="170">
                      <a:moveTo>
                        <a:pt x="168" y="28"/>
                      </a:moveTo>
                      <a:lnTo>
                        <a:pt x="180" y="82"/>
                      </a:lnTo>
                      <a:lnTo>
                        <a:pt x="180" y="114"/>
                      </a:lnTo>
                      <a:lnTo>
                        <a:pt x="168" y="138"/>
                      </a:lnTo>
                      <a:lnTo>
                        <a:pt x="133" y="152"/>
                      </a:lnTo>
                      <a:lnTo>
                        <a:pt x="96" y="159"/>
                      </a:lnTo>
                      <a:lnTo>
                        <a:pt x="63" y="166"/>
                      </a:lnTo>
                      <a:lnTo>
                        <a:pt x="30" y="170"/>
                      </a:lnTo>
                      <a:lnTo>
                        <a:pt x="9" y="161"/>
                      </a:lnTo>
                      <a:lnTo>
                        <a:pt x="0" y="138"/>
                      </a:lnTo>
                      <a:lnTo>
                        <a:pt x="12" y="114"/>
                      </a:lnTo>
                      <a:lnTo>
                        <a:pt x="54" y="98"/>
                      </a:lnTo>
                      <a:lnTo>
                        <a:pt x="89" y="89"/>
                      </a:lnTo>
                      <a:lnTo>
                        <a:pt x="119" y="75"/>
                      </a:lnTo>
                      <a:lnTo>
                        <a:pt x="143" y="44"/>
                      </a:lnTo>
                      <a:lnTo>
                        <a:pt x="147" y="9"/>
                      </a:lnTo>
                      <a:lnTo>
                        <a:pt x="150" y="0"/>
                      </a:lnTo>
                      <a:lnTo>
                        <a:pt x="168" y="28"/>
                      </a:lnTo>
                      <a:lnTo>
                        <a:pt x="168" y="28"/>
                      </a:lnTo>
                      <a:close/>
                    </a:path>
                  </a:pathLst>
                </a:custGeom>
                <a:solidFill>
                  <a:srgbClr val="FFDBA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4" name="Freeform 176"/>
                <p:cNvSpPr>
                  <a:spLocks/>
                </p:cNvSpPr>
                <p:nvPr/>
              </p:nvSpPr>
              <p:spPr bwMode="auto">
                <a:xfrm>
                  <a:off x="3925" y="2949"/>
                  <a:ext cx="47" cy="59"/>
                </a:xfrm>
                <a:custGeom>
                  <a:avLst/>
                  <a:gdLst/>
                  <a:ahLst/>
                  <a:cxnLst>
                    <a:cxn ang="0">
                      <a:pos x="42" y="12"/>
                    </a:cxn>
                    <a:cxn ang="0">
                      <a:pos x="23" y="2"/>
                    </a:cxn>
                    <a:cxn ang="0">
                      <a:pos x="5" y="0"/>
                    </a:cxn>
                    <a:cxn ang="0">
                      <a:pos x="0" y="5"/>
                    </a:cxn>
                    <a:cxn ang="0">
                      <a:pos x="0" y="19"/>
                    </a:cxn>
                    <a:cxn ang="0">
                      <a:pos x="7" y="28"/>
                    </a:cxn>
                    <a:cxn ang="0">
                      <a:pos x="16" y="42"/>
                    </a:cxn>
                    <a:cxn ang="0">
                      <a:pos x="23" y="51"/>
                    </a:cxn>
                    <a:cxn ang="0">
                      <a:pos x="37" y="59"/>
                    </a:cxn>
                    <a:cxn ang="0">
                      <a:pos x="30" y="42"/>
                    </a:cxn>
                    <a:cxn ang="0">
                      <a:pos x="37" y="33"/>
                    </a:cxn>
                    <a:cxn ang="0">
                      <a:pos x="44" y="30"/>
                    </a:cxn>
                    <a:cxn ang="0">
                      <a:pos x="47" y="19"/>
                    </a:cxn>
                    <a:cxn ang="0">
                      <a:pos x="42" y="12"/>
                    </a:cxn>
                    <a:cxn ang="0">
                      <a:pos x="42" y="12"/>
                    </a:cxn>
                  </a:cxnLst>
                  <a:rect l="0" t="0" r="r" b="b"/>
                  <a:pathLst>
                    <a:path w="47" h="59">
                      <a:moveTo>
                        <a:pt x="42" y="12"/>
                      </a:moveTo>
                      <a:lnTo>
                        <a:pt x="23" y="2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0" y="19"/>
                      </a:lnTo>
                      <a:lnTo>
                        <a:pt x="7" y="28"/>
                      </a:lnTo>
                      <a:lnTo>
                        <a:pt x="16" y="42"/>
                      </a:lnTo>
                      <a:lnTo>
                        <a:pt x="23" y="51"/>
                      </a:lnTo>
                      <a:lnTo>
                        <a:pt x="37" y="59"/>
                      </a:lnTo>
                      <a:lnTo>
                        <a:pt x="30" y="42"/>
                      </a:lnTo>
                      <a:lnTo>
                        <a:pt x="37" y="33"/>
                      </a:lnTo>
                      <a:lnTo>
                        <a:pt x="44" y="30"/>
                      </a:lnTo>
                      <a:lnTo>
                        <a:pt x="47" y="19"/>
                      </a:lnTo>
                      <a:lnTo>
                        <a:pt x="42" y="12"/>
                      </a:lnTo>
                      <a:lnTo>
                        <a:pt x="42" y="12"/>
                      </a:lnTo>
                      <a:close/>
                    </a:path>
                  </a:pathLst>
                </a:custGeom>
                <a:solidFill>
                  <a:srgbClr val="FFCC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5" name="Freeform 177"/>
                <p:cNvSpPr>
                  <a:spLocks/>
                </p:cNvSpPr>
                <p:nvPr/>
              </p:nvSpPr>
              <p:spPr bwMode="auto">
                <a:xfrm>
                  <a:off x="3967" y="2977"/>
                  <a:ext cx="28" cy="3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0" y="14"/>
                    </a:cxn>
                    <a:cxn ang="0">
                      <a:pos x="0" y="26"/>
                    </a:cxn>
                    <a:cxn ang="0">
                      <a:pos x="7" y="35"/>
                    </a:cxn>
                    <a:cxn ang="0">
                      <a:pos x="21" y="38"/>
                    </a:cxn>
                    <a:cxn ang="0">
                      <a:pos x="28" y="23"/>
                    </a:cxn>
                    <a:cxn ang="0">
                      <a:pos x="23" y="9"/>
                    </a:cxn>
                    <a:cxn ang="0">
                      <a:pos x="14" y="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28" h="38">
                      <a:moveTo>
                        <a:pt x="14" y="0"/>
                      </a:moveTo>
                      <a:lnTo>
                        <a:pt x="0" y="14"/>
                      </a:lnTo>
                      <a:lnTo>
                        <a:pt x="0" y="26"/>
                      </a:lnTo>
                      <a:lnTo>
                        <a:pt x="7" y="35"/>
                      </a:lnTo>
                      <a:lnTo>
                        <a:pt x="21" y="38"/>
                      </a:lnTo>
                      <a:lnTo>
                        <a:pt x="28" y="23"/>
                      </a:lnTo>
                      <a:lnTo>
                        <a:pt x="23" y="9"/>
                      </a:lnTo>
                      <a:lnTo>
                        <a:pt x="14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6" name="Freeform 178"/>
                <p:cNvSpPr>
                  <a:spLocks/>
                </p:cNvSpPr>
                <p:nvPr/>
              </p:nvSpPr>
              <p:spPr bwMode="auto">
                <a:xfrm>
                  <a:off x="4089" y="2144"/>
                  <a:ext cx="606" cy="456"/>
                </a:xfrm>
                <a:custGeom>
                  <a:avLst/>
                  <a:gdLst/>
                  <a:ahLst/>
                  <a:cxnLst>
                    <a:cxn ang="0">
                      <a:pos x="0" y="419"/>
                    </a:cxn>
                    <a:cxn ang="0">
                      <a:pos x="117" y="456"/>
                    </a:cxn>
                    <a:cxn ang="0">
                      <a:pos x="124" y="372"/>
                    </a:cxn>
                    <a:cxn ang="0">
                      <a:pos x="215" y="363"/>
                    </a:cxn>
                    <a:cxn ang="0">
                      <a:pos x="288" y="264"/>
                    </a:cxn>
                    <a:cxn ang="0">
                      <a:pos x="360" y="260"/>
                    </a:cxn>
                    <a:cxn ang="0">
                      <a:pos x="391" y="150"/>
                    </a:cxn>
                    <a:cxn ang="0">
                      <a:pos x="447" y="154"/>
                    </a:cxn>
                    <a:cxn ang="0">
                      <a:pos x="484" y="72"/>
                    </a:cxn>
                    <a:cxn ang="0">
                      <a:pos x="571" y="68"/>
                    </a:cxn>
                    <a:cxn ang="0">
                      <a:pos x="606" y="42"/>
                    </a:cxn>
                    <a:cxn ang="0">
                      <a:pos x="496" y="0"/>
                    </a:cxn>
                    <a:cxn ang="0">
                      <a:pos x="454" y="9"/>
                    </a:cxn>
                    <a:cxn ang="0">
                      <a:pos x="325" y="117"/>
                    </a:cxn>
                    <a:cxn ang="0">
                      <a:pos x="194" y="222"/>
                    </a:cxn>
                    <a:cxn ang="0">
                      <a:pos x="86" y="325"/>
                    </a:cxn>
                    <a:cxn ang="0">
                      <a:pos x="0" y="419"/>
                    </a:cxn>
                    <a:cxn ang="0">
                      <a:pos x="0" y="419"/>
                    </a:cxn>
                  </a:cxnLst>
                  <a:rect l="0" t="0" r="r" b="b"/>
                  <a:pathLst>
                    <a:path w="606" h="456">
                      <a:moveTo>
                        <a:pt x="0" y="419"/>
                      </a:moveTo>
                      <a:lnTo>
                        <a:pt x="117" y="456"/>
                      </a:lnTo>
                      <a:lnTo>
                        <a:pt x="124" y="372"/>
                      </a:lnTo>
                      <a:lnTo>
                        <a:pt x="215" y="363"/>
                      </a:lnTo>
                      <a:lnTo>
                        <a:pt x="288" y="264"/>
                      </a:lnTo>
                      <a:lnTo>
                        <a:pt x="360" y="260"/>
                      </a:lnTo>
                      <a:lnTo>
                        <a:pt x="391" y="150"/>
                      </a:lnTo>
                      <a:lnTo>
                        <a:pt x="447" y="154"/>
                      </a:lnTo>
                      <a:lnTo>
                        <a:pt x="484" y="72"/>
                      </a:lnTo>
                      <a:lnTo>
                        <a:pt x="571" y="68"/>
                      </a:lnTo>
                      <a:lnTo>
                        <a:pt x="606" y="42"/>
                      </a:lnTo>
                      <a:lnTo>
                        <a:pt x="496" y="0"/>
                      </a:lnTo>
                      <a:lnTo>
                        <a:pt x="454" y="9"/>
                      </a:lnTo>
                      <a:lnTo>
                        <a:pt x="325" y="117"/>
                      </a:lnTo>
                      <a:lnTo>
                        <a:pt x="194" y="222"/>
                      </a:lnTo>
                      <a:lnTo>
                        <a:pt x="86" y="325"/>
                      </a:lnTo>
                      <a:lnTo>
                        <a:pt x="0" y="419"/>
                      </a:lnTo>
                      <a:lnTo>
                        <a:pt x="0" y="419"/>
                      </a:lnTo>
                      <a:close/>
                    </a:path>
                  </a:pathLst>
                </a:custGeom>
                <a:solidFill>
                  <a:srgbClr val="F57575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7" name="Freeform 179"/>
                <p:cNvSpPr>
                  <a:spLocks/>
                </p:cNvSpPr>
                <p:nvPr/>
              </p:nvSpPr>
              <p:spPr bwMode="auto">
                <a:xfrm>
                  <a:off x="4138" y="2158"/>
                  <a:ext cx="534" cy="421"/>
                </a:xfrm>
                <a:custGeom>
                  <a:avLst/>
                  <a:gdLst/>
                  <a:ahLst/>
                  <a:cxnLst>
                    <a:cxn ang="0">
                      <a:pos x="440" y="0"/>
                    </a:cxn>
                    <a:cxn ang="0">
                      <a:pos x="316" y="93"/>
                    </a:cxn>
                    <a:cxn ang="0">
                      <a:pos x="145" y="229"/>
                    </a:cxn>
                    <a:cxn ang="0">
                      <a:pos x="49" y="335"/>
                    </a:cxn>
                    <a:cxn ang="0">
                      <a:pos x="0" y="391"/>
                    </a:cxn>
                    <a:cxn ang="0">
                      <a:pos x="49" y="421"/>
                    </a:cxn>
                    <a:cxn ang="0">
                      <a:pos x="65" y="342"/>
                    </a:cxn>
                    <a:cxn ang="0">
                      <a:pos x="154" y="337"/>
                    </a:cxn>
                    <a:cxn ang="0">
                      <a:pos x="227" y="232"/>
                    </a:cxn>
                    <a:cxn ang="0">
                      <a:pos x="295" y="232"/>
                    </a:cxn>
                    <a:cxn ang="0">
                      <a:pos x="330" y="119"/>
                    </a:cxn>
                    <a:cxn ang="0">
                      <a:pos x="386" y="124"/>
                    </a:cxn>
                    <a:cxn ang="0">
                      <a:pos x="435" y="40"/>
                    </a:cxn>
                    <a:cxn ang="0">
                      <a:pos x="510" y="44"/>
                    </a:cxn>
                    <a:cxn ang="0">
                      <a:pos x="534" y="33"/>
                    </a:cxn>
                    <a:cxn ang="0">
                      <a:pos x="440" y="0"/>
                    </a:cxn>
                    <a:cxn ang="0">
                      <a:pos x="440" y="0"/>
                    </a:cxn>
                  </a:cxnLst>
                  <a:rect l="0" t="0" r="r" b="b"/>
                  <a:pathLst>
                    <a:path w="534" h="421">
                      <a:moveTo>
                        <a:pt x="440" y="0"/>
                      </a:moveTo>
                      <a:lnTo>
                        <a:pt x="316" y="93"/>
                      </a:lnTo>
                      <a:lnTo>
                        <a:pt x="145" y="229"/>
                      </a:lnTo>
                      <a:lnTo>
                        <a:pt x="49" y="335"/>
                      </a:lnTo>
                      <a:lnTo>
                        <a:pt x="0" y="391"/>
                      </a:lnTo>
                      <a:lnTo>
                        <a:pt x="49" y="421"/>
                      </a:lnTo>
                      <a:lnTo>
                        <a:pt x="65" y="342"/>
                      </a:lnTo>
                      <a:lnTo>
                        <a:pt x="154" y="337"/>
                      </a:lnTo>
                      <a:lnTo>
                        <a:pt x="227" y="232"/>
                      </a:lnTo>
                      <a:lnTo>
                        <a:pt x="295" y="232"/>
                      </a:lnTo>
                      <a:lnTo>
                        <a:pt x="330" y="119"/>
                      </a:lnTo>
                      <a:lnTo>
                        <a:pt x="386" y="124"/>
                      </a:lnTo>
                      <a:lnTo>
                        <a:pt x="435" y="40"/>
                      </a:lnTo>
                      <a:lnTo>
                        <a:pt x="510" y="44"/>
                      </a:lnTo>
                      <a:lnTo>
                        <a:pt x="534" y="33"/>
                      </a:lnTo>
                      <a:lnTo>
                        <a:pt x="440" y="0"/>
                      </a:lnTo>
                      <a:lnTo>
                        <a:pt x="440" y="0"/>
                      </a:lnTo>
                      <a:close/>
                    </a:path>
                  </a:pathLst>
                </a:custGeom>
                <a:solidFill>
                  <a:srgbClr val="FAADA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8" name="Freeform 180"/>
                <p:cNvSpPr>
                  <a:spLocks/>
                </p:cNvSpPr>
                <p:nvPr/>
              </p:nvSpPr>
              <p:spPr bwMode="auto">
                <a:xfrm>
                  <a:off x="4225" y="2209"/>
                  <a:ext cx="316" cy="265"/>
                </a:xfrm>
                <a:custGeom>
                  <a:avLst/>
                  <a:gdLst/>
                  <a:ahLst/>
                  <a:cxnLst>
                    <a:cxn ang="0">
                      <a:pos x="0" y="265"/>
                    </a:cxn>
                    <a:cxn ang="0">
                      <a:pos x="112" y="152"/>
                    </a:cxn>
                    <a:cxn ang="0">
                      <a:pos x="229" y="59"/>
                    </a:cxn>
                    <a:cxn ang="0">
                      <a:pos x="316" y="0"/>
                    </a:cxn>
                    <a:cxn ang="0">
                      <a:pos x="292" y="54"/>
                    </a:cxn>
                    <a:cxn ang="0">
                      <a:pos x="234" y="66"/>
                    </a:cxn>
                    <a:cxn ang="0">
                      <a:pos x="191" y="152"/>
                    </a:cxn>
                    <a:cxn ang="0">
                      <a:pos x="112" y="176"/>
                    </a:cxn>
                    <a:cxn ang="0">
                      <a:pos x="63" y="255"/>
                    </a:cxn>
                    <a:cxn ang="0">
                      <a:pos x="0" y="265"/>
                    </a:cxn>
                    <a:cxn ang="0">
                      <a:pos x="0" y="265"/>
                    </a:cxn>
                  </a:cxnLst>
                  <a:rect l="0" t="0" r="r" b="b"/>
                  <a:pathLst>
                    <a:path w="316" h="265">
                      <a:moveTo>
                        <a:pt x="0" y="265"/>
                      </a:moveTo>
                      <a:lnTo>
                        <a:pt x="112" y="152"/>
                      </a:lnTo>
                      <a:lnTo>
                        <a:pt x="229" y="59"/>
                      </a:lnTo>
                      <a:lnTo>
                        <a:pt x="316" y="0"/>
                      </a:lnTo>
                      <a:lnTo>
                        <a:pt x="292" y="54"/>
                      </a:lnTo>
                      <a:lnTo>
                        <a:pt x="234" y="66"/>
                      </a:lnTo>
                      <a:lnTo>
                        <a:pt x="191" y="152"/>
                      </a:lnTo>
                      <a:lnTo>
                        <a:pt x="112" y="176"/>
                      </a:lnTo>
                      <a:lnTo>
                        <a:pt x="63" y="255"/>
                      </a:lnTo>
                      <a:lnTo>
                        <a:pt x="0" y="265"/>
                      </a:lnTo>
                      <a:lnTo>
                        <a:pt x="0" y="265"/>
                      </a:lnTo>
                      <a:close/>
                    </a:path>
                  </a:pathLst>
                </a:custGeom>
                <a:solidFill>
                  <a:srgbClr val="FFE8E8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89" name="Freeform 181"/>
                <p:cNvSpPr>
                  <a:spLocks/>
                </p:cNvSpPr>
                <p:nvPr/>
              </p:nvSpPr>
              <p:spPr bwMode="auto">
                <a:xfrm>
                  <a:off x="4618" y="2048"/>
                  <a:ext cx="370" cy="210"/>
                </a:xfrm>
                <a:custGeom>
                  <a:avLst/>
                  <a:gdLst/>
                  <a:ahLst/>
                  <a:cxnLst>
                    <a:cxn ang="0">
                      <a:pos x="0" y="49"/>
                    </a:cxn>
                    <a:cxn ang="0">
                      <a:pos x="18" y="2"/>
                    </a:cxn>
                    <a:cxn ang="0">
                      <a:pos x="79" y="0"/>
                    </a:cxn>
                    <a:cxn ang="0">
                      <a:pos x="208" y="54"/>
                    </a:cxn>
                    <a:cxn ang="0">
                      <a:pos x="304" y="117"/>
                    </a:cxn>
                    <a:cxn ang="0">
                      <a:pos x="360" y="161"/>
                    </a:cxn>
                    <a:cxn ang="0">
                      <a:pos x="370" y="192"/>
                    </a:cxn>
                    <a:cxn ang="0">
                      <a:pos x="323" y="210"/>
                    </a:cxn>
                    <a:cxn ang="0">
                      <a:pos x="224" y="147"/>
                    </a:cxn>
                    <a:cxn ang="0">
                      <a:pos x="103" y="89"/>
                    </a:cxn>
                    <a:cxn ang="0">
                      <a:pos x="33" y="61"/>
                    </a:cxn>
                    <a:cxn ang="0">
                      <a:pos x="0" y="49"/>
                    </a:cxn>
                    <a:cxn ang="0">
                      <a:pos x="0" y="49"/>
                    </a:cxn>
                  </a:cxnLst>
                  <a:rect l="0" t="0" r="r" b="b"/>
                  <a:pathLst>
                    <a:path w="370" h="210">
                      <a:moveTo>
                        <a:pt x="0" y="49"/>
                      </a:moveTo>
                      <a:lnTo>
                        <a:pt x="18" y="2"/>
                      </a:lnTo>
                      <a:lnTo>
                        <a:pt x="79" y="0"/>
                      </a:lnTo>
                      <a:lnTo>
                        <a:pt x="208" y="54"/>
                      </a:lnTo>
                      <a:lnTo>
                        <a:pt x="304" y="117"/>
                      </a:lnTo>
                      <a:lnTo>
                        <a:pt x="360" y="161"/>
                      </a:lnTo>
                      <a:lnTo>
                        <a:pt x="370" y="192"/>
                      </a:lnTo>
                      <a:lnTo>
                        <a:pt x="323" y="210"/>
                      </a:lnTo>
                      <a:lnTo>
                        <a:pt x="224" y="147"/>
                      </a:lnTo>
                      <a:lnTo>
                        <a:pt x="103" y="89"/>
                      </a:lnTo>
                      <a:lnTo>
                        <a:pt x="33" y="61"/>
                      </a:lnTo>
                      <a:lnTo>
                        <a:pt x="0" y="49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6790" name="Freeform 182"/>
                <p:cNvSpPr>
                  <a:spLocks/>
                </p:cNvSpPr>
                <p:nvPr/>
              </p:nvSpPr>
              <p:spPr bwMode="auto">
                <a:xfrm>
                  <a:off x="4636" y="2062"/>
                  <a:ext cx="338" cy="175"/>
                </a:xfrm>
                <a:custGeom>
                  <a:avLst/>
                  <a:gdLst/>
                  <a:ahLst/>
                  <a:cxnLst>
                    <a:cxn ang="0">
                      <a:pos x="15" y="0"/>
                    </a:cxn>
                    <a:cxn ang="0">
                      <a:pos x="54" y="0"/>
                    </a:cxn>
                    <a:cxn ang="0">
                      <a:pos x="122" y="26"/>
                    </a:cxn>
                    <a:cxn ang="0">
                      <a:pos x="211" y="70"/>
                    </a:cxn>
                    <a:cxn ang="0">
                      <a:pos x="281" y="117"/>
                    </a:cxn>
                    <a:cxn ang="0">
                      <a:pos x="331" y="152"/>
                    </a:cxn>
                    <a:cxn ang="0">
                      <a:pos x="338" y="171"/>
                    </a:cxn>
                    <a:cxn ang="0">
                      <a:pos x="312" y="175"/>
                    </a:cxn>
                    <a:cxn ang="0">
                      <a:pos x="265" y="122"/>
                    </a:cxn>
                    <a:cxn ang="0">
                      <a:pos x="195" y="84"/>
                    </a:cxn>
                    <a:cxn ang="0">
                      <a:pos x="101" y="40"/>
                    </a:cxn>
                    <a:cxn ang="0">
                      <a:pos x="38" y="16"/>
                    </a:cxn>
                    <a:cxn ang="0">
                      <a:pos x="0" y="16"/>
                    </a:cxn>
                    <a:cxn ang="0">
                      <a:pos x="15" y="0"/>
                    </a:cxn>
                    <a:cxn ang="0">
                      <a:pos x="15" y="0"/>
                    </a:cxn>
                  </a:cxnLst>
                  <a:rect l="0" t="0" r="r" b="b"/>
                  <a:pathLst>
                    <a:path w="338" h="175">
                      <a:moveTo>
                        <a:pt x="15" y="0"/>
                      </a:moveTo>
                      <a:lnTo>
                        <a:pt x="54" y="0"/>
                      </a:lnTo>
                      <a:lnTo>
                        <a:pt x="122" y="26"/>
                      </a:lnTo>
                      <a:lnTo>
                        <a:pt x="211" y="70"/>
                      </a:lnTo>
                      <a:lnTo>
                        <a:pt x="281" y="117"/>
                      </a:lnTo>
                      <a:lnTo>
                        <a:pt x="331" y="152"/>
                      </a:lnTo>
                      <a:lnTo>
                        <a:pt x="338" y="171"/>
                      </a:lnTo>
                      <a:lnTo>
                        <a:pt x="312" y="175"/>
                      </a:lnTo>
                      <a:lnTo>
                        <a:pt x="265" y="122"/>
                      </a:lnTo>
                      <a:lnTo>
                        <a:pt x="195" y="84"/>
                      </a:lnTo>
                      <a:lnTo>
                        <a:pt x="101" y="40"/>
                      </a:lnTo>
                      <a:lnTo>
                        <a:pt x="38" y="16"/>
                      </a:lnTo>
                      <a:lnTo>
                        <a:pt x="0" y="16"/>
                      </a:lnTo>
                      <a:lnTo>
                        <a:pt x="15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grpSp>
              <p:nvGrpSpPr>
                <p:cNvPr id="196791" name="Group 183"/>
                <p:cNvGrpSpPr>
                  <a:grpSpLocks/>
                </p:cNvGrpSpPr>
                <p:nvPr/>
              </p:nvGrpSpPr>
              <p:grpSpPr bwMode="auto">
                <a:xfrm rot="-8246573">
                  <a:off x="3903" y="2800"/>
                  <a:ext cx="200" cy="234"/>
                  <a:chOff x="3136" y="2480"/>
                  <a:chExt cx="200" cy="268"/>
                </a:xfrm>
              </p:grpSpPr>
              <p:sp>
                <p:nvSpPr>
                  <p:cNvPr id="196792" name="AutoShape 184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2480"/>
                    <a:ext cx="200" cy="268"/>
                  </a:xfrm>
                  <a:prstGeom prst="can">
                    <a:avLst>
                      <a:gd name="adj" fmla="val 33500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IE"/>
                  </a:p>
                </p:txBody>
              </p:sp>
              <p:sp>
                <p:nvSpPr>
                  <p:cNvPr id="196793" name="Line 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69" y="2565"/>
                    <a:ext cx="0" cy="142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196794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9" y="2571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196795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236" y="2577"/>
                    <a:ext cx="0" cy="149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196796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9" y="2572"/>
                    <a:ext cx="0" cy="146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196797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303" y="2562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/>
                  <a:lstStyle/>
                  <a:p>
                    <a:endParaRPr lang="en-IE"/>
                  </a:p>
                </p:txBody>
              </p:sp>
              <p:sp>
                <p:nvSpPr>
                  <p:cNvPr id="196798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2496"/>
                    <a:ext cx="116" cy="40"/>
                  </a:xfrm>
                  <a:prstGeom prst="ellipse">
                    <a:avLst/>
                  </a:prstGeom>
                  <a:solidFill>
                    <a:srgbClr val="33CCFF"/>
                  </a:solidFill>
                  <a:ln w="12700">
                    <a:solidFill>
                      <a:schemeClr val="bg2"/>
                    </a:solidFill>
                    <a:round/>
                    <a:headEnd/>
                    <a:tailEnd/>
                  </a:ln>
                  <a:effectLst>
                    <a:outerShdw dist="40161" dir="4293903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IE"/>
                  </a:p>
                </p:txBody>
              </p:sp>
            </p:grpSp>
          </p:grpSp>
          <p:sp>
            <p:nvSpPr>
              <p:cNvPr id="196799" name="AutoShape 191"/>
              <p:cNvSpPr>
                <a:spLocks noChangeArrowheads="1"/>
              </p:cNvSpPr>
              <p:nvPr/>
            </p:nvSpPr>
            <p:spPr bwMode="auto">
              <a:xfrm rot="-360540">
                <a:off x="4219" y="2291"/>
                <a:ext cx="612" cy="246"/>
              </a:xfrm>
              <a:prstGeom prst="cloudCallout">
                <a:avLst>
                  <a:gd name="adj1" fmla="val -19773"/>
                  <a:gd name="adj2" fmla="val 54472"/>
                </a:avLst>
              </a:prstGeom>
              <a:solidFill>
                <a:srgbClr val="FFFFCC"/>
              </a:solidFill>
              <a:ln w="38100">
                <a:solidFill>
                  <a:srgbClr val="0099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96800" name="Text Box 192"/>
              <p:cNvSpPr txBox="1">
                <a:spLocks noChangeArrowheads="1"/>
              </p:cNvSpPr>
              <p:nvPr/>
            </p:nvSpPr>
            <p:spPr bwMode="auto">
              <a:xfrm rot="-691673">
                <a:off x="4263" y="2276"/>
                <a:ext cx="56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ndy" pitchFamily="66" charset="0"/>
                  </a:rPr>
                  <a:t>Glow</a:t>
                </a:r>
              </a:p>
            </p:txBody>
          </p:sp>
        </p:grpSp>
      </p:grpSp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409575" y="1803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409575" y="346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708025" y="3376613"/>
            <a:ext cx="6032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, to help determin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filling process should continu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erating or be stopped and 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727075" y="1700213"/>
            <a:ext cx="57610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provides a sample mean of 6.1 oz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standard deviation is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lieved to be 0.2 oz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10" name="Group 14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5711" name="Group 15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5712" name="Freeform 16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3" name="Freeform 17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4" name="Freeform 18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5" name="Freeform 19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6" name="Freeform 20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7" name="Freeform 21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8" name="Freeform 22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19" name="Freeform 23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0" name="Freeform 24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1" name="Freeform 25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2" name="Freeform 26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3" name="Freeform 27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4" name="Freeform 28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5" name="Freeform 29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6" name="Freeform 30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7" name="Freeform 31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8" name="Freeform 32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29" name="Freeform 33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30" name="Freeform 34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31" name="Freeform 35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5732" name="Freeform 36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285733" name="Group 37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5734" name="AutoShape 38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28573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573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5737" name="Line 41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573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5739" name="Line 43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5740" name="Oval 44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285741" name="AutoShape 45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5742" name="Text Box 46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p:oleObj spid="_x0000_s285745" name="Equation" r:id="rId4" imgW="825480" imgH="393480" progId="Equation.DSMT4">
                <p:embed/>
              </p:oleObj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p:oleObj spid="_x0000_s285751" name="Equation" r:id="rId5" imgW="4317840" imgH="888840" progId="Equation.DSMT4">
              <p:embed/>
            </p:oleObj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38" y="1104900"/>
            <a:ext cx="7772400" cy="6048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ing the Validity of a Claim</a:t>
            </a:r>
            <a:endParaRPr lang="en-US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1562100"/>
            <a:ext cx="7353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ufacturers’ claims are usually given the benefi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the doubt and stated as the null hypothesis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343150"/>
            <a:ext cx="73533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claim is false comes from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data that contradict the null hypothesi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2" name="Group 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6723" name="Group 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6724" name="Freeform 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25" name="Freeform 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26" name="Freeform 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27" name="Freeform 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28" name="Freeform 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29" name="Freeform 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0" name="Freeform 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1" name="Freeform 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2" name="Freeform 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3" name="Freeform 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4" name="Freeform 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5" name="Freeform 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6" name="Freeform 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7" name="Freeform 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8" name="Freeform 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39" name="Freeform 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40" name="Freeform 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41" name="Freeform 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42" name="Freeform 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43" name="Freeform 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6744" name="Freeform 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286745" name="Group 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6746" name="AutoShape 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28674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67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6749" name="Line 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675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6751" name="Line 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6752" name="Oval 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286753" name="AutoShape 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6754" name="Text Box 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905500" y="285750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7% confident that the mean filling weight of the toothpaste tubes is not 6 oz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46" name="Group 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87747" name="Group 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87748" name="Freeform 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49" name="Freeform 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0" name="Freeform 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1" name="Freeform 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2" name="Freeform 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3" name="Freeform 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4" name="Freeform 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5" name="Freeform 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6" name="Freeform 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7" name="Freeform 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8" name="Freeform 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59" name="Freeform 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0" name="Freeform 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1" name="Freeform 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2" name="Freeform 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3" name="Freeform 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4" name="Freeform 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5" name="Freeform 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6" name="Freeform 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7" name="Freeform 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87768" name="Freeform 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287769" name="Group 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87770" name="AutoShape 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28777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777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7773" name="Line 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7774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7775" name="Line 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87776" name="Oval 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287777" name="AutoShape 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7778" name="Text Box 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57350"/>
            <a:ext cx="7562850" cy="447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9813" y="1928813"/>
            <a:ext cx="4505325" cy="3057525"/>
          </a:xfrm>
          <a:custGeom>
            <a:avLst/>
            <a:gdLst/>
            <a:ahLst/>
            <a:cxnLst>
              <a:cxn ang="0">
                <a:pos x="1338" y="18"/>
              </a:cxn>
              <a:cxn ang="0">
                <a:pos x="1257" y="99"/>
              </a:cxn>
              <a:cxn ang="0">
                <a:pos x="1191" y="202"/>
              </a:cxn>
              <a:cxn ang="0">
                <a:pos x="1137" y="310"/>
              </a:cxn>
              <a:cxn ang="0">
                <a:pos x="1095" y="418"/>
              </a:cxn>
              <a:cxn ang="0">
                <a:pos x="1050" y="513"/>
              </a:cxn>
              <a:cxn ang="0">
                <a:pos x="1005" y="639"/>
              </a:cxn>
              <a:cxn ang="0">
                <a:pos x="969" y="747"/>
              </a:cxn>
              <a:cxn ang="0">
                <a:pos x="945" y="850"/>
              </a:cxn>
              <a:cxn ang="0">
                <a:pos x="909" y="964"/>
              </a:cxn>
              <a:cxn ang="0">
                <a:pos x="876" y="1068"/>
              </a:cxn>
              <a:cxn ang="0">
                <a:pos x="843" y="1176"/>
              </a:cxn>
              <a:cxn ang="0">
                <a:pos x="799" y="1278"/>
              </a:cxn>
              <a:cxn ang="0">
                <a:pos x="741" y="1396"/>
              </a:cxn>
              <a:cxn ang="0">
                <a:pos x="678" y="1515"/>
              </a:cxn>
              <a:cxn ang="0">
                <a:pos x="594" y="1614"/>
              </a:cxn>
              <a:cxn ang="0">
                <a:pos x="495" y="1689"/>
              </a:cxn>
              <a:cxn ang="0">
                <a:pos x="381" y="1746"/>
              </a:cxn>
              <a:cxn ang="0">
                <a:pos x="297" y="1782"/>
              </a:cxn>
              <a:cxn ang="0">
                <a:pos x="195" y="1821"/>
              </a:cxn>
              <a:cxn ang="0">
                <a:pos x="66" y="1857"/>
              </a:cxn>
              <a:cxn ang="0">
                <a:pos x="0" y="1887"/>
              </a:cxn>
              <a:cxn ang="0">
                <a:pos x="2831" y="1914"/>
              </a:cxn>
              <a:cxn ang="0">
                <a:pos x="2781" y="1863"/>
              </a:cxn>
              <a:cxn ang="0">
                <a:pos x="2682" y="1833"/>
              </a:cxn>
              <a:cxn ang="0">
                <a:pos x="2565" y="1794"/>
              </a:cxn>
              <a:cxn ang="0">
                <a:pos x="2451" y="1746"/>
              </a:cxn>
              <a:cxn ang="0">
                <a:pos x="2319" y="1680"/>
              </a:cxn>
              <a:cxn ang="0">
                <a:pos x="2283" y="1650"/>
              </a:cxn>
              <a:cxn ang="0">
                <a:pos x="2199" y="1582"/>
              </a:cxn>
              <a:cxn ang="0">
                <a:pos x="2124" y="1485"/>
              </a:cxn>
              <a:cxn ang="0">
                <a:pos x="2061" y="1386"/>
              </a:cxn>
              <a:cxn ang="0">
                <a:pos x="2028" y="1326"/>
              </a:cxn>
              <a:cxn ang="0">
                <a:pos x="1962" y="1191"/>
              </a:cxn>
              <a:cxn ang="0">
                <a:pos x="1935" y="1107"/>
              </a:cxn>
              <a:cxn ang="0">
                <a:pos x="1902" y="1011"/>
              </a:cxn>
              <a:cxn ang="0">
                <a:pos x="1866" y="891"/>
              </a:cxn>
              <a:cxn ang="0">
                <a:pos x="1830" y="771"/>
              </a:cxn>
              <a:cxn ang="0">
                <a:pos x="1791" y="642"/>
              </a:cxn>
              <a:cxn ang="0">
                <a:pos x="1740" y="504"/>
              </a:cxn>
              <a:cxn ang="0">
                <a:pos x="1698" y="399"/>
              </a:cxn>
              <a:cxn ang="0">
                <a:pos x="1656" y="312"/>
              </a:cxn>
              <a:cxn ang="0">
                <a:pos x="1620" y="228"/>
              </a:cxn>
              <a:cxn ang="0">
                <a:pos x="1563" y="135"/>
              </a:cxn>
              <a:cxn ang="0">
                <a:pos x="1587" y="174"/>
              </a:cxn>
              <a:cxn ang="0">
                <a:pos x="1551" y="129"/>
              </a:cxn>
              <a:cxn ang="0">
                <a:pos x="1500" y="57"/>
              </a:cxn>
              <a:cxn ang="0">
                <a:pos x="1431" y="6"/>
              </a:cxn>
            </a:cxnLst>
            <a:rect l="0" t="0" r="r" b="b"/>
            <a:pathLst>
              <a:path w="2838" h="1926">
                <a:moveTo>
                  <a:pt x="1398" y="3"/>
                </a:moveTo>
                <a:lnTo>
                  <a:pt x="1371" y="6"/>
                </a:lnTo>
                <a:lnTo>
                  <a:pt x="1338" y="18"/>
                </a:lnTo>
                <a:lnTo>
                  <a:pt x="1307" y="30"/>
                </a:lnTo>
                <a:lnTo>
                  <a:pt x="1287" y="62"/>
                </a:lnTo>
                <a:lnTo>
                  <a:pt x="1257" y="99"/>
                </a:lnTo>
                <a:lnTo>
                  <a:pt x="1227" y="130"/>
                </a:lnTo>
                <a:lnTo>
                  <a:pt x="1209" y="160"/>
                </a:lnTo>
                <a:lnTo>
                  <a:pt x="1191" y="202"/>
                </a:lnTo>
                <a:lnTo>
                  <a:pt x="1167" y="232"/>
                </a:lnTo>
                <a:lnTo>
                  <a:pt x="1155" y="274"/>
                </a:lnTo>
                <a:lnTo>
                  <a:pt x="1137" y="310"/>
                </a:lnTo>
                <a:lnTo>
                  <a:pt x="1119" y="354"/>
                </a:lnTo>
                <a:lnTo>
                  <a:pt x="1107" y="382"/>
                </a:lnTo>
                <a:lnTo>
                  <a:pt x="1095" y="418"/>
                </a:lnTo>
                <a:lnTo>
                  <a:pt x="1077" y="447"/>
                </a:lnTo>
                <a:lnTo>
                  <a:pt x="1062" y="483"/>
                </a:lnTo>
                <a:lnTo>
                  <a:pt x="1050" y="513"/>
                </a:lnTo>
                <a:lnTo>
                  <a:pt x="1035" y="552"/>
                </a:lnTo>
                <a:lnTo>
                  <a:pt x="1020" y="594"/>
                </a:lnTo>
                <a:lnTo>
                  <a:pt x="1005" y="639"/>
                </a:lnTo>
                <a:lnTo>
                  <a:pt x="996" y="678"/>
                </a:lnTo>
                <a:lnTo>
                  <a:pt x="981" y="714"/>
                </a:lnTo>
                <a:lnTo>
                  <a:pt x="969" y="747"/>
                </a:lnTo>
                <a:lnTo>
                  <a:pt x="960" y="783"/>
                </a:lnTo>
                <a:lnTo>
                  <a:pt x="951" y="819"/>
                </a:lnTo>
                <a:lnTo>
                  <a:pt x="945" y="850"/>
                </a:lnTo>
                <a:lnTo>
                  <a:pt x="939" y="886"/>
                </a:lnTo>
                <a:lnTo>
                  <a:pt x="927" y="922"/>
                </a:lnTo>
                <a:lnTo>
                  <a:pt x="909" y="964"/>
                </a:lnTo>
                <a:lnTo>
                  <a:pt x="903" y="994"/>
                </a:lnTo>
                <a:lnTo>
                  <a:pt x="891" y="1030"/>
                </a:lnTo>
                <a:lnTo>
                  <a:pt x="876" y="1068"/>
                </a:lnTo>
                <a:lnTo>
                  <a:pt x="867" y="1098"/>
                </a:lnTo>
                <a:lnTo>
                  <a:pt x="855" y="1134"/>
                </a:lnTo>
                <a:lnTo>
                  <a:pt x="843" y="1176"/>
                </a:lnTo>
                <a:lnTo>
                  <a:pt x="828" y="1215"/>
                </a:lnTo>
                <a:lnTo>
                  <a:pt x="811" y="1254"/>
                </a:lnTo>
                <a:lnTo>
                  <a:pt x="799" y="1278"/>
                </a:lnTo>
                <a:lnTo>
                  <a:pt x="792" y="1311"/>
                </a:lnTo>
                <a:lnTo>
                  <a:pt x="771" y="1359"/>
                </a:lnTo>
                <a:lnTo>
                  <a:pt x="741" y="1396"/>
                </a:lnTo>
                <a:lnTo>
                  <a:pt x="720" y="1446"/>
                </a:lnTo>
                <a:lnTo>
                  <a:pt x="699" y="1474"/>
                </a:lnTo>
                <a:lnTo>
                  <a:pt x="678" y="1515"/>
                </a:lnTo>
                <a:lnTo>
                  <a:pt x="654" y="1545"/>
                </a:lnTo>
                <a:lnTo>
                  <a:pt x="627" y="1584"/>
                </a:lnTo>
                <a:lnTo>
                  <a:pt x="594" y="1614"/>
                </a:lnTo>
                <a:lnTo>
                  <a:pt x="570" y="1635"/>
                </a:lnTo>
                <a:lnTo>
                  <a:pt x="531" y="1665"/>
                </a:lnTo>
                <a:lnTo>
                  <a:pt x="495" y="1689"/>
                </a:lnTo>
                <a:lnTo>
                  <a:pt x="456" y="1716"/>
                </a:lnTo>
                <a:lnTo>
                  <a:pt x="420" y="1734"/>
                </a:lnTo>
                <a:lnTo>
                  <a:pt x="381" y="1746"/>
                </a:lnTo>
                <a:lnTo>
                  <a:pt x="354" y="1755"/>
                </a:lnTo>
                <a:lnTo>
                  <a:pt x="321" y="1767"/>
                </a:lnTo>
                <a:lnTo>
                  <a:pt x="297" y="1782"/>
                </a:lnTo>
                <a:lnTo>
                  <a:pt x="264" y="1791"/>
                </a:lnTo>
                <a:lnTo>
                  <a:pt x="231" y="1803"/>
                </a:lnTo>
                <a:lnTo>
                  <a:pt x="195" y="1821"/>
                </a:lnTo>
                <a:lnTo>
                  <a:pt x="153" y="1830"/>
                </a:lnTo>
                <a:lnTo>
                  <a:pt x="108" y="1848"/>
                </a:lnTo>
                <a:lnTo>
                  <a:pt x="66" y="1857"/>
                </a:lnTo>
                <a:lnTo>
                  <a:pt x="30" y="1866"/>
                </a:lnTo>
                <a:lnTo>
                  <a:pt x="12" y="1872"/>
                </a:lnTo>
                <a:lnTo>
                  <a:pt x="0" y="1887"/>
                </a:lnTo>
                <a:lnTo>
                  <a:pt x="0" y="1926"/>
                </a:lnTo>
                <a:lnTo>
                  <a:pt x="0" y="1914"/>
                </a:lnTo>
                <a:lnTo>
                  <a:pt x="2831" y="1914"/>
                </a:lnTo>
                <a:lnTo>
                  <a:pt x="2838" y="1875"/>
                </a:lnTo>
                <a:lnTo>
                  <a:pt x="2805" y="1869"/>
                </a:lnTo>
                <a:lnTo>
                  <a:pt x="2781" y="1863"/>
                </a:lnTo>
                <a:lnTo>
                  <a:pt x="2745" y="1854"/>
                </a:lnTo>
                <a:lnTo>
                  <a:pt x="2709" y="1842"/>
                </a:lnTo>
                <a:lnTo>
                  <a:pt x="2682" y="1833"/>
                </a:lnTo>
                <a:lnTo>
                  <a:pt x="2649" y="1821"/>
                </a:lnTo>
                <a:lnTo>
                  <a:pt x="2607" y="1806"/>
                </a:lnTo>
                <a:lnTo>
                  <a:pt x="2565" y="1794"/>
                </a:lnTo>
                <a:lnTo>
                  <a:pt x="2523" y="1776"/>
                </a:lnTo>
                <a:lnTo>
                  <a:pt x="2493" y="1764"/>
                </a:lnTo>
                <a:lnTo>
                  <a:pt x="2451" y="1746"/>
                </a:lnTo>
                <a:lnTo>
                  <a:pt x="2415" y="1728"/>
                </a:lnTo>
                <a:lnTo>
                  <a:pt x="2367" y="1710"/>
                </a:lnTo>
                <a:lnTo>
                  <a:pt x="2319" y="1680"/>
                </a:lnTo>
                <a:lnTo>
                  <a:pt x="2299" y="1662"/>
                </a:lnTo>
                <a:lnTo>
                  <a:pt x="2289" y="1662"/>
                </a:lnTo>
                <a:lnTo>
                  <a:pt x="2283" y="1650"/>
                </a:lnTo>
                <a:lnTo>
                  <a:pt x="2255" y="1634"/>
                </a:lnTo>
                <a:lnTo>
                  <a:pt x="2220" y="1611"/>
                </a:lnTo>
                <a:lnTo>
                  <a:pt x="2199" y="1582"/>
                </a:lnTo>
                <a:lnTo>
                  <a:pt x="2181" y="1558"/>
                </a:lnTo>
                <a:lnTo>
                  <a:pt x="2151" y="1522"/>
                </a:lnTo>
                <a:lnTo>
                  <a:pt x="2124" y="1485"/>
                </a:lnTo>
                <a:lnTo>
                  <a:pt x="2100" y="1452"/>
                </a:lnTo>
                <a:lnTo>
                  <a:pt x="2079" y="1419"/>
                </a:lnTo>
                <a:lnTo>
                  <a:pt x="2061" y="1386"/>
                </a:lnTo>
                <a:lnTo>
                  <a:pt x="2046" y="1356"/>
                </a:lnTo>
                <a:lnTo>
                  <a:pt x="2010" y="1293"/>
                </a:lnTo>
                <a:lnTo>
                  <a:pt x="2028" y="1326"/>
                </a:lnTo>
                <a:lnTo>
                  <a:pt x="1995" y="1257"/>
                </a:lnTo>
                <a:lnTo>
                  <a:pt x="1974" y="1218"/>
                </a:lnTo>
                <a:lnTo>
                  <a:pt x="1962" y="1191"/>
                </a:lnTo>
                <a:lnTo>
                  <a:pt x="1953" y="1161"/>
                </a:lnTo>
                <a:lnTo>
                  <a:pt x="1941" y="1140"/>
                </a:lnTo>
                <a:lnTo>
                  <a:pt x="1935" y="1107"/>
                </a:lnTo>
                <a:lnTo>
                  <a:pt x="1923" y="1083"/>
                </a:lnTo>
                <a:lnTo>
                  <a:pt x="1914" y="1053"/>
                </a:lnTo>
                <a:lnTo>
                  <a:pt x="1902" y="1011"/>
                </a:lnTo>
                <a:lnTo>
                  <a:pt x="1887" y="978"/>
                </a:lnTo>
                <a:lnTo>
                  <a:pt x="1872" y="930"/>
                </a:lnTo>
                <a:lnTo>
                  <a:pt x="1866" y="891"/>
                </a:lnTo>
                <a:lnTo>
                  <a:pt x="1854" y="852"/>
                </a:lnTo>
                <a:lnTo>
                  <a:pt x="1845" y="819"/>
                </a:lnTo>
                <a:lnTo>
                  <a:pt x="1830" y="771"/>
                </a:lnTo>
                <a:lnTo>
                  <a:pt x="1818" y="729"/>
                </a:lnTo>
                <a:lnTo>
                  <a:pt x="1800" y="681"/>
                </a:lnTo>
                <a:lnTo>
                  <a:pt x="1791" y="642"/>
                </a:lnTo>
                <a:lnTo>
                  <a:pt x="1773" y="600"/>
                </a:lnTo>
                <a:lnTo>
                  <a:pt x="1761" y="546"/>
                </a:lnTo>
                <a:lnTo>
                  <a:pt x="1740" y="504"/>
                </a:lnTo>
                <a:lnTo>
                  <a:pt x="1725" y="465"/>
                </a:lnTo>
                <a:lnTo>
                  <a:pt x="1713" y="432"/>
                </a:lnTo>
                <a:lnTo>
                  <a:pt x="1698" y="399"/>
                </a:lnTo>
                <a:lnTo>
                  <a:pt x="1674" y="345"/>
                </a:lnTo>
                <a:lnTo>
                  <a:pt x="1686" y="375"/>
                </a:lnTo>
                <a:lnTo>
                  <a:pt x="1656" y="312"/>
                </a:lnTo>
                <a:lnTo>
                  <a:pt x="1644" y="285"/>
                </a:lnTo>
                <a:lnTo>
                  <a:pt x="1629" y="252"/>
                </a:lnTo>
                <a:lnTo>
                  <a:pt x="1620" y="228"/>
                </a:lnTo>
                <a:lnTo>
                  <a:pt x="1608" y="207"/>
                </a:lnTo>
                <a:lnTo>
                  <a:pt x="1578" y="156"/>
                </a:lnTo>
                <a:lnTo>
                  <a:pt x="1563" y="135"/>
                </a:lnTo>
                <a:lnTo>
                  <a:pt x="1563" y="141"/>
                </a:lnTo>
                <a:lnTo>
                  <a:pt x="1572" y="144"/>
                </a:lnTo>
                <a:lnTo>
                  <a:pt x="1587" y="174"/>
                </a:lnTo>
                <a:lnTo>
                  <a:pt x="1593" y="192"/>
                </a:lnTo>
                <a:lnTo>
                  <a:pt x="1578" y="156"/>
                </a:lnTo>
                <a:lnTo>
                  <a:pt x="1551" y="129"/>
                </a:lnTo>
                <a:lnTo>
                  <a:pt x="1539" y="105"/>
                </a:lnTo>
                <a:lnTo>
                  <a:pt x="1518" y="81"/>
                </a:lnTo>
                <a:lnTo>
                  <a:pt x="1500" y="57"/>
                </a:lnTo>
                <a:lnTo>
                  <a:pt x="1479" y="39"/>
                </a:lnTo>
                <a:lnTo>
                  <a:pt x="1455" y="18"/>
                </a:lnTo>
                <a:lnTo>
                  <a:pt x="1431" y="6"/>
                </a:lnTo>
                <a:lnTo>
                  <a:pt x="1416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6052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6497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8433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395788" y="5172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486400"/>
            <a:ext cx="15573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7148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616450"/>
            <a:ext cx="738188" cy="369888"/>
          </a:xfrm>
          <a:custGeom>
            <a:avLst/>
            <a:gdLst/>
            <a:ahLst/>
            <a:cxnLst>
              <a:cxn ang="0">
                <a:pos x="462" y="12"/>
              </a:cxn>
              <a:cxn ang="0">
                <a:pos x="462" y="36"/>
              </a:cxn>
              <a:cxn ang="0">
                <a:pos x="462" y="57"/>
              </a:cxn>
              <a:cxn ang="0">
                <a:pos x="462" y="81"/>
              </a:cxn>
              <a:cxn ang="0">
                <a:pos x="463" y="104"/>
              </a:cxn>
              <a:cxn ang="0">
                <a:pos x="463" y="128"/>
              </a:cxn>
              <a:cxn ang="0">
                <a:pos x="463" y="152"/>
              </a:cxn>
              <a:cxn ang="0">
                <a:pos x="463" y="176"/>
              </a:cxn>
              <a:cxn ang="0">
                <a:pos x="462" y="222"/>
              </a:cxn>
              <a:cxn ang="0">
                <a:pos x="0" y="225"/>
              </a:cxn>
              <a:cxn ang="0">
                <a:pos x="0" y="177"/>
              </a:cxn>
              <a:cxn ang="0">
                <a:pos x="21" y="168"/>
              </a:cxn>
              <a:cxn ang="0">
                <a:pos x="36" y="162"/>
              </a:cxn>
              <a:cxn ang="0">
                <a:pos x="54" y="159"/>
              </a:cxn>
              <a:cxn ang="0">
                <a:pos x="84" y="150"/>
              </a:cxn>
              <a:cxn ang="0">
                <a:pos x="111" y="144"/>
              </a:cxn>
              <a:cxn ang="0">
                <a:pos x="135" y="136"/>
              </a:cxn>
              <a:cxn ang="0">
                <a:pos x="159" y="128"/>
              </a:cxn>
              <a:cxn ang="0">
                <a:pos x="183" y="123"/>
              </a:cxn>
              <a:cxn ang="0">
                <a:pos x="207" y="120"/>
              </a:cxn>
              <a:cxn ang="0">
                <a:pos x="231" y="112"/>
              </a:cxn>
              <a:cxn ang="0">
                <a:pos x="252" y="102"/>
              </a:cxn>
              <a:cxn ang="0">
                <a:pos x="279" y="93"/>
              </a:cxn>
              <a:cxn ang="0">
                <a:pos x="303" y="88"/>
              </a:cxn>
              <a:cxn ang="0">
                <a:pos x="327" y="75"/>
              </a:cxn>
              <a:cxn ang="0">
                <a:pos x="351" y="63"/>
              </a:cxn>
              <a:cxn ang="0">
                <a:pos x="375" y="56"/>
              </a:cxn>
              <a:cxn ang="0">
                <a:pos x="399" y="48"/>
              </a:cxn>
              <a:cxn ang="0">
                <a:pos x="423" y="32"/>
              </a:cxn>
              <a:cxn ang="0">
                <a:pos x="447" y="24"/>
              </a:cxn>
              <a:cxn ang="0">
                <a:pos x="463" y="0"/>
              </a:cxn>
              <a:cxn ang="0">
                <a:pos x="465" y="6"/>
              </a:cxn>
            </a:cxnLst>
            <a:rect l="0" t="0" r="r" b="b"/>
            <a:pathLst>
              <a:path w="465" h="225">
                <a:moveTo>
                  <a:pt x="462" y="12"/>
                </a:moveTo>
                <a:lnTo>
                  <a:pt x="462" y="36"/>
                </a:lnTo>
                <a:lnTo>
                  <a:pt x="462" y="57"/>
                </a:lnTo>
                <a:lnTo>
                  <a:pt x="462" y="81"/>
                </a:lnTo>
                <a:lnTo>
                  <a:pt x="463" y="104"/>
                </a:lnTo>
                <a:lnTo>
                  <a:pt x="463" y="128"/>
                </a:lnTo>
                <a:lnTo>
                  <a:pt x="463" y="152"/>
                </a:lnTo>
                <a:lnTo>
                  <a:pt x="463" y="176"/>
                </a:lnTo>
                <a:lnTo>
                  <a:pt x="462" y="222"/>
                </a:lnTo>
                <a:lnTo>
                  <a:pt x="0" y="225"/>
                </a:lnTo>
                <a:lnTo>
                  <a:pt x="0" y="177"/>
                </a:lnTo>
                <a:lnTo>
                  <a:pt x="21" y="168"/>
                </a:lnTo>
                <a:lnTo>
                  <a:pt x="36" y="162"/>
                </a:lnTo>
                <a:lnTo>
                  <a:pt x="54" y="159"/>
                </a:lnTo>
                <a:lnTo>
                  <a:pt x="84" y="150"/>
                </a:lnTo>
                <a:lnTo>
                  <a:pt x="111" y="144"/>
                </a:lnTo>
                <a:lnTo>
                  <a:pt x="135" y="136"/>
                </a:lnTo>
                <a:lnTo>
                  <a:pt x="159" y="128"/>
                </a:lnTo>
                <a:lnTo>
                  <a:pt x="183" y="123"/>
                </a:lnTo>
                <a:lnTo>
                  <a:pt x="207" y="120"/>
                </a:lnTo>
                <a:lnTo>
                  <a:pt x="231" y="112"/>
                </a:lnTo>
                <a:lnTo>
                  <a:pt x="252" y="102"/>
                </a:lnTo>
                <a:lnTo>
                  <a:pt x="279" y="93"/>
                </a:lnTo>
                <a:lnTo>
                  <a:pt x="303" y="88"/>
                </a:lnTo>
                <a:lnTo>
                  <a:pt x="327" y="75"/>
                </a:lnTo>
                <a:lnTo>
                  <a:pt x="351" y="63"/>
                </a:lnTo>
                <a:lnTo>
                  <a:pt x="375" y="56"/>
                </a:lnTo>
                <a:lnTo>
                  <a:pt x="399" y="48"/>
                </a:lnTo>
                <a:lnTo>
                  <a:pt x="423" y="32"/>
                </a:lnTo>
                <a:lnTo>
                  <a:pt x="447" y="24"/>
                </a:lnTo>
                <a:lnTo>
                  <a:pt x="463" y="0"/>
                </a:lnTo>
                <a:lnTo>
                  <a:pt x="465" y="6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8433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9799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8653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6147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9006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3321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17600"/>
            <a:ext cx="3040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486400"/>
            <a:ext cx="17605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9272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9462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172075"/>
            <a:ext cx="120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z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172075"/>
            <a:ext cx="13049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z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1097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9335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9526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1097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9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3321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197649" name="Group 17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197650" name="Group 18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197651" name="Freeform 19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2" name="Freeform 20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3" name="Freeform 21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4" name="Freeform 22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5" name="Freeform 23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6" name="Freeform 24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7" name="Freeform 25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8" name="Freeform 26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59" name="Freeform 27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0" name="Freeform 28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1" name="Freeform 29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2" name="Freeform 30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3" name="Freeform 31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4" name="Freeform 32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5" name="Freeform 33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6" name="Freeform 34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7" name="Freeform 35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8" name="Freeform 36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69" name="Freeform 37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70" name="Freeform 38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97671" name="Freeform 39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197672" name="Group 40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197673" name="AutoShape 41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19767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767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7676" name="Line 44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767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7678" name="Line 46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197679" name="Oval 47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197680" name="AutoShape 48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97681" name="Text Box 49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371600" y="4827588"/>
            <a:ext cx="6743700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7% confident that the mean filling weight of the toothpaste tubes is not 6 oz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263775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9813" y="1985963"/>
            <a:ext cx="4505325" cy="3057525"/>
          </a:xfrm>
          <a:custGeom>
            <a:avLst/>
            <a:gdLst/>
            <a:ahLst/>
            <a:cxnLst>
              <a:cxn ang="0">
                <a:pos x="1338" y="18"/>
              </a:cxn>
              <a:cxn ang="0">
                <a:pos x="1257" y="99"/>
              </a:cxn>
              <a:cxn ang="0">
                <a:pos x="1191" y="202"/>
              </a:cxn>
              <a:cxn ang="0">
                <a:pos x="1137" y="310"/>
              </a:cxn>
              <a:cxn ang="0">
                <a:pos x="1095" y="418"/>
              </a:cxn>
              <a:cxn ang="0">
                <a:pos x="1050" y="513"/>
              </a:cxn>
              <a:cxn ang="0">
                <a:pos x="1005" y="639"/>
              </a:cxn>
              <a:cxn ang="0">
                <a:pos x="969" y="747"/>
              </a:cxn>
              <a:cxn ang="0">
                <a:pos x="945" y="850"/>
              </a:cxn>
              <a:cxn ang="0">
                <a:pos x="909" y="964"/>
              </a:cxn>
              <a:cxn ang="0">
                <a:pos x="876" y="1068"/>
              </a:cxn>
              <a:cxn ang="0">
                <a:pos x="843" y="1176"/>
              </a:cxn>
              <a:cxn ang="0">
                <a:pos x="799" y="1278"/>
              </a:cxn>
              <a:cxn ang="0">
                <a:pos x="741" y="1396"/>
              </a:cxn>
              <a:cxn ang="0">
                <a:pos x="678" y="1515"/>
              </a:cxn>
              <a:cxn ang="0">
                <a:pos x="594" y="1614"/>
              </a:cxn>
              <a:cxn ang="0">
                <a:pos x="495" y="1689"/>
              </a:cxn>
              <a:cxn ang="0">
                <a:pos x="381" y="1746"/>
              </a:cxn>
              <a:cxn ang="0">
                <a:pos x="297" y="1782"/>
              </a:cxn>
              <a:cxn ang="0">
                <a:pos x="195" y="1821"/>
              </a:cxn>
              <a:cxn ang="0">
                <a:pos x="66" y="1857"/>
              </a:cxn>
              <a:cxn ang="0">
                <a:pos x="0" y="1887"/>
              </a:cxn>
              <a:cxn ang="0">
                <a:pos x="2831" y="1914"/>
              </a:cxn>
              <a:cxn ang="0">
                <a:pos x="2781" y="1863"/>
              </a:cxn>
              <a:cxn ang="0">
                <a:pos x="2682" y="1833"/>
              </a:cxn>
              <a:cxn ang="0">
                <a:pos x="2565" y="1794"/>
              </a:cxn>
              <a:cxn ang="0">
                <a:pos x="2451" y="1746"/>
              </a:cxn>
              <a:cxn ang="0">
                <a:pos x="2319" y="1680"/>
              </a:cxn>
              <a:cxn ang="0">
                <a:pos x="2283" y="1650"/>
              </a:cxn>
              <a:cxn ang="0">
                <a:pos x="2199" y="1582"/>
              </a:cxn>
              <a:cxn ang="0">
                <a:pos x="2124" y="1485"/>
              </a:cxn>
              <a:cxn ang="0">
                <a:pos x="2061" y="1386"/>
              </a:cxn>
              <a:cxn ang="0">
                <a:pos x="2028" y="1326"/>
              </a:cxn>
              <a:cxn ang="0">
                <a:pos x="1962" y="1191"/>
              </a:cxn>
              <a:cxn ang="0">
                <a:pos x="1935" y="1107"/>
              </a:cxn>
              <a:cxn ang="0">
                <a:pos x="1902" y="1011"/>
              </a:cxn>
              <a:cxn ang="0">
                <a:pos x="1866" y="891"/>
              </a:cxn>
              <a:cxn ang="0">
                <a:pos x="1830" y="771"/>
              </a:cxn>
              <a:cxn ang="0">
                <a:pos x="1791" y="642"/>
              </a:cxn>
              <a:cxn ang="0">
                <a:pos x="1740" y="504"/>
              </a:cxn>
              <a:cxn ang="0">
                <a:pos x="1698" y="399"/>
              </a:cxn>
              <a:cxn ang="0">
                <a:pos x="1656" y="312"/>
              </a:cxn>
              <a:cxn ang="0">
                <a:pos x="1620" y="228"/>
              </a:cxn>
              <a:cxn ang="0">
                <a:pos x="1563" y="135"/>
              </a:cxn>
              <a:cxn ang="0">
                <a:pos x="1587" y="174"/>
              </a:cxn>
              <a:cxn ang="0">
                <a:pos x="1551" y="129"/>
              </a:cxn>
              <a:cxn ang="0">
                <a:pos x="1500" y="57"/>
              </a:cxn>
              <a:cxn ang="0">
                <a:pos x="1431" y="6"/>
              </a:cxn>
            </a:cxnLst>
            <a:rect l="0" t="0" r="r" b="b"/>
            <a:pathLst>
              <a:path w="2838" h="1926">
                <a:moveTo>
                  <a:pt x="1398" y="3"/>
                </a:moveTo>
                <a:lnTo>
                  <a:pt x="1371" y="6"/>
                </a:lnTo>
                <a:lnTo>
                  <a:pt x="1338" y="18"/>
                </a:lnTo>
                <a:lnTo>
                  <a:pt x="1307" y="30"/>
                </a:lnTo>
                <a:lnTo>
                  <a:pt x="1287" y="62"/>
                </a:lnTo>
                <a:lnTo>
                  <a:pt x="1257" y="99"/>
                </a:lnTo>
                <a:lnTo>
                  <a:pt x="1227" y="130"/>
                </a:lnTo>
                <a:lnTo>
                  <a:pt x="1209" y="160"/>
                </a:lnTo>
                <a:lnTo>
                  <a:pt x="1191" y="202"/>
                </a:lnTo>
                <a:lnTo>
                  <a:pt x="1167" y="232"/>
                </a:lnTo>
                <a:lnTo>
                  <a:pt x="1155" y="274"/>
                </a:lnTo>
                <a:lnTo>
                  <a:pt x="1137" y="310"/>
                </a:lnTo>
                <a:lnTo>
                  <a:pt x="1119" y="354"/>
                </a:lnTo>
                <a:lnTo>
                  <a:pt x="1107" y="382"/>
                </a:lnTo>
                <a:lnTo>
                  <a:pt x="1095" y="418"/>
                </a:lnTo>
                <a:lnTo>
                  <a:pt x="1077" y="447"/>
                </a:lnTo>
                <a:lnTo>
                  <a:pt x="1062" y="483"/>
                </a:lnTo>
                <a:lnTo>
                  <a:pt x="1050" y="513"/>
                </a:lnTo>
                <a:lnTo>
                  <a:pt x="1035" y="552"/>
                </a:lnTo>
                <a:lnTo>
                  <a:pt x="1020" y="594"/>
                </a:lnTo>
                <a:lnTo>
                  <a:pt x="1005" y="639"/>
                </a:lnTo>
                <a:lnTo>
                  <a:pt x="996" y="678"/>
                </a:lnTo>
                <a:lnTo>
                  <a:pt x="981" y="714"/>
                </a:lnTo>
                <a:lnTo>
                  <a:pt x="969" y="747"/>
                </a:lnTo>
                <a:lnTo>
                  <a:pt x="960" y="783"/>
                </a:lnTo>
                <a:lnTo>
                  <a:pt x="951" y="819"/>
                </a:lnTo>
                <a:lnTo>
                  <a:pt x="945" y="850"/>
                </a:lnTo>
                <a:lnTo>
                  <a:pt x="939" y="886"/>
                </a:lnTo>
                <a:lnTo>
                  <a:pt x="927" y="922"/>
                </a:lnTo>
                <a:lnTo>
                  <a:pt x="909" y="964"/>
                </a:lnTo>
                <a:lnTo>
                  <a:pt x="903" y="994"/>
                </a:lnTo>
                <a:lnTo>
                  <a:pt x="891" y="1030"/>
                </a:lnTo>
                <a:lnTo>
                  <a:pt x="876" y="1068"/>
                </a:lnTo>
                <a:lnTo>
                  <a:pt x="867" y="1098"/>
                </a:lnTo>
                <a:lnTo>
                  <a:pt x="855" y="1134"/>
                </a:lnTo>
                <a:lnTo>
                  <a:pt x="843" y="1176"/>
                </a:lnTo>
                <a:lnTo>
                  <a:pt x="828" y="1215"/>
                </a:lnTo>
                <a:lnTo>
                  <a:pt x="811" y="1254"/>
                </a:lnTo>
                <a:lnTo>
                  <a:pt x="799" y="1278"/>
                </a:lnTo>
                <a:lnTo>
                  <a:pt x="792" y="1311"/>
                </a:lnTo>
                <a:lnTo>
                  <a:pt x="771" y="1359"/>
                </a:lnTo>
                <a:lnTo>
                  <a:pt x="741" y="1396"/>
                </a:lnTo>
                <a:lnTo>
                  <a:pt x="720" y="1446"/>
                </a:lnTo>
                <a:lnTo>
                  <a:pt x="699" y="1474"/>
                </a:lnTo>
                <a:lnTo>
                  <a:pt x="678" y="1515"/>
                </a:lnTo>
                <a:lnTo>
                  <a:pt x="654" y="1545"/>
                </a:lnTo>
                <a:lnTo>
                  <a:pt x="627" y="1584"/>
                </a:lnTo>
                <a:lnTo>
                  <a:pt x="594" y="1614"/>
                </a:lnTo>
                <a:lnTo>
                  <a:pt x="570" y="1635"/>
                </a:lnTo>
                <a:lnTo>
                  <a:pt x="531" y="1665"/>
                </a:lnTo>
                <a:lnTo>
                  <a:pt x="495" y="1689"/>
                </a:lnTo>
                <a:lnTo>
                  <a:pt x="456" y="1716"/>
                </a:lnTo>
                <a:lnTo>
                  <a:pt x="420" y="1734"/>
                </a:lnTo>
                <a:lnTo>
                  <a:pt x="381" y="1746"/>
                </a:lnTo>
                <a:lnTo>
                  <a:pt x="354" y="1755"/>
                </a:lnTo>
                <a:lnTo>
                  <a:pt x="321" y="1767"/>
                </a:lnTo>
                <a:lnTo>
                  <a:pt x="297" y="1782"/>
                </a:lnTo>
                <a:lnTo>
                  <a:pt x="264" y="1791"/>
                </a:lnTo>
                <a:lnTo>
                  <a:pt x="231" y="1803"/>
                </a:lnTo>
                <a:lnTo>
                  <a:pt x="195" y="1821"/>
                </a:lnTo>
                <a:lnTo>
                  <a:pt x="153" y="1830"/>
                </a:lnTo>
                <a:lnTo>
                  <a:pt x="108" y="1848"/>
                </a:lnTo>
                <a:lnTo>
                  <a:pt x="66" y="1857"/>
                </a:lnTo>
                <a:lnTo>
                  <a:pt x="30" y="1866"/>
                </a:lnTo>
                <a:lnTo>
                  <a:pt x="12" y="1872"/>
                </a:lnTo>
                <a:lnTo>
                  <a:pt x="0" y="1887"/>
                </a:lnTo>
                <a:lnTo>
                  <a:pt x="0" y="1926"/>
                </a:lnTo>
                <a:lnTo>
                  <a:pt x="0" y="1914"/>
                </a:lnTo>
                <a:lnTo>
                  <a:pt x="2831" y="1914"/>
                </a:lnTo>
                <a:lnTo>
                  <a:pt x="2838" y="1875"/>
                </a:lnTo>
                <a:lnTo>
                  <a:pt x="2805" y="1869"/>
                </a:lnTo>
                <a:lnTo>
                  <a:pt x="2781" y="1863"/>
                </a:lnTo>
                <a:lnTo>
                  <a:pt x="2745" y="1854"/>
                </a:lnTo>
                <a:lnTo>
                  <a:pt x="2709" y="1842"/>
                </a:lnTo>
                <a:lnTo>
                  <a:pt x="2682" y="1833"/>
                </a:lnTo>
                <a:lnTo>
                  <a:pt x="2649" y="1821"/>
                </a:lnTo>
                <a:lnTo>
                  <a:pt x="2607" y="1806"/>
                </a:lnTo>
                <a:lnTo>
                  <a:pt x="2565" y="1794"/>
                </a:lnTo>
                <a:lnTo>
                  <a:pt x="2523" y="1776"/>
                </a:lnTo>
                <a:lnTo>
                  <a:pt x="2493" y="1764"/>
                </a:lnTo>
                <a:lnTo>
                  <a:pt x="2451" y="1746"/>
                </a:lnTo>
                <a:lnTo>
                  <a:pt x="2415" y="1728"/>
                </a:lnTo>
                <a:lnTo>
                  <a:pt x="2367" y="1710"/>
                </a:lnTo>
                <a:lnTo>
                  <a:pt x="2319" y="1680"/>
                </a:lnTo>
                <a:lnTo>
                  <a:pt x="2299" y="1662"/>
                </a:lnTo>
                <a:lnTo>
                  <a:pt x="2289" y="1662"/>
                </a:lnTo>
                <a:lnTo>
                  <a:pt x="2283" y="1650"/>
                </a:lnTo>
                <a:lnTo>
                  <a:pt x="2255" y="1634"/>
                </a:lnTo>
                <a:lnTo>
                  <a:pt x="2220" y="1611"/>
                </a:lnTo>
                <a:lnTo>
                  <a:pt x="2199" y="1582"/>
                </a:lnTo>
                <a:lnTo>
                  <a:pt x="2181" y="1558"/>
                </a:lnTo>
                <a:lnTo>
                  <a:pt x="2151" y="1522"/>
                </a:lnTo>
                <a:lnTo>
                  <a:pt x="2124" y="1485"/>
                </a:lnTo>
                <a:lnTo>
                  <a:pt x="2100" y="1452"/>
                </a:lnTo>
                <a:lnTo>
                  <a:pt x="2079" y="1419"/>
                </a:lnTo>
                <a:lnTo>
                  <a:pt x="2061" y="1386"/>
                </a:lnTo>
                <a:lnTo>
                  <a:pt x="2046" y="1356"/>
                </a:lnTo>
                <a:lnTo>
                  <a:pt x="2010" y="1293"/>
                </a:lnTo>
                <a:lnTo>
                  <a:pt x="2028" y="1326"/>
                </a:lnTo>
                <a:lnTo>
                  <a:pt x="1995" y="1257"/>
                </a:lnTo>
                <a:lnTo>
                  <a:pt x="1974" y="1218"/>
                </a:lnTo>
                <a:lnTo>
                  <a:pt x="1962" y="1191"/>
                </a:lnTo>
                <a:lnTo>
                  <a:pt x="1953" y="1161"/>
                </a:lnTo>
                <a:lnTo>
                  <a:pt x="1941" y="1140"/>
                </a:lnTo>
                <a:lnTo>
                  <a:pt x="1935" y="1107"/>
                </a:lnTo>
                <a:lnTo>
                  <a:pt x="1923" y="1083"/>
                </a:lnTo>
                <a:lnTo>
                  <a:pt x="1914" y="1053"/>
                </a:lnTo>
                <a:lnTo>
                  <a:pt x="1902" y="1011"/>
                </a:lnTo>
                <a:lnTo>
                  <a:pt x="1887" y="978"/>
                </a:lnTo>
                <a:lnTo>
                  <a:pt x="1872" y="930"/>
                </a:lnTo>
                <a:lnTo>
                  <a:pt x="1866" y="891"/>
                </a:lnTo>
                <a:lnTo>
                  <a:pt x="1854" y="852"/>
                </a:lnTo>
                <a:lnTo>
                  <a:pt x="1845" y="819"/>
                </a:lnTo>
                <a:lnTo>
                  <a:pt x="1830" y="771"/>
                </a:lnTo>
                <a:lnTo>
                  <a:pt x="1818" y="729"/>
                </a:lnTo>
                <a:lnTo>
                  <a:pt x="1800" y="681"/>
                </a:lnTo>
                <a:lnTo>
                  <a:pt x="1791" y="642"/>
                </a:lnTo>
                <a:lnTo>
                  <a:pt x="1773" y="600"/>
                </a:lnTo>
                <a:lnTo>
                  <a:pt x="1761" y="546"/>
                </a:lnTo>
                <a:lnTo>
                  <a:pt x="1740" y="504"/>
                </a:lnTo>
                <a:lnTo>
                  <a:pt x="1725" y="465"/>
                </a:lnTo>
                <a:lnTo>
                  <a:pt x="1713" y="432"/>
                </a:lnTo>
                <a:lnTo>
                  <a:pt x="1698" y="399"/>
                </a:lnTo>
                <a:lnTo>
                  <a:pt x="1674" y="345"/>
                </a:lnTo>
                <a:lnTo>
                  <a:pt x="1686" y="375"/>
                </a:lnTo>
                <a:lnTo>
                  <a:pt x="1656" y="312"/>
                </a:lnTo>
                <a:lnTo>
                  <a:pt x="1644" y="285"/>
                </a:lnTo>
                <a:lnTo>
                  <a:pt x="1629" y="252"/>
                </a:lnTo>
                <a:lnTo>
                  <a:pt x="1620" y="228"/>
                </a:lnTo>
                <a:lnTo>
                  <a:pt x="1608" y="207"/>
                </a:lnTo>
                <a:lnTo>
                  <a:pt x="1578" y="156"/>
                </a:lnTo>
                <a:lnTo>
                  <a:pt x="1563" y="135"/>
                </a:lnTo>
                <a:lnTo>
                  <a:pt x="1563" y="141"/>
                </a:lnTo>
                <a:lnTo>
                  <a:pt x="1572" y="144"/>
                </a:lnTo>
                <a:lnTo>
                  <a:pt x="1587" y="174"/>
                </a:lnTo>
                <a:lnTo>
                  <a:pt x="1593" y="192"/>
                </a:lnTo>
                <a:lnTo>
                  <a:pt x="1578" y="156"/>
                </a:lnTo>
                <a:lnTo>
                  <a:pt x="1551" y="129"/>
                </a:lnTo>
                <a:lnTo>
                  <a:pt x="1539" y="105"/>
                </a:lnTo>
                <a:lnTo>
                  <a:pt x="1518" y="81"/>
                </a:lnTo>
                <a:lnTo>
                  <a:pt x="1500" y="57"/>
                </a:lnTo>
                <a:lnTo>
                  <a:pt x="1479" y="39"/>
                </a:lnTo>
                <a:lnTo>
                  <a:pt x="1455" y="18"/>
                </a:lnTo>
                <a:lnTo>
                  <a:pt x="1431" y="6"/>
                </a:lnTo>
                <a:lnTo>
                  <a:pt x="1416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6000" y="4689475"/>
            <a:ext cx="728663" cy="344488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39578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305050" y="4681538"/>
            <a:ext cx="738188" cy="361950"/>
          </a:xfrm>
          <a:custGeom>
            <a:avLst/>
            <a:gdLst/>
            <a:ahLst/>
            <a:cxnLst>
              <a:cxn ang="0">
                <a:pos x="462" y="12"/>
              </a:cxn>
              <a:cxn ang="0">
                <a:pos x="462" y="36"/>
              </a:cxn>
              <a:cxn ang="0">
                <a:pos x="462" y="57"/>
              </a:cxn>
              <a:cxn ang="0">
                <a:pos x="462" y="81"/>
              </a:cxn>
              <a:cxn ang="0">
                <a:pos x="463" y="104"/>
              </a:cxn>
              <a:cxn ang="0">
                <a:pos x="463" y="128"/>
              </a:cxn>
              <a:cxn ang="0">
                <a:pos x="463" y="152"/>
              </a:cxn>
              <a:cxn ang="0">
                <a:pos x="463" y="176"/>
              </a:cxn>
              <a:cxn ang="0">
                <a:pos x="462" y="222"/>
              </a:cxn>
              <a:cxn ang="0">
                <a:pos x="0" y="225"/>
              </a:cxn>
              <a:cxn ang="0">
                <a:pos x="0" y="177"/>
              </a:cxn>
              <a:cxn ang="0">
                <a:pos x="21" y="168"/>
              </a:cxn>
              <a:cxn ang="0">
                <a:pos x="36" y="162"/>
              </a:cxn>
              <a:cxn ang="0">
                <a:pos x="54" y="159"/>
              </a:cxn>
              <a:cxn ang="0">
                <a:pos x="84" y="150"/>
              </a:cxn>
              <a:cxn ang="0">
                <a:pos x="111" y="144"/>
              </a:cxn>
              <a:cxn ang="0">
                <a:pos x="135" y="136"/>
              </a:cxn>
              <a:cxn ang="0">
                <a:pos x="159" y="128"/>
              </a:cxn>
              <a:cxn ang="0">
                <a:pos x="183" y="123"/>
              </a:cxn>
              <a:cxn ang="0">
                <a:pos x="207" y="120"/>
              </a:cxn>
              <a:cxn ang="0">
                <a:pos x="231" y="112"/>
              </a:cxn>
              <a:cxn ang="0">
                <a:pos x="252" y="102"/>
              </a:cxn>
              <a:cxn ang="0">
                <a:pos x="279" y="93"/>
              </a:cxn>
              <a:cxn ang="0">
                <a:pos x="303" y="88"/>
              </a:cxn>
              <a:cxn ang="0">
                <a:pos x="327" y="75"/>
              </a:cxn>
              <a:cxn ang="0">
                <a:pos x="351" y="63"/>
              </a:cxn>
              <a:cxn ang="0">
                <a:pos x="375" y="56"/>
              </a:cxn>
              <a:cxn ang="0">
                <a:pos x="399" y="48"/>
              </a:cxn>
              <a:cxn ang="0">
                <a:pos x="423" y="32"/>
              </a:cxn>
              <a:cxn ang="0">
                <a:pos x="447" y="24"/>
              </a:cxn>
              <a:cxn ang="0">
                <a:pos x="463" y="0"/>
              </a:cxn>
              <a:cxn ang="0">
                <a:pos x="465" y="6"/>
              </a:cxn>
            </a:cxnLst>
            <a:rect l="0" t="0" r="r" b="b"/>
            <a:pathLst>
              <a:path w="465" h="225">
                <a:moveTo>
                  <a:pt x="462" y="12"/>
                </a:moveTo>
                <a:lnTo>
                  <a:pt x="462" y="36"/>
                </a:lnTo>
                <a:lnTo>
                  <a:pt x="462" y="57"/>
                </a:lnTo>
                <a:lnTo>
                  <a:pt x="462" y="81"/>
                </a:lnTo>
                <a:lnTo>
                  <a:pt x="463" y="104"/>
                </a:lnTo>
                <a:lnTo>
                  <a:pt x="463" y="128"/>
                </a:lnTo>
                <a:lnTo>
                  <a:pt x="463" y="152"/>
                </a:lnTo>
                <a:lnTo>
                  <a:pt x="463" y="176"/>
                </a:lnTo>
                <a:lnTo>
                  <a:pt x="462" y="222"/>
                </a:lnTo>
                <a:lnTo>
                  <a:pt x="0" y="225"/>
                </a:lnTo>
                <a:lnTo>
                  <a:pt x="0" y="177"/>
                </a:lnTo>
                <a:lnTo>
                  <a:pt x="21" y="168"/>
                </a:lnTo>
                <a:lnTo>
                  <a:pt x="36" y="162"/>
                </a:lnTo>
                <a:lnTo>
                  <a:pt x="54" y="159"/>
                </a:lnTo>
                <a:lnTo>
                  <a:pt x="84" y="150"/>
                </a:lnTo>
                <a:lnTo>
                  <a:pt x="111" y="144"/>
                </a:lnTo>
                <a:lnTo>
                  <a:pt x="135" y="136"/>
                </a:lnTo>
                <a:lnTo>
                  <a:pt x="159" y="128"/>
                </a:lnTo>
                <a:lnTo>
                  <a:pt x="183" y="123"/>
                </a:lnTo>
                <a:lnTo>
                  <a:pt x="207" y="120"/>
                </a:lnTo>
                <a:lnTo>
                  <a:pt x="231" y="112"/>
                </a:lnTo>
                <a:lnTo>
                  <a:pt x="252" y="102"/>
                </a:lnTo>
                <a:lnTo>
                  <a:pt x="279" y="93"/>
                </a:lnTo>
                <a:lnTo>
                  <a:pt x="303" y="88"/>
                </a:lnTo>
                <a:lnTo>
                  <a:pt x="327" y="75"/>
                </a:lnTo>
                <a:lnTo>
                  <a:pt x="351" y="63"/>
                </a:lnTo>
                <a:lnTo>
                  <a:pt x="375" y="56"/>
                </a:lnTo>
                <a:lnTo>
                  <a:pt x="399" y="48"/>
                </a:lnTo>
                <a:lnTo>
                  <a:pt x="423" y="32"/>
                </a:lnTo>
                <a:lnTo>
                  <a:pt x="447" y="24"/>
                </a:lnTo>
                <a:lnTo>
                  <a:pt x="463" y="0"/>
                </a:lnTo>
                <a:lnTo>
                  <a:pt x="465" y="6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E"/>
          </a:p>
        </p:txBody>
      </p:sp>
      <p:grpSp>
        <p:nvGrpSpPr>
          <p:cNvPr id="23654" name="Group 102"/>
          <p:cNvGrpSpPr>
            <a:grpSpLocks/>
          </p:cNvGrpSpPr>
          <p:nvPr/>
        </p:nvGrpSpPr>
        <p:grpSpPr bwMode="auto">
          <a:xfrm>
            <a:off x="7305675" y="247650"/>
            <a:ext cx="1528763" cy="1311275"/>
            <a:chOff x="4374" y="48"/>
            <a:chExt cx="1023" cy="886"/>
          </a:xfrm>
        </p:grpSpPr>
        <p:grpSp>
          <p:nvGrpSpPr>
            <p:cNvPr id="23655" name="Group 103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3656" name="Freeform 104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57" name="Freeform 105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58" name="Freeform 106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59" name="Freeform 107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0" name="Freeform 108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1" name="Freeform 109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2" name="Freeform 110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3" name="Freeform 111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4" name="Freeform 112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5" name="Freeform 113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6" name="Freeform 114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7" name="Freeform 115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8" name="Freeform 116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69" name="Freeform 117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0" name="Freeform 118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1" name="Freeform 119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2" name="Freeform 120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3" name="Freeform 121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4" name="Freeform 122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5" name="Freeform 123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3676" name="Freeform 124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23677" name="Group 125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3678" name="AutoShape 126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23679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3680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3681" name="Line 129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3682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3683" name="Line 131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3684" name="Oval 132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23685" name="AutoShape 133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3686" name="Text Box 134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p:oleObj spid="_x0000_s23692" name="Equation" r:id="rId4" imgW="1204560" imgH="607680" progId="EQUATION">
                <p:embed/>
              </p:oleObj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66750" y="1238250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p:oleObj spid="_x0000_s26628" name="Equation" r:id="rId4" imgW="201600" imgH="188640" progId="EQUATION">
                <p:embed/>
              </p:oleObj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66750" y="2705100"/>
            <a:ext cx="7620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47675" y="294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476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89113" y="1628775"/>
          <a:ext cx="5443537" cy="889000"/>
        </p:xfrm>
        <a:graphic>
          <a:graphicData uri="http://schemas.openxmlformats.org/presentationml/2006/ole">
            <p:oleObj spid="_x0000_s27652" name="Equation" r:id="rId4" imgW="2895480" imgH="419040" progId="Equation.DSMT4">
              <p:embed/>
            </p:oleObj>
          </a:graphicData>
        </a:graphic>
      </p:graphicFrame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7754" name="Group 106"/>
          <p:cNvGrpSpPr>
            <a:grpSpLocks/>
          </p:cNvGrpSpPr>
          <p:nvPr/>
        </p:nvGrpSpPr>
        <p:grpSpPr bwMode="auto">
          <a:xfrm>
            <a:off x="7305675" y="685800"/>
            <a:ext cx="1528763" cy="1311275"/>
            <a:chOff x="4374" y="48"/>
            <a:chExt cx="1023" cy="886"/>
          </a:xfrm>
        </p:grpSpPr>
        <p:grpSp>
          <p:nvGrpSpPr>
            <p:cNvPr id="27755" name="Group 107"/>
            <p:cNvGrpSpPr>
              <a:grpSpLocks/>
            </p:cNvGrpSpPr>
            <p:nvPr/>
          </p:nvGrpSpPr>
          <p:grpSpPr bwMode="auto">
            <a:xfrm rot="2088855">
              <a:off x="4374" y="48"/>
              <a:ext cx="1023" cy="886"/>
              <a:chOff x="3890" y="1987"/>
              <a:chExt cx="1155" cy="1054"/>
            </a:xfrm>
          </p:grpSpPr>
          <p:sp>
            <p:nvSpPr>
              <p:cNvPr id="27756" name="Freeform 108"/>
              <p:cNvSpPr>
                <a:spLocks/>
              </p:cNvSpPr>
              <p:nvPr/>
            </p:nvSpPr>
            <p:spPr bwMode="auto">
              <a:xfrm>
                <a:off x="4550" y="2010"/>
                <a:ext cx="466" cy="286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68" y="24"/>
                  </a:cxn>
                  <a:cxn ang="0">
                    <a:pos x="126" y="0"/>
                  </a:cxn>
                  <a:cxn ang="0">
                    <a:pos x="257" y="40"/>
                  </a:cxn>
                  <a:cxn ang="0">
                    <a:pos x="393" y="129"/>
                  </a:cxn>
                  <a:cxn ang="0">
                    <a:pos x="461" y="213"/>
                  </a:cxn>
                  <a:cxn ang="0">
                    <a:pos x="466" y="263"/>
                  </a:cxn>
                  <a:cxn ang="0">
                    <a:pos x="419" y="286"/>
                  </a:cxn>
                  <a:cxn ang="0">
                    <a:pos x="374" y="272"/>
                  </a:cxn>
                  <a:cxn ang="0">
                    <a:pos x="306" y="223"/>
                  </a:cxn>
                  <a:cxn ang="0">
                    <a:pos x="0" y="94"/>
                  </a:cxn>
                  <a:cxn ang="0">
                    <a:pos x="0" y="94"/>
                  </a:cxn>
                </a:cxnLst>
                <a:rect l="0" t="0" r="r" b="b"/>
                <a:pathLst>
                  <a:path w="466" h="286">
                    <a:moveTo>
                      <a:pt x="0" y="94"/>
                    </a:moveTo>
                    <a:lnTo>
                      <a:pt x="68" y="24"/>
                    </a:lnTo>
                    <a:lnTo>
                      <a:pt x="126" y="0"/>
                    </a:lnTo>
                    <a:lnTo>
                      <a:pt x="257" y="40"/>
                    </a:lnTo>
                    <a:lnTo>
                      <a:pt x="393" y="129"/>
                    </a:lnTo>
                    <a:lnTo>
                      <a:pt x="461" y="213"/>
                    </a:lnTo>
                    <a:lnTo>
                      <a:pt x="466" y="263"/>
                    </a:lnTo>
                    <a:lnTo>
                      <a:pt x="419" y="286"/>
                    </a:lnTo>
                    <a:lnTo>
                      <a:pt x="374" y="272"/>
                    </a:lnTo>
                    <a:lnTo>
                      <a:pt x="306" y="223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B8B8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57" name="Freeform 109"/>
              <p:cNvSpPr>
                <a:spLocks/>
              </p:cNvSpPr>
              <p:nvPr/>
            </p:nvSpPr>
            <p:spPr bwMode="auto">
              <a:xfrm>
                <a:off x="4243" y="2177"/>
                <a:ext cx="705" cy="669"/>
              </a:xfrm>
              <a:custGeom>
                <a:avLst/>
                <a:gdLst/>
                <a:ahLst/>
                <a:cxnLst>
                  <a:cxn ang="0">
                    <a:pos x="0" y="482"/>
                  </a:cxn>
                  <a:cxn ang="0">
                    <a:pos x="0" y="369"/>
                  </a:cxn>
                  <a:cxn ang="0">
                    <a:pos x="124" y="365"/>
                  </a:cxn>
                  <a:cxn ang="0">
                    <a:pos x="143" y="250"/>
                  </a:cxn>
                  <a:cxn ang="0">
                    <a:pos x="232" y="255"/>
                  </a:cxn>
                  <a:cxn ang="0">
                    <a:pos x="267" y="156"/>
                  </a:cxn>
                  <a:cxn ang="0">
                    <a:pos x="337" y="147"/>
                  </a:cxn>
                  <a:cxn ang="0">
                    <a:pos x="351" y="74"/>
                  </a:cxn>
                  <a:cxn ang="0">
                    <a:pos x="454" y="51"/>
                  </a:cxn>
                  <a:cxn ang="0">
                    <a:pos x="485" y="0"/>
                  </a:cxn>
                  <a:cxn ang="0">
                    <a:pos x="602" y="42"/>
                  </a:cxn>
                  <a:cxn ang="0">
                    <a:pos x="705" y="110"/>
                  </a:cxn>
                  <a:cxn ang="0">
                    <a:pos x="592" y="152"/>
                  </a:cxn>
                  <a:cxn ang="0">
                    <a:pos x="433" y="297"/>
                  </a:cxn>
                  <a:cxn ang="0">
                    <a:pos x="115" y="669"/>
                  </a:cxn>
                  <a:cxn ang="0">
                    <a:pos x="68" y="550"/>
                  </a:cxn>
                  <a:cxn ang="0">
                    <a:pos x="0" y="482"/>
                  </a:cxn>
                  <a:cxn ang="0">
                    <a:pos x="0" y="482"/>
                  </a:cxn>
                </a:cxnLst>
                <a:rect l="0" t="0" r="r" b="b"/>
                <a:pathLst>
                  <a:path w="705" h="669">
                    <a:moveTo>
                      <a:pt x="0" y="482"/>
                    </a:moveTo>
                    <a:lnTo>
                      <a:pt x="0" y="369"/>
                    </a:lnTo>
                    <a:lnTo>
                      <a:pt x="124" y="365"/>
                    </a:lnTo>
                    <a:lnTo>
                      <a:pt x="143" y="250"/>
                    </a:lnTo>
                    <a:lnTo>
                      <a:pt x="232" y="255"/>
                    </a:lnTo>
                    <a:lnTo>
                      <a:pt x="267" y="156"/>
                    </a:lnTo>
                    <a:lnTo>
                      <a:pt x="337" y="147"/>
                    </a:lnTo>
                    <a:lnTo>
                      <a:pt x="351" y="74"/>
                    </a:lnTo>
                    <a:lnTo>
                      <a:pt x="454" y="51"/>
                    </a:lnTo>
                    <a:lnTo>
                      <a:pt x="485" y="0"/>
                    </a:lnTo>
                    <a:lnTo>
                      <a:pt x="602" y="42"/>
                    </a:lnTo>
                    <a:lnTo>
                      <a:pt x="705" y="110"/>
                    </a:lnTo>
                    <a:lnTo>
                      <a:pt x="592" y="152"/>
                    </a:lnTo>
                    <a:lnTo>
                      <a:pt x="433" y="297"/>
                    </a:lnTo>
                    <a:lnTo>
                      <a:pt x="115" y="669"/>
                    </a:lnTo>
                    <a:lnTo>
                      <a:pt x="68" y="550"/>
                    </a:lnTo>
                    <a:lnTo>
                      <a:pt x="0" y="482"/>
                    </a:lnTo>
                    <a:lnTo>
                      <a:pt x="0" y="482"/>
                    </a:lnTo>
                    <a:close/>
                  </a:path>
                </a:pathLst>
              </a:custGeom>
              <a:solidFill>
                <a:srgbClr val="7DB2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58" name="Freeform 110"/>
              <p:cNvSpPr>
                <a:spLocks/>
              </p:cNvSpPr>
              <p:nvPr/>
            </p:nvSpPr>
            <p:spPr bwMode="auto">
              <a:xfrm>
                <a:off x="3990" y="2099"/>
                <a:ext cx="733" cy="550"/>
              </a:xfrm>
              <a:custGeom>
                <a:avLst/>
                <a:gdLst/>
                <a:ahLst/>
                <a:cxnLst>
                  <a:cxn ang="0">
                    <a:pos x="249" y="550"/>
                  </a:cxn>
                  <a:cxn ang="0">
                    <a:pos x="136" y="520"/>
                  </a:cxn>
                  <a:cxn ang="0">
                    <a:pos x="0" y="518"/>
                  </a:cxn>
                  <a:cxn ang="0">
                    <a:pos x="43" y="452"/>
                  </a:cxn>
                  <a:cxn ang="0">
                    <a:pos x="253" y="230"/>
                  </a:cxn>
                  <a:cxn ang="0">
                    <a:pos x="494" y="45"/>
                  </a:cxn>
                  <a:cxn ang="0">
                    <a:pos x="562" y="0"/>
                  </a:cxn>
                  <a:cxn ang="0">
                    <a:pos x="686" y="45"/>
                  </a:cxn>
                  <a:cxn ang="0">
                    <a:pos x="733" y="75"/>
                  </a:cxn>
                  <a:cxn ang="0">
                    <a:pos x="719" y="122"/>
                  </a:cxn>
                  <a:cxn ang="0">
                    <a:pos x="607" y="152"/>
                  </a:cxn>
                  <a:cxn ang="0">
                    <a:pos x="586" y="225"/>
                  </a:cxn>
                  <a:cxn ang="0">
                    <a:pos x="522" y="237"/>
                  </a:cxn>
                  <a:cxn ang="0">
                    <a:pos x="492" y="330"/>
                  </a:cxn>
                  <a:cxn ang="0">
                    <a:pos x="391" y="337"/>
                  </a:cxn>
                  <a:cxn ang="0">
                    <a:pos x="352" y="445"/>
                  </a:cxn>
                  <a:cxn ang="0">
                    <a:pos x="253" y="452"/>
                  </a:cxn>
                  <a:cxn ang="0">
                    <a:pos x="249" y="550"/>
                  </a:cxn>
                  <a:cxn ang="0">
                    <a:pos x="249" y="550"/>
                  </a:cxn>
                </a:cxnLst>
                <a:rect l="0" t="0" r="r" b="b"/>
                <a:pathLst>
                  <a:path w="733" h="550">
                    <a:moveTo>
                      <a:pt x="249" y="550"/>
                    </a:moveTo>
                    <a:lnTo>
                      <a:pt x="136" y="520"/>
                    </a:lnTo>
                    <a:lnTo>
                      <a:pt x="0" y="518"/>
                    </a:lnTo>
                    <a:lnTo>
                      <a:pt x="43" y="452"/>
                    </a:lnTo>
                    <a:lnTo>
                      <a:pt x="253" y="230"/>
                    </a:lnTo>
                    <a:lnTo>
                      <a:pt x="494" y="45"/>
                    </a:lnTo>
                    <a:lnTo>
                      <a:pt x="562" y="0"/>
                    </a:lnTo>
                    <a:lnTo>
                      <a:pt x="686" y="45"/>
                    </a:lnTo>
                    <a:lnTo>
                      <a:pt x="733" y="75"/>
                    </a:lnTo>
                    <a:lnTo>
                      <a:pt x="719" y="122"/>
                    </a:lnTo>
                    <a:lnTo>
                      <a:pt x="607" y="152"/>
                    </a:lnTo>
                    <a:lnTo>
                      <a:pt x="586" y="225"/>
                    </a:lnTo>
                    <a:lnTo>
                      <a:pt x="522" y="237"/>
                    </a:lnTo>
                    <a:lnTo>
                      <a:pt x="492" y="330"/>
                    </a:lnTo>
                    <a:lnTo>
                      <a:pt x="391" y="337"/>
                    </a:lnTo>
                    <a:lnTo>
                      <a:pt x="352" y="445"/>
                    </a:lnTo>
                    <a:lnTo>
                      <a:pt x="253" y="452"/>
                    </a:lnTo>
                    <a:lnTo>
                      <a:pt x="249" y="550"/>
                    </a:lnTo>
                    <a:lnTo>
                      <a:pt x="249" y="550"/>
                    </a:lnTo>
                    <a:close/>
                  </a:path>
                </a:pathLst>
              </a:custGeom>
              <a:solidFill>
                <a:srgbClr val="F0242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59" name="Freeform 111"/>
              <p:cNvSpPr>
                <a:spLocks/>
              </p:cNvSpPr>
              <p:nvPr/>
            </p:nvSpPr>
            <p:spPr bwMode="auto">
              <a:xfrm>
                <a:off x="3953" y="2621"/>
                <a:ext cx="393" cy="302"/>
              </a:xfrm>
              <a:custGeom>
                <a:avLst/>
                <a:gdLst/>
                <a:ahLst/>
                <a:cxnLst>
                  <a:cxn ang="0">
                    <a:pos x="21" y="162"/>
                  </a:cxn>
                  <a:cxn ang="0">
                    <a:pos x="0" y="45"/>
                  </a:cxn>
                  <a:cxn ang="0">
                    <a:pos x="66" y="3"/>
                  </a:cxn>
                  <a:cxn ang="0">
                    <a:pos x="211" y="0"/>
                  </a:cxn>
                  <a:cxn ang="0">
                    <a:pos x="314" y="45"/>
                  </a:cxn>
                  <a:cxn ang="0">
                    <a:pos x="367" y="113"/>
                  </a:cxn>
                  <a:cxn ang="0">
                    <a:pos x="393" y="227"/>
                  </a:cxn>
                  <a:cxn ang="0">
                    <a:pos x="372" y="272"/>
                  </a:cxn>
                  <a:cxn ang="0">
                    <a:pos x="176" y="302"/>
                  </a:cxn>
                  <a:cxn ang="0">
                    <a:pos x="136" y="223"/>
                  </a:cxn>
                  <a:cxn ang="0">
                    <a:pos x="49" y="174"/>
                  </a:cxn>
                  <a:cxn ang="0">
                    <a:pos x="21" y="162"/>
                  </a:cxn>
                  <a:cxn ang="0">
                    <a:pos x="21" y="162"/>
                  </a:cxn>
                </a:cxnLst>
                <a:rect l="0" t="0" r="r" b="b"/>
                <a:pathLst>
                  <a:path w="393" h="302">
                    <a:moveTo>
                      <a:pt x="21" y="162"/>
                    </a:moveTo>
                    <a:lnTo>
                      <a:pt x="0" y="45"/>
                    </a:lnTo>
                    <a:lnTo>
                      <a:pt x="66" y="3"/>
                    </a:lnTo>
                    <a:lnTo>
                      <a:pt x="211" y="0"/>
                    </a:lnTo>
                    <a:lnTo>
                      <a:pt x="314" y="45"/>
                    </a:lnTo>
                    <a:lnTo>
                      <a:pt x="367" y="113"/>
                    </a:lnTo>
                    <a:lnTo>
                      <a:pt x="393" y="227"/>
                    </a:lnTo>
                    <a:lnTo>
                      <a:pt x="372" y="272"/>
                    </a:lnTo>
                    <a:lnTo>
                      <a:pt x="176" y="302"/>
                    </a:lnTo>
                    <a:lnTo>
                      <a:pt x="136" y="223"/>
                    </a:lnTo>
                    <a:lnTo>
                      <a:pt x="49" y="174"/>
                    </a:lnTo>
                    <a:lnTo>
                      <a:pt x="21" y="162"/>
                    </a:lnTo>
                    <a:lnTo>
                      <a:pt x="21" y="162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0" name="Freeform 112"/>
              <p:cNvSpPr>
                <a:spLocks/>
              </p:cNvSpPr>
              <p:nvPr/>
            </p:nvSpPr>
            <p:spPr bwMode="auto">
              <a:xfrm>
                <a:off x="3904" y="2787"/>
                <a:ext cx="222" cy="246"/>
              </a:xfrm>
              <a:custGeom>
                <a:avLst/>
                <a:gdLst/>
                <a:ahLst/>
                <a:cxnLst>
                  <a:cxn ang="0">
                    <a:pos x="70" y="0"/>
                  </a:cxn>
                  <a:cxn ang="0">
                    <a:pos x="164" y="40"/>
                  </a:cxn>
                  <a:cxn ang="0">
                    <a:pos x="222" y="122"/>
                  </a:cxn>
                  <a:cxn ang="0">
                    <a:pos x="110" y="237"/>
                  </a:cxn>
                  <a:cxn ang="0">
                    <a:pos x="58" y="246"/>
                  </a:cxn>
                  <a:cxn ang="0">
                    <a:pos x="9" y="209"/>
                  </a:cxn>
                  <a:cxn ang="0">
                    <a:pos x="0" y="174"/>
                  </a:cxn>
                  <a:cxn ang="0">
                    <a:pos x="21" y="108"/>
                  </a:cxn>
                  <a:cxn ang="0">
                    <a:pos x="54" y="50"/>
                  </a:cxn>
                  <a:cxn ang="0">
                    <a:pos x="70" y="0"/>
                  </a:cxn>
                  <a:cxn ang="0">
                    <a:pos x="70" y="0"/>
                  </a:cxn>
                </a:cxnLst>
                <a:rect l="0" t="0" r="r" b="b"/>
                <a:pathLst>
                  <a:path w="222" h="246">
                    <a:moveTo>
                      <a:pt x="70" y="0"/>
                    </a:moveTo>
                    <a:lnTo>
                      <a:pt x="164" y="40"/>
                    </a:lnTo>
                    <a:lnTo>
                      <a:pt x="222" y="122"/>
                    </a:lnTo>
                    <a:lnTo>
                      <a:pt x="110" y="237"/>
                    </a:lnTo>
                    <a:lnTo>
                      <a:pt x="58" y="246"/>
                    </a:lnTo>
                    <a:lnTo>
                      <a:pt x="9" y="209"/>
                    </a:lnTo>
                    <a:lnTo>
                      <a:pt x="0" y="174"/>
                    </a:lnTo>
                    <a:lnTo>
                      <a:pt x="21" y="108"/>
                    </a:lnTo>
                    <a:lnTo>
                      <a:pt x="54" y="50"/>
                    </a:lnTo>
                    <a:lnTo>
                      <a:pt x="70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FFF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1" name="Freeform 113"/>
              <p:cNvSpPr>
                <a:spLocks/>
              </p:cNvSpPr>
              <p:nvPr/>
            </p:nvSpPr>
            <p:spPr bwMode="auto">
              <a:xfrm>
                <a:off x="3929" y="2046"/>
                <a:ext cx="1116" cy="995"/>
              </a:xfrm>
              <a:custGeom>
                <a:avLst/>
                <a:gdLst/>
                <a:ahLst/>
                <a:cxnLst>
                  <a:cxn ang="0">
                    <a:pos x="40" y="967"/>
                  </a:cxn>
                  <a:cxn ang="0">
                    <a:pos x="75" y="932"/>
                  </a:cxn>
                  <a:cxn ang="0">
                    <a:pos x="16" y="878"/>
                  </a:cxn>
                  <a:cxn ang="0">
                    <a:pos x="112" y="941"/>
                  </a:cxn>
                  <a:cxn ang="0">
                    <a:pos x="98" y="885"/>
                  </a:cxn>
                  <a:cxn ang="0">
                    <a:pos x="110" y="864"/>
                  </a:cxn>
                  <a:cxn ang="0">
                    <a:pos x="138" y="859"/>
                  </a:cxn>
                  <a:cxn ang="0">
                    <a:pos x="110" y="815"/>
                  </a:cxn>
                  <a:cxn ang="0">
                    <a:pos x="168" y="826"/>
                  </a:cxn>
                  <a:cxn ang="0">
                    <a:pos x="94" y="770"/>
                  </a:cxn>
                  <a:cxn ang="0">
                    <a:pos x="204" y="836"/>
                  </a:cxn>
                  <a:cxn ang="0">
                    <a:pos x="318" y="845"/>
                  </a:cxn>
                  <a:cxn ang="0">
                    <a:pos x="384" y="700"/>
                  </a:cxn>
                  <a:cxn ang="0">
                    <a:pos x="304" y="583"/>
                  </a:cxn>
                  <a:cxn ang="0">
                    <a:pos x="353" y="473"/>
                  </a:cxn>
                  <a:cxn ang="0">
                    <a:pos x="545" y="372"/>
                  </a:cxn>
                  <a:cxn ang="0">
                    <a:pos x="658" y="180"/>
                  </a:cxn>
                  <a:cxn ang="0">
                    <a:pos x="777" y="127"/>
                  </a:cxn>
                  <a:cxn ang="0">
                    <a:pos x="676" y="52"/>
                  </a:cxn>
                  <a:cxn ang="0">
                    <a:pos x="833" y="120"/>
                  </a:cxn>
                  <a:cxn ang="0">
                    <a:pos x="960" y="197"/>
                  </a:cxn>
                  <a:cxn ang="0">
                    <a:pos x="793" y="187"/>
                  </a:cxn>
                  <a:cxn ang="0">
                    <a:pos x="669" y="288"/>
                  </a:cxn>
                  <a:cxn ang="0">
                    <a:pos x="562" y="389"/>
                  </a:cxn>
                  <a:cxn ang="0">
                    <a:pos x="459" y="517"/>
                  </a:cxn>
                  <a:cxn ang="0">
                    <a:pos x="339" y="567"/>
                  </a:cxn>
                  <a:cxn ang="0">
                    <a:pos x="431" y="742"/>
                  </a:cxn>
                  <a:cxn ang="0">
                    <a:pos x="524" y="649"/>
                  </a:cxn>
                  <a:cxn ang="0">
                    <a:pos x="613" y="553"/>
                  </a:cxn>
                  <a:cxn ang="0">
                    <a:pos x="700" y="457"/>
                  </a:cxn>
                  <a:cxn ang="0">
                    <a:pos x="793" y="363"/>
                  </a:cxn>
                  <a:cxn ang="0">
                    <a:pos x="896" y="276"/>
                  </a:cxn>
                  <a:cxn ang="0">
                    <a:pos x="1079" y="208"/>
                  </a:cxn>
                  <a:cxn ang="0">
                    <a:pos x="1044" y="138"/>
                  </a:cxn>
                  <a:cxn ang="0">
                    <a:pos x="941" y="63"/>
                  </a:cxn>
                  <a:cxn ang="0">
                    <a:pos x="901" y="14"/>
                  </a:cxn>
                  <a:cxn ang="0">
                    <a:pos x="974" y="40"/>
                  </a:cxn>
                  <a:cxn ang="0">
                    <a:pos x="1116" y="213"/>
                  </a:cxn>
                  <a:cxn ang="0">
                    <a:pos x="836" y="370"/>
                  </a:cxn>
                  <a:cxn ang="0">
                    <a:pos x="714" y="501"/>
                  </a:cxn>
                  <a:cxn ang="0">
                    <a:pos x="644" y="585"/>
                  </a:cxn>
                  <a:cxn ang="0">
                    <a:pos x="573" y="667"/>
                  </a:cxn>
                  <a:cxn ang="0">
                    <a:pos x="505" y="754"/>
                  </a:cxn>
                  <a:cxn ang="0">
                    <a:pos x="431" y="840"/>
                  </a:cxn>
                  <a:cxn ang="0">
                    <a:pos x="175" y="918"/>
                  </a:cxn>
                  <a:cxn ang="0">
                    <a:pos x="101" y="988"/>
                  </a:cxn>
                  <a:cxn ang="0">
                    <a:pos x="0" y="972"/>
                  </a:cxn>
                </a:cxnLst>
                <a:rect l="0" t="0" r="r" b="b"/>
                <a:pathLst>
                  <a:path w="1116" h="995">
                    <a:moveTo>
                      <a:pt x="0" y="972"/>
                    </a:moveTo>
                    <a:lnTo>
                      <a:pt x="19" y="953"/>
                    </a:lnTo>
                    <a:lnTo>
                      <a:pt x="40" y="967"/>
                    </a:lnTo>
                    <a:lnTo>
                      <a:pt x="63" y="969"/>
                    </a:lnTo>
                    <a:lnTo>
                      <a:pt x="79" y="960"/>
                    </a:lnTo>
                    <a:lnTo>
                      <a:pt x="75" y="932"/>
                    </a:lnTo>
                    <a:lnTo>
                      <a:pt x="49" y="908"/>
                    </a:lnTo>
                    <a:lnTo>
                      <a:pt x="14" y="897"/>
                    </a:lnTo>
                    <a:lnTo>
                      <a:pt x="16" y="878"/>
                    </a:lnTo>
                    <a:lnTo>
                      <a:pt x="47" y="878"/>
                    </a:lnTo>
                    <a:lnTo>
                      <a:pt x="77" y="897"/>
                    </a:lnTo>
                    <a:lnTo>
                      <a:pt x="112" y="941"/>
                    </a:lnTo>
                    <a:lnTo>
                      <a:pt x="126" y="932"/>
                    </a:lnTo>
                    <a:lnTo>
                      <a:pt x="117" y="906"/>
                    </a:lnTo>
                    <a:lnTo>
                      <a:pt x="98" y="885"/>
                    </a:lnTo>
                    <a:lnTo>
                      <a:pt x="54" y="850"/>
                    </a:lnTo>
                    <a:lnTo>
                      <a:pt x="65" y="838"/>
                    </a:lnTo>
                    <a:lnTo>
                      <a:pt x="110" y="864"/>
                    </a:lnTo>
                    <a:lnTo>
                      <a:pt x="145" y="904"/>
                    </a:lnTo>
                    <a:lnTo>
                      <a:pt x="154" y="885"/>
                    </a:lnTo>
                    <a:lnTo>
                      <a:pt x="138" y="859"/>
                    </a:lnTo>
                    <a:lnTo>
                      <a:pt x="112" y="833"/>
                    </a:lnTo>
                    <a:lnTo>
                      <a:pt x="87" y="819"/>
                    </a:lnTo>
                    <a:lnTo>
                      <a:pt x="110" y="815"/>
                    </a:lnTo>
                    <a:lnTo>
                      <a:pt x="133" y="824"/>
                    </a:lnTo>
                    <a:lnTo>
                      <a:pt x="171" y="857"/>
                    </a:lnTo>
                    <a:lnTo>
                      <a:pt x="168" y="826"/>
                    </a:lnTo>
                    <a:lnTo>
                      <a:pt x="147" y="801"/>
                    </a:lnTo>
                    <a:lnTo>
                      <a:pt x="122" y="782"/>
                    </a:lnTo>
                    <a:lnTo>
                      <a:pt x="94" y="770"/>
                    </a:lnTo>
                    <a:lnTo>
                      <a:pt x="112" y="752"/>
                    </a:lnTo>
                    <a:lnTo>
                      <a:pt x="161" y="782"/>
                    </a:lnTo>
                    <a:lnTo>
                      <a:pt x="204" y="836"/>
                    </a:lnTo>
                    <a:lnTo>
                      <a:pt x="213" y="850"/>
                    </a:lnTo>
                    <a:lnTo>
                      <a:pt x="229" y="857"/>
                    </a:lnTo>
                    <a:lnTo>
                      <a:pt x="318" y="845"/>
                    </a:lnTo>
                    <a:lnTo>
                      <a:pt x="395" y="801"/>
                    </a:lnTo>
                    <a:lnTo>
                      <a:pt x="395" y="733"/>
                    </a:lnTo>
                    <a:lnTo>
                      <a:pt x="384" y="700"/>
                    </a:lnTo>
                    <a:lnTo>
                      <a:pt x="367" y="667"/>
                    </a:lnTo>
                    <a:lnTo>
                      <a:pt x="323" y="625"/>
                    </a:lnTo>
                    <a:lnTo>
                      <a:pt x="304" y="583"/>
                    </a:lnTo>
                    <a:lnTo>
                      <a:pt x="300" y="480"/>
                    </a:lnTo>
                    <a:lnTo>
                      <a:pt x="323" y="471"/>
                    </a:lnTo>
                    <a:lnTo>
                      <a:pt x="353" y="473"/>
                    </a:lnTo>
                    <a:lnTo>
                      <a:pt x="407" y="478"/>
                    </a:lnTo>
                    <a:lnTo>
                      <a:pt x="454" y="368"/>
                    </a:lnTo>
                    <a:lnTo>
                      <a:pt x="545" y="372"/>
                    </a:lnTo>
                    <a:lnTo>
                      <a:pt x="569" y="269"/>
                    </a:lnTo>
                    <a:lnTo>
                      <a:pt x="632" y="262"/>
                    </a:lnTo>
                    <a:lnTo>
                      <a:pt x="658" y="180"/>
                    </a:lnTo>
                    <a:lnTo>
                      <a:pt x="733" y="176"/>
                    </a:lnTo>
                    <a:lnTo>
                      <a:pt x="770" y="157"/>
                    </a:lnTo>
                    <a:lnTo>
                      <a:pt x="777" y="127"/>
                    </a:lnTo>
                    <a:lnTo>
                      <a:pt x="655" y="80"/>
                    </a:lnTo>
                    <a:lnTo>
                      <a:pt x="660" y="66"/>
                    </a:lnTo>
                    <a:lnTo>
                      <a:pt x="676" y="52"/>
                    </a:lnTo>
                    <a:lnTo>
                      <a:pt x="728" y="75"/>
                    </a:lnTo>
                    <a:lnTo>
                      <a:pt x="777" y="96"/>
                    </a:lnTo>
                    <a:lnTo>
                      <a:pt x="833" y="120"/>
                    </a:lnTo>
                    <a:lnTo>
                      <a:pt x="889" y="145"/>
                    </a:lnTo>
                    <a:lnTo>
                      <a:pt x="931" y="169"/>
                    </a:lnTo>
                    <a:lnTo>
                      <a:pt x="960" y="197"/>
                    </a:lnTo>
                    <a:lnTo>
                      <a:pt x="817" y="150"/>
                    </a:lnTo>
                    <a:lnTo>
                      <a:pt x="807" y="171"/>
                    </a:lnTo>
                    <a:lnTo>
                      <a:pt x="793" y="187"/>
                    </a:lnTo>
                    <a:lnTo>
                      <a:pt x="751" y="201"/>
                    </a:lnTo>
                    <a:lnTo>
                      <a:pt x="681" y="230"/>
                    </a:lnTo>
                    <a:lnTo>
                      <a:pt x="669" y="288"/>
                    </a:lnTo>
                    <a:lnTo>
                      <a:pt x="594" y="309"/>
                    </a:lnTo>
                    <a:lnTo>
                      <a:pt x="590" y="358"/>
                    </a:lnTo>
                    <a:lnTo>
                      <a:pt x="562" y="389"/>
                    </a:lnTo>
                    <a:lnTo>
                      <a:pt x="517" y="400"/>
                    </a:lnTo>
                    <a:lnTo>
                      <a:pt x="466" y="396"/>
                    </a:lnTo>
                    <a:lnTo>
                      <a:pt x="459" y="517"/>
                    </a:lnTo>
                    <a:lnTo>
                      <a:pt x="337" y="520"/>
                    </a:lnTo>
                    <a:lnTo>
                      <a:pt x="335" y="543"/>
                    </a:lnTo>
                    <a:lnTo>
                      <a:pt x="339" y="567"/>
                    </a:lnTo>
                    <a:lnTo>
                      <a:pt x="356" y="611"/>
                    </a:lnTo>
                    <a:lnTo>
                      <a:pt x="400" y="670"/>
                    </a:lnTo>
                    <a:lnTo>
                      <a:pt x="431" y="742"/>
                    </a:lnTo>
                    <a:lnTo>
                      <a:pt x="463" y="709"/>
                    </a:lnTo>
                    <a:lnTo>
                      <a:pt x="494" y="679"/>
                    </a:lnTo>
                    <a:lnTo>
                      <a:pt x="524" y="649"/>
                    </a:lnTo>
                    <a:lnTo>
                      <a:pt x="555" y="616"/>
                    </a:lnTo>
                    <a:lnTo>
                      <a:pt x="583" y="585"/>
                    </a:lnTo>
                    <a:lnTo>
                      <a:pt x="613" y="553"/>
                    </a:lnTo>
                    <a:lnTo>
                      <a:pt x="641" y="520"/>
                    </a:lnTo>
                    <a:lnTo>
                      <a:pt x="672" y="487"/>
                    </a:lnTo>
                    <a:lnTo>
                      <a:pt x="700" y="457"/>
                    </a:lnTo>
                    <a:lnTo>
                      <a:pt x="730" y="424"/>
                    </a:lnTo>
                    <a:lnTo>
                      <a:pt x="763" y="393"/>
                    </a:lnTo>
                    <a:lnTo>
                      <a:pt x="793" y="363"/>
                    </a:lnTo>
                    <a:lnTo>
                      <a:pt x="826" y="333"/>
                    </a:lnTo>
                    <a:lnTo>
                      <a:pt x="861" y="304"/>
                    </a:lnTo>
                    <a:lnTo>
                      <a:pt x="896" y="276"/>
                    </a:lnTo>
                    <a:lnTo>
                      <a:pt x="934" y="248"/>
                    </a:lnTo>
                    <a:lnTo>
                      <a:pt x="1006" y="223"/>
                    </a:lnTo>
                    <a:lnTo>
                      <a:pt x="1079" y="208"/>
                    </a:lnTo>
                    <a:lnTo>
                      <a:pt x="1081" y="187"/>
                    </a:lnTo>
                    <a:lnTo>
                      <a:pt x="1070" y="164"/>
                    </a:lnTo>
                    <a:lnTo>
                      <a:pt x="1044" y="138"/>
                    </a:lnTo>
                    <a:lnTo>
                      <a:pt x="1011" y="110"/>
                    </a:lnTo>
                    <a:lnTo>
                      <a:pt x="976" y="84"/>
                    </a:lnTo>
                    <a:lnTo>
                      <a:pt x="941" y="63"/>
                    </a:lnTo>
                    <a:lnTo>
                      <a:pt x="910" y="45"/>
                    </a:lnTo>
                    <a:lnTo>
                      <a:pt x="889" y="33"/>
                    </a:lnTo>
                    <a:lnTo>
                      <a:pt x="901" y="14"/>
                    </a:lnTo>
                    <a:lnTo>
                      <a:pt x="917" y="0"/>
                    </a:lnTo>
                    <a:lnTo>
                      <a:pt x="946" y="19"/>
                    </a:lnTo>
                    <a:lnTo>
                      <a:pt x="974" y="40"/>
                    </a:lnTo>
                    <a:lnTo>
                      <a:pt x="1030" y="89"/>
                    </a:lnTo>
                    <a:lnTo>
                      <a:pt x="1079" y="148"/>
                    </a:lnTo>
                    <a:lnTo>
                      <a:pt x="1116" y="213"/>
                    </a:lnTo>
                    <a:lnTo>
                      <a:pt x="1095" y="279"/>
                    </a:lnTo>
                    <a:lnTo>
                      <a:pt x="948" y="286"/>
                    </a:lnTo>
                    <a:lnTo>
                      <a:pt x="836" y="370"/>
                    </a:lnTo>
                    <a:lnTo>
                      <a:pt x="786" y="421"/>
                    </a:lnTo>
                    <a:lnTo>
                      <a:pt x="737" y="475"/>
                    </a:lnTo>
                    <a:lnTo>
                      <a:pt x="714" y="501"/>
                    </a:lnTo>
                    <a:lnTo>
                      <a:pt x="690" y="529"/>
                    </a:lnTo>
                    <a:lnTo>
                      <a:pt x="667" y="557"/>
                    </a:lnTo>
                    <a:lnTo>
                      <a:pt x="644" y="585"/>
                    </a:lnTo>
                    <a:lnTo>
                      <a:pt x="620" y="611"/>
                    </a:lnTo>
                    <a:lnTo>
                      <a:pt x="597" y="639"/>
                    </a:lnTo>
                    <a:lnTo>
                      <a:pt x="573" y="667"/>
                    </a:lnTo>
                    <a:lnTo>
                      <a:pt x="550" y="695"/>
                    </a:lnTo>
                    <a:lnTo>
                      <a:pt x="529" y="723"/>
                    </a:lnTo>
                    <a:lnTo>
                      <a:pt x="505" y="754"/>
                    </a:lnTo>
                    <a:lnTo>
                      <a:pt x="482" y="782"/>
                    </a:lnTo>
                    <a:lnTo>
                      <a:pt x="459" y="810"/>
                    </a:lnTo>
                    <a:lnTo>
                      <a:pt x="431" y="840"/>
                    </a:lnTo>
                    <a:lnTo>
                      <a:pt x="398" y="859"/>
                    </a:lnTo>
                    <a:lnTo>
                      <a:pt x="323" y="876"/>
                    </a:lnTo>
                    <a:lnTo>
                      <a:pt x="175" y="918"/>
                    </a:lnTo>
                    <a:lnTo>
                      <a:pt x="147" y="950"/>
                    </a:lnTo>
                    <a:lnTo>
                      <a:pt x="126" y="972"/>
                    </a:lnTo>
                    <a:lnTo>
                      <a:pt x="101" y="988"/>
                    </a:lnTo>
                    <a:lnTo>
                      <a:pt x="47" y="995"/>
                    </a:lnTo>
                    <a:lnTo>
                      <a:pt x="0" y="972"/>
                    </a:lnTo>
                    <a:lnTo>
                      <a:pt x="0" y="9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2" name="Freeform 114"/>
              <p:cNvSpPr>
                <a:spLocks/>
              </p:cNvSpPr>
              <p:nvPr/>
            </p:nvSpPr>
            <p:spPr bwMode="auto">
              <a:xfrm>
                <a:off x="3890" y="1987"/>
                <a:ext cx="959" cy="1037"/>
              </a:xfrm>
              <a:custGeom>
                <a:avLst/>
                <a:gdLst/>
                <a:ahLst/>
                <a:cxnLst>
                  <a:cxn ang="0">
                    <a:pos x="0" y="971"/>
                  </a:cxn>
                  <a:cxn ang="0">
                    <a:pos x="21" y="908"/>
                  </a:cxn>
                  <a:cxn ang="0">
                    <a:pos x="49" y="864"/>
                  </a:cxn>
                  <a:cxn ang="0">
                    <a:pos x="42" y="644"/>
                  </a:cxn>
                  <a:cxn ang="0">
                    <a:pos x="124" y="545"/>
                  </a:cxn>
                  <a:cxn ang="0">
                    <a:pos x="208" y="461"/>
                  </a:cxn>
                  <a:cxn ang="0">
                    <a:pos x="290" y="386"/>
                  </a:cxn>
                  <a:cxn ang="0">
                    <a:pos x="372" y="318"/>
                  </a:cxn>
                  <a:cxn ang="0">
                    <a:pos x="454" y="255"/>
                  </a:cxn>
                  <a:cxn ang="0">
                    <a:pos x="533" y="192"/>
                  </a:cxn>
                  <a:cxn ang="0">
                    <a:pos x="613" y="129"/>
                  </a:cxn>
                  <a:cxn ang="0">
                    <a:pos x="688" y="61"/>
                  </a:cxn>
                  <a:cxn ang="0">
                    <a:pos x="725" y="12"/>
                  </a:cxn>
                  <a:cxn ang="0">
                    <a:pos x="784" y="0"/>
                  </a:cxn>
                  <a:cxn ang="0">
                    <a:pos x="917" y="47"/>
                  </a:cxn>
                  <a:cxn ang="0">
                    <a:pos x="950" y="87"/>
                  </a:cxn>
                  <a:cxn ang="0">
                    <a:pos x="889" y="80"/>
                  </a:cxn>
                  <a:cxn ang="0">
                    <a:pos x="789" y="54"/>
                  </a:cxn>
                  <a:cxn ang="0">
                    <a:pos x="718" y="89"/>
                  </a:cxn>
                  <a:cxn ang="0">
                    <a:pos x="667" y="131"/>
                  </a:cxn>
                  <a:cxn ang="0">
                    <a:pos x="601" y="173"/>
                  </a:cxn>
                  <a:cxn ang="0">
                    <a:pos x="533" y="225"/>
                  </a:cxn>
                  <a:cxn ang="0">
                    <a:pos x="430" y="302"/>
                  </a:cxn>
                  <a:cxn ang="0">
                    <a:pos x="335" y="386"/>
                  </a:cxn>
                  <a:cxn ang="0">
                    <a:pos x="274" y="442"/>
                  </a:cxn>
                  <a:cxn ang="0">
                    <a:pos x="215" y="506"/>
                  </a:cxn>
                  <a:cxn ang="0">
                    <a:pos x="161" y="571"/>
                  </a:cxn>
                  <a:cxn ang="0">
                    <a:pos x="250" y="609"/>
                  </a:cxn>
                  <a:cxn ang="0">
                    <a:pos x="363" y="690"/>
                  </a:cxn>
                  <a:cxn ang="0">
                    <a:pos x="316" y="667"/>
                  </a:cxn>
                  <a:cxn ang="0">
                    <a:pos x="171" y="665"/>
                  </a:cxn>
                  <a:cxn ang="0">
                    <a:pos x="93" y="730"/>
                  </a:cxn>
                  <a:cxn ang="0">
                    <a:pos x="119" y="796"/>
                  </a:cxn>
                  <a:cxn ang="0">
                    <a:pos x="136" y="836"/>
                  </a:cxn>
                  <a:cxn ang="0">
                    <a:pos x="79" y="875"/>
                  </a:cxn>
                  <a:cxn ang="0">
                    <a:pos x="37" y="934"/>
                  </a:cxn>
                  <a:cxn ang="0">
                    <a:pos x="42" y="1004"/>
                  </a:cxn>
                  <a:cxn ang="0">
                    <a:pos x="40" y="1037"/>
                  </a:cxn>
                </a:cxnLst>
                <a:rect l="0" t="0" r="r" b="b"/>
                <a:pathLst>
                  <a:path w="959" h="1037">
                    <a:moveTo>
                      <a:pt x="40" y="1037"/>
                    </a:moveTo>
                    <a:lnTo>
                      <a:pt x="0" y="971"/>
                    </a:lnTo>
                    <a:lnTo>
                      <a:pt x="0" y="934"/>
                    </a:lnTo>
                    <a:lnTo>
                      <a:pt x="21" y="908"/>
                    </a:lnTo>
                    <a:lnTo>
                      <a:pt x="26" y="878"/>
                    </a:lnTo>
                    <a:lnTo>
                      <a:pt x="49" y="864"/>
                    </a:lnTo>
                    <a:lnTo>
                      <a:pt x="63" y="812"/>
                    </a:lnTo>
                    <a:lnTo>
                      <a:pt x="42" y="644"/>
                    </a:lnTo>
                    <a:lnTo>
                      <a:pt x="84" y="592"/>
                    </a:lnTo>
                    <a:lnTo>
                      <a:pt x="124" y="545"/>
                    </a:lnTo>
                    <a:lnTo>
                      <a:pt x="166" y="503"/>
                    </a:lnTo>
                    <a:lnTo>
                      <a:pt x="208" y="461"/>
                    </a:lnTo>
                    <a:lnTo>
                      <a:pt x="248" y="424"/>
                    </a:lnTo>
                    <a:lnTo>
                      <a:pt x="290" y="386"/>
                    </a:lnTo>
                    <a:lnTo>
                      <a:pt x="330" y="353"/>
                    </a:lnTo>
                    <a:lnTo>
                      <a:pt x="372" y="318"/>
                    </a:lnTo>
                    <a:lnTo>
                      <a:pt x="412" y="286"/>
                    </a:lnTo>
                    <a:lnTo>
                      <a:pt x="454" y="255"/>
                    </a:lnTo>
                    <a:lnTo>
                      <a:pt x="494" y="225"/>
                    </a:lnTo>
                    <a:lnTo>
                      <a:pt x="533" y="192"/>
                    </a:lnTo>
                    <a:lnTo>
                      <a:pt x="573" y="161"/>
                    </a:lnTo>
                    <a:lnTo>
                      <a:pt x="613" y="129"/>
                    </a:lnTo>
                    <a:lnTo>
                      <a:pt x="651" y="94"/>
                    </a:lnTo>
                    <a:lnTo>
                      <a:pt x="688" y="61"/>
                    </a:lnTo>
                    <a:lnTo>
                      <a:pt x="704" y="33"/>
                    </a:lnTo>
                    <a:lnTo>
                      <a:pt x="725" y="12"/>
                    </a:lnTo>
                    <a:lnTo>
                      <a:pt x="753" y="0"/>
                    </a:lnTo>
                    <a:lnTo>
                      <a:pt x="784" y="0"/>
                    </a:lnTo>
                    <a:lnTo>
                      <a:pt x="873" y="23"/>
                    </a:lnTo>
                    <a:lnTo>
                      <a:pt x="917" y="47"/>
                    </a:lnTo>
                    <a:lnTo>
                      <a:pt x="959" y="70"/>
                    </a:lnTo>
                    <a:lnTo>
                      <a:pt x="950" y="87"/>
                    </a:lnTo>
                    <a:lnTo>
                      <a:pt x="936" y="103"/>
                    </a:lnTo>
                    <a:lnTo>
                      <a:pt x="889" y="80"/>
                    </a:lnTo>
                    <a:lnTo>
                      <a:pt x="840" y="61"/>
                    </a:lnTo>
                    <a:lnTo>
                      <a:pt x="789" y="54"/>
                    </a:lnTo>
                    <a:lnTo>
                      <a:pt x="737" y="63"/>
                    </a:lnTo>
                    <a:lnTo>
                      <a:pt x="718" y="89"/>
                    </a:lnTo>
                    <a:lnTo>
                      <a:pt x="695" y="110"/>
                    </a:lnTo>
                    <a:lnTo>
                      <a:pt x="667" y="131"/>
                    </a:lnTo>
                    <a:lnTo>
                      <a:pt x="636" y="147"/>
                    </a:lnTo>
                    <a:lnTo>
                      <a:pt x="601" y="173"/>
                    </a:lnTo>
                    <a:lnTo>
                      <a:pt x="566" y="199"/>
                    </a:lnTo>
                    <a:lnTo>
                      <a:pt x="533" y="225"/>
                    </a:lnTo>
                    <a:lnTo>
                      <a:pt x="498" y="250"/>
                    </a:lnTo>
                    <a:lnTo>
                      <a:pt x="430" y="302"/>
                    </a:lnTo>
                    <a:lnTo>
                      <a:pt x="367" y="358"/>
                    </a:lnTo>
                    <a:lnTo>
                      <a:pt x="335" y="386"/>
                    </a:lnTo>
                    <a:lnTo>
                      <a:pt x="304" y="414"/>
                    </a:lnTo>
                    <a:lnTo>
                      <a:pt x="274" y="442"/>
                    </a:lnTo>
                    <a:lnTo>
                      <a:pt x="243" y="475"/>
                    </a:lnTo>
                    <a:lnTo>
                      <a:pt x="215" y="506"/>
                    </a:lnTo>
                    <a:lnTo>
                      <a:pt x="189" y="538"/>
                    </a:lnTo>
                    <a:lnTo>
                      <a:pt x="161" y="571"/>
                    </a:lnTo>
                    <a:lnTo>
                      <a:pt x="136" y="606"/>
                    </a:lnTo>
                    <a:lnTo>
                      <a:pt x="250" y="609"/>
                    </a:lnTo>
                    <a:lnTo>
                      <a:pt x="339" y="637"/>
                    </a:lnTo>
                    <a:lnTo>
                      <a:pt x="363" y="690"/>
                    </a:lnTo>
                    <a:lnTo>
                      <a:pt x="344" y="676"/>
                    </a:lnTo>
                    <a:lnTo>
                      <a:pt x="316" y="667"/>
                    </a:lnTo>
                    <a:lnTo>
                      <a:pt x="246" y="658"/>
                    </a:lnTo>
                    <a:lnTo>
                      <a:pt x="171" y="665"/>
                    </a:lnTo>
                    <a:lnTo>
                      <a:pt x="114" y="695"/>
                    </a:lnTo>
                    <a:lnTo>
                      <a:pt x="93" y="730"/>
                    </a:lnTo>
                    <a:lnTo>
                      <a:pt x="98" y="765"/>
                    </a:lnTo>
                    <a:lnTo>
                      <a:pt x="119" y="796"/>
                    </a:lnTo>
                    <a:lnTo>
                      <a:pt x="152" y="817"/>
                    </a:lnTo>
                    <a:lnTo>
                      <a:pt x="136" y="836"/>
                    </a:lnTo>
                    <a:lnTo>
                      <a:pt x="82" y="836"/>
                    </a:lnTo>
                    <a:lnTo>
                      <a:pt x="79" y="875"/>
                    </a:lnTo>
                    <a:lnTo>
                      <a:pt x="58" y="903"/>
                    </a:lnTo>
                    <a:lnTo>
                      <a:pt x="37" y="934"/>
                    </a:lnTo>
                    <a:lnTo>
                      <a:pt x="30" y="985"/>
                    </a:lnTo>
                    <a:lnTo>
                      <a:pt x="42" y="1004"/>
                    </a:lnTo>
                    <a:lnTo>
                      <a:pt x="56" y="1018"/>
                    </a:lnTo>
                    <a:lnTo>
                      <a:pt x="40" y="1037"/>
                    </a:lnTo>
                    <a:lnTo>
                      <a:pt x="40" y="10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3" name="Freeform 115"/>
              <p:cNvSpPr>
                <a:spLocks/>
              </p:cNvSpPr>
              <p:nvPr/>
            </p:nvSpPr>
            <p:spPr bwMode="auto">
              <a:xfrm>
                <a:off x="4281" y="2223"/>
                <a:ext cx="590" cy="518"/>
              </a:xfrm>
              <a:custGeom>
                <a:avLst/>
                <a:gdLst/>
                <a:ahLst/>
                <a:cxnLst>
                  <a:cxn ang="0">
                    <a:pos x="0" y="361"/>
                  </a:cxn>
                  <a:cxn ang="0">
                    <a:pos x="112" y="361"/>
                  </a:cxn>
                  <a:cxn ang="0">
                    <a:pos x="124" y="246"/>
                  </a:cxn>
                  <a:cxn ang="0">
                    <a:pos x="210" y="239"/>
                  </a:cxn>
                  <a:cxn ang="0">
                    <a:pos x="250" y="206"/>
                  </a:cxn>
                  <a:cxn ang="0">
                    <a:pos x="264" y="145"/>
                  </a:cxn>
                  <a:cxn ang="0">
                    <a:pos x="332" y="129"/>
                  </a:cxn>
                  <a:cxn ang="0">
                    <a:pos x="346" y="57"/>
                  </a:cxn>
                  <a:cxn ang="0">
                    <a:pos x="454" y="38"/>
                  </a:cxn>
                  <a:cxn ang="0">
                    <a:pos x="468" y="0"/>
                  </a:cxn>
                  <a:cxn ang="0">
                    <a:pos x="590" y="43"/>
                  </a:cxn>
                  <a:cxn ang="0">
                    <a:pos x="508" y="99"/>
                  </a:cxn>
                  <a:cxn ang="0">
                    <a:pos x="398" y="195"/>
                  </a:cxn>
                  <a:cxn ang="0">
                    <a:pos x="297" y="293"/>
                  </a:cxn>
                  <a:cxn ang="0">
                    <a:pos x="185" y="417"/>
                  </a:cxn>
                  <a:cxn ang="0">
                    <a:pos x="89" y="518"/>
                  </a:cxn>
                  <a:cxn ang="0">
                    <a:pos x="58" y="454"/>
                  </a:cxn>
                  <a:cxn ang="0">
                    <a:pos x="9" y="405"/>
                  </a:cxn>
                  <a:cxn ang="0">
                    <a:pos x="0" y="361"/>
                  </a:cxn>
                  <a:cxn ang="0">
                    <a:pos x="0" y="361"/>
                  </a:cxn>
                </a:cxnLst>
                <a:rect l="0" t="0" r="r" b="b"/>
                <a:pathLst>
                  <a:path w="590" h="518">
                    <a:moveTo>
                      <a:pt x="0" y="361"/>
                    </a:moveTo>
                    <a:lnTo>
                      <a:pt x="112" y="361"/>
                    </a:lnTo>
                    <a:lnTo>
                      <a:pt x="124" y="246"/>
                    </a:lnTo>
                    <a:lnTo>
                      <a:pt x="210" y="239"/>
                    </a:lnTo>
                    <a:lnTo>
                      <a:pt x="250" y="206"/>
                    </a:lnTo>
                    <a:lnTo>
                      <a:pt x="264" y="145"/>
                    </a:lnTo>
                    <a:lnTo>
                      <a:pt x="332" y="129"/>
                    </a:lnTo>
                    <a:lnTo>
                      <a:pt x="346" y="57"/>
                    </a:lnTo>
                    <a:lnTo>
                      <a:pt x="454" y="38"/>
                    </a:lnTo>
                    <a:lnTo>
                      <a:pt x="468" y="0"/>
                    </a:lnTo>
                    <a:lnTo>
                      <a:pt x="590" y="43"/>
                    </a:lnTo>
                    <a:lnTo>
                      <a:pt x="508" y="99"/>
                    </a:lnTo>
                    <a:lnTo>
                      <a:pt x="398" y="195"/>
                    </a:lnTo>
                    <a:lnTo>
                      <a:pt x="297" y="293"/>
                    </a:lnTo>
                    <a:lnTo>
                      <a:pt x="185" y="417"/>
                    </a:lnTo>
                    <a:lnTo>
                      <a:pt x="89" y="518"/>
                    </a:lnTo>
                    <a:lnTo>
                      <a:pt x="58" y="454"/>
                    </a:lnTo>
                    <a:lnTo>
                      <a:pt x="9" y="405"/>
                    </a:lnTo>
                    <a:lnTo>
                      <a:pt x="0" y="361"/>
                    </a:lnTo>
                    <a:lnTo>
                      <a:pt x="0" y="361"/>
                    </a:lnTo>
                    <a:close/>
                  </a:path>
                </a:pathLst>
              </a:custGeom>
              <a:solidFill>
                <a:srgbClr val="A0E5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4" name="Freeform 116"/>
              <p:cNvSpPr>
                <a:spLocks/>
              </p:cNvSpPr>
              <p:nvPr/>
            </p:nvSpPr>
            <p:spPr bwMode="auto">
              <a:xfrm>
                <a:off x="4313" y="2240"/>
                <a:ext cx="506" cy="456"/>
              </a:xfrm>
              <a:custGeom>
                <a:avLst/>
                <a:gdLst/>
                <a:ahLst/>
                <a:cxnLst>
                  <a:cxn ang="0">
                    <a:pos x="445" y="0"/>
                  </a:cxn>
                  <a:cxn ang="0">
                    <a:pos x="431" y="33"/>
                  </a:cxn>
                  <a:cxn ang="0">
                    <a:pos x="333" y="56"/>
                  </a:cxn>
                  <a:cxn ang="0">
                    <a:pos x="312" y="128"/>
                  </a:cxn>
                  <a:cxn ang="0">
                    <a:pos x="251" y="147"/>
                  </a:cxn>
                  <a:cxn ang="0">
                    <a:pos x="232" y="220"/>
                  </a:cxn>
                  <a:cxn ang="0">
                    <a:pos x="120" y="250"/>
                  </a:cxn>
                  <a:cxn ang="0">
                    <a:pos x="96" y="356"/>
                  </a:cxn>
                  <a:cxn ang="0">
                    <a:pos x="0" y="372"/>
                  </a:cxn>
                  <a:cxn ang="0">
                    <a:pos x="45" y="414"/>
                  </a:cxn>
                  <a:cxn ang="0">
                    <a:pos x="61" y="456"/>
                  </a:cxn>
                  <a:cxn ang="0">
                    <a:pos x="148" y="339"/>
                  </a:cxn>
                  <a:cxn ang="0">
                    <a:pos x="295" y="217"/>
                  </a:cxn>
                  <a:cxn ang="0">
                    <a:pos x="391" y="91"/>
                  </a:cxn>
                  <a:cxn ang="0">
                    <a:pos x="506" y="30"/>
                  </a:cxn>
                  <a:cxn ang="0">
                    <a:pos x="445" y="0"/>
                  </a:cxn>
                  <a:cxn ang="0">
                    <a:pos x="445" y="0"/>
                  </a:cxn>
                </a:cxnLst>
                <a:rect l="0" t="0" r="r" b="b"/>
                <a:pathLst>
                  <a:path w="506" h="456">
                    <a:moveTo>
                      <a:pt x="445" y="0"/>
                    </a:moveTo>
                    <a:lnTo>
                      <a:pt x="431" y="33"/>
                    </a:lnTo>
                    <a:lnTo>
                      <a:pt x="333" y="56"/>
                    </a:lnTo>
                    <a:lnTo>
                      <a:pt x="312" y="128"/>
                    </a:lnTo>
                    <a:lnTo>
                      <a:pt x="251" y="147"/>
                    </a:lnTo>
                    <a:lnTo>
                      <a:pt x="232" y="220"/>
                    </a:lnTo>
                    <a:lnTo>
                      <a:pt x="120" y="250"/>
                    </a:lnTo>
                    <a:lnTo>
                      <a:pt x="96" y="356"/>
                    </a:lnTo>
                    <a:lnTo>
                      <a:pt x="0" y="372"/>
                    </a:lnTo>
                    <a:lnTo>
                      <a:pt x="45" y="414"/>
                    </a:lnTo>
                    <a:lnTo>
                      <a:pt x="61" y="456"/>
                    </a:lnTo>
                    <a:lnTo>
                      <a:pt x="148" y="339"/>
                    </a:lnTo>
                    <a:lnTo>
                      <a:pt x="295" y="217"/>
                    </a:lnTo>
                    <a:lnTo>
                      <a:pt x="391" y="91"/>
                    </a:lnTo>
                    <a:lnTo>
                      <a:pt x="506" y="30"/>
                    </a:lnTo>
                    <a:lnTo>
                      <a:pt x="445" y="0"/>
                    </a:lnTo>
                    <a:lnTo>
                      <a:pt x="445" y="0"/>
                    </a:lnTo>
                    <a:close/>
                  </a:path>
                </a:pathLst>
              </a:custGeom>
              <a:solidFill>
                <a:srgbClr val="B2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5" name="Freeform 117"/>
              <p:cNvSpPr>
                <a:spLocks/>
              </p:cNvSpPr>
              <p:nvPr/>
            </p:nvSpPr>
            <p:spPr bwMode="auto">
              <a:xfrm>
                <a:off x="4344" y="2270"/>
                <a:ext cx="431" cy="403"/>
              </a:xfrm>
              <a:custGeom>
                <a:avLst/>
                <a:gdLst/>
                <a:ahLst/>
                <a:cxnLst>
                  <a:cxn ang="0">
                    <a:pos x="431" y="0"/>
                  </a:cxn>
                  <a:cxn ang="0">
                    <a:pos x="325" y="73"/>
                  </a:cxn>
                  <a:cxn ang="0">
                    <a:pos x="260" y="164"/>
                  </a:cxn>
                  <a:cxn ang="0">
                    <a:pos x="159" y="251"/>
                  </a:cxn>
                  <a:cxn ang="0">
                    <a:pos x="51" y="370"/>
                  </a:cxn>
                  <a:cxn ang="0">
                    <a:pos x="37" y="403"/>
                  </a:cxn>
                  <a:cxn ang="0">
                    <a:pos x="0" y="358"/>
                  </a:cxn>
                  <a:cxn ang="0">
                    <a:pos x="68" y="335"/>
                  </a:cxn>
                  <a:cxn ang="0">
                    <a:pos x="103" y="237"/>
                  </a:cxn>
                  <a:cxn ang="0">
                    <a:pos x="206" y="192"/>
                  </a:cxn>
                  <a:cxn ang="0">
                    <a:pos x="234" y="127"/>
                  </a:cxn>
                  <a:cxn ang="0">
                    <a:pos x="292" y="98"/>
                  </a:cxn>
                  <a:cxn ang="0">
                    <a:pos x="316" y="35"/>
                  </a:cxn>
                  <a:cxn ang="0">
                    <a:pos x="431" y="0"/>
                  </a:cxn>
                  <a:cxn ang="0">
                    <a:pos x="431" y="0"/>
                  </a:cxn>
                </a:cxnLst>
                <a:rect l="0" t="0" r="r" b="b"/>
                <a:pathLst>
                  <a:path w="431" h="403">
                    <a:moveTo>
                      <a:pt x="431" y="0"/>
                    </a:moveTo>
                    <a:lnTo>
                      <a:pt x="325" y="73"/>
                    </a:lnTo>
                    <a:lnTo>
                      <a:pt x="260" y="164"/>
                    </a:lnTo>
                    <a:lnTo>
                      <a:pt x="159" y="251"/>
                    </a:lnTo>
                    <a:lnTo>
                      <a:pt x="51" y="370"/>
                    </a:lnTo>
                    <a:lnTo>
                      <a:pt x="37" y="403"/>
                    </a:lnTo>
                    <a:lnTo>
                      <a:pt x="0" y="358"/>
                    </a:lnTo>
                    <a:lnTo>
                      <a:pt x="68" y="335"/>
                    </a:lnTo>
                    <a:lnTo>
                      <a:pt x="103" y="237"/>
                    </a:lnTo>
                    <a:lnTo>
                      <a:pt x="206" y="192"/>
                    </a:lnTo>
                    <a:lnTo>
                      <a:pt x="234" y="127"/>
                    </a:lnTo>
                    <a:lnTo>
                      <a:pt x="292" y="98"/>
                    </a:lnTo>
                    <a:lnTo>
                      <a:pt x="316" y="35"/>
                    </a:lnTo>
                    <a:lnTo>
                      <a:pt x="431" y="0"/>
                    </a:lnTo>
                    <a:lnTo>
                      <a:pt x="43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6" name="Freeform 118"/>
              <p:cNvSpPr>
                <a:spLocks/>
              </p:cNvSpPr>
              <p:nvPr/>
            </p:nvSpPr>
            <p:spPr bwMode="auto">
              <a:xfrm>
                <a:off x="3990" y="2652"/>
                <a:ext cx="267" cy="192"/>
              </a:xfrm>
              <a:custGeom>
                <a:avLst/>
                <a:gdLst/>
                <a:ahLst/>
                <a:cxnLst>
                  <a:cxn ang="0">
                    <a:pos x="38" y="140"/>
                  </a:cxn>
                  <a:cxn ang="0">
                    <a:pos x="12" y="110"/>
                  </a:cxn>
                  <a:cxn ang="0">
                    <a:pos x="0" y="84"/>
                  </a:cxn>
                  <a:cxn ang="0">
                    <a:pos x="3" y="56"/>
                  </a:cxn>
                  <a:cxn ang="0">
                    <a:pos x="19" y="32"/>
                  </a:cxn>
                  <a:cxn ang="0">
                    <a:pos x="47" y="16"/>
                  </a:cxn>
                  <a:cxn ang="0">
                    <a:pos x="73" y="9"/>
                  </a:cxn>
                  <a:cxn ang="0">
                    <a:pos x="127" y="0"/>
                  </a:cxn>
                  <a:cxn ang="0">
                    <a:pos x="176" y="2"/>
                  </a:cxn>
                  <a:cxn ang="0">
                    <a:pos x="232" y="16"/>
                  </a:cxn>
                  <a:cxn ang="0">
                    <a:pos x="267" y="44"/>
                  </a:cxn>
                  <a:cxn ang="0">
                    <a:pos x="199" y="42"/>
                  </a:cxn>
                  <a:cxn ang="0">
                    <a:pos x="227" y="86"/>
                  </a:cxn>
                  <a:cxn ang="0">
                    <a:pos x="169" y="77"/>
                  </a:cxn>
                  <a:cxn ang="0">
                    <a:pos x="197" y="121"/>
                  </a:cxn>
                  <a:cxn ang="0">
                    <a:pos x="139" y="114"/>
                  </a:cxn>
                  <a:cxn ang="0">
                    <a:pos x="164" y="161"/>
                  </a:cxn>
                  <a:cxn ang="0">
                    <a:pos x="103" y="140"/>
                  </a:cxn>
                  <a:cxn ang="0">
                    <a:pos x="122" y="192"/>
                  </a:cxn>
                  <a:cxn ang="0">
                    <a:pos x="89" y="159"/>
                  </a:cxn>
                  <a:cxn ang="0">
                    <a:pos x="66" y="147"/>
                  </a:cxn>
                  <a:cxn ang="0">
                    <a:pos x="38" y="140"/>
                  </a:cxn>
                  <a:cxn ang="0">
                    <a:pos x="38" y="140"/>
                  </a:cxn>
                </a:cxnLst>
                <a:rect l="0" t="0" r="r" b="b"/>
                <a:pathLst>
                  <a:path w="267" h="192">
                    <a:moveTo>
                      <a:pt x="38" y="140"/>
                    </a:moveTo>
                    <a:lnTo>
                      <a:pt x="12" y="110"/>
                    </a:lnTo>
                    <a:lnTo>
                      <a:pt x="0" y="84"/>
                    </a:lnTo>
                    <a:lnTo>
                      <a:pt x="3" y="56"/>
                    </a:lnTo>
                    <a:lnTo>
                      <a:pt x="19" y="32"/>
                    </a:lnTo>
                    <a:lnTo>
                      <a:pt x="47" y="16"/>
                    </a:lnTo>
                    <a:lnTo>
                      <a:pt x="73" y="9"/>
                    </a:lnTo>
                    <a:lnTo>
                      <a:pt x="127" y="0"/>
                    </a:lnTo>
                    <a:lnTo>
                      <a:pt x="176" y="2"/>
                    </a:lnTo>
                    <a:lnTo>
                      <a:pt x="232" y="16"/>
                    </a:lnTo>
                    <a:lnTo>
                      <a:pt x="267" y="44"/>
                    </a:lnTo>
                    <a:lnTo>
                      <a:pt x="199" y="42"/>
                    </a:lnTo>
                    <a:lnTo>
                      <a:pt x="227" y="86"/>
                    </a:lnTo>
                    <a:lnTo>
                      <a:pt x="169" y="77"/>
                    </a:lnTo>
                    <a:lnTo>
                      <a:pt x="197" y="121"/>
                    </a:lnTo>
                    <a:lnTo>
                      <a:pt x="139" y="114"/>
                    </a:lnTo>
                    <a:lnTo>
                      <a:pt x="164" y="161"/>
                    </a:lnTo>
                    <a:lnTo>
                      <a:pt x="103" y="140"/>
                    </a:lnTo>
                    <a:lnTo>
                      <a:pt x="122" y="192"/>
                    </a:lnTo>
                    <a:lnTo>
                      <a:pt x="89" y="159"/>
                    </a:lnTo>
                    <a:lnTo>
                      <a:pt x="66" y="147"/>
                    </a:lnTo>
                    <a:lnTo>
                      <a:pt x="38" y="140"/>
                    </a:lnTo>
                    <a:lnTo>
                      <a:pt x="38" y="140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7" name="Freeform 119"/>
              <p:cNvSpPr>
                <a:spLocks/>
              </p:cNvSpPr>
              <p:nvPr/>
            </p:nvSpPr>
            <p:spPr bwMode="auto">
              <a:xfrm>
                <a:off x="3934" y="2823"/>
                <a:ext cx="143" cy="131"/>
              </a:xfrm>
              <a:custGeom>
                <a:avLst/>
                <a:gdLst/>
                <a:ahLst/>
                <a:cxnLst>
                  <a:cxn ang="0">
                    <a:pos x="42" y="2"/>
                  </a:cxn>
                  <a:cxn ang="0">
                    <a:pos x="42" y="32"/>
                  </a:cxn>
                  <a:cxn ang="0">
                    <a:pos x="40" y="51"/>
                  </a:cxn>
                  <a:cxn ang="0">
                    <a:pos x="28" y="56"/>
                  </a:cxn>
                  <a:cxn ang="0">
                    <a:pos x="24" y="70"/>
                  </a:cxn>
                  <a:cxn ang="0">
                    <a:pos x="14" y="79"/>
                  </a:cxn>
                  <a:cxn ang="0">
                    <a:pos x="0" y="96"/>
                  </a:cxn>
                  <a:cxn ang="0">
                    <a:pos x="24" y="96"/>
                  </a:cxn>
                  <a:cxn ang="0">
                    <a:pos x="52" y="100"/>
                  </a:cxn>
                  <a:cxn ang="0">
                    <a:pos x="78" y="124"/>
                  </a:cxn>
                  <a:cxn ang="0">
                    <a:pos x="89" y="131"/>
                  </a:cxn>
                  <a:cxn ang="0">
                    <a:pos x="92" y="124"/>
                  </a:cxn>
                  <a:cxn ang="0">
                    <a:pos x="38" y="79"/>
                  </a:cxn>
                  <a:cxn ang="0">
                    <a:pos x="47" y="58"/>
                  </a:cxn>
                  <a:cxn ang="0">
                    <a:pos x="82" y="67"/>
                  </a:cxn>
                  <a:cxn ang="0">
                    <a:pos x="113" y="100"/>
                  </a:cxn>
                  <a:cxn ang="0">
                    <a:pos x="122" y="89"/>
                  </a:cxn>
                  <a:cxn ang="0">
                    <a:pos x="87" y="51"/>
                  </a:cxn>
                  <a:cxn ang="0">
                    <a:pos x="70" y="44"/>
                  </a:cxn>
                  <a:cxn ang="0">
                    <a:pos x="85" y="35"/>
                  </a:cxn>
                  <a:cxn ang="0">
                    <a:pos x="117" y="37"/>
                  </a:cxn>
                  <a:cxn ang="0">
                    <a:pos x="143" y="56"/>
                  </a:cxn>
                  <a:cxn ang="0">
                    <a:pos x="143" y="39"/>
                  </a:cxn>
                  <a:cxn ang="0">
                    <a:pos x="108" y="11"/>
                  </a:cxn>
                  <a:cxn ang="0">
                    <a:pos x="78" y="2"/>
                  </a:cxn>
                  <a:cxn ang="0">
                    <a:pos x="54" y="0"/>
                  </a:cxn>
                  <a:cxn ang="0">
                    <a:pos x="42" y="2"/>
                  </a:cxn>
                  <a:cxn ang="0">
                    <a:pos x="42" y="2"/>
                  </a:cxn>
                </a:cxnLst>
                <a:rect l="0" t="0" r="r" b="b"/>
                <a:pathLst>
                  <a:path w="143" h="131">
                    <a:moveTo>
                      <a:pt x="42" y="2"/>
                    </a:moveTo>
                    <a:lnTo>
                      <a:pt x="42" y="32"/>
                    </a:lnTo>
                    <a:lnTo>
                      <a:pt x="40" y="51"/>
                    </a:lnTo>
                    <a:lnTo>
                      <a:pt x="28" y="56"/>
                    </a:lnTo>
                    <a:lnTo>
                      <a:pt x="24" y="70"/>
                    </a:lnTo>
                    <a:lnTo>
                      <a:pt x="14" y="79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52" y="100"/>
                    </a:lnTo>
                    <a:lnTo>
                      <a:pt x="78" y="124"/>
                    </a:lnTo>
                    <a:lnTo>
                      <a:pt x="89" y="131"/>
                    </a:lnTo>
                    <a:lnTo>
                      <a:pt x="92" y="124"/>
                    </a:lnTo>
                    <a:lnTo>
                      <a:pt x="38" y="79"/>
                    </a:lnTo>
                    <a:lnTo>
                      <a:pt x="47" y="58"/>
                    </a:lnTo>
                    <a:lnTo>
                      <a:pt x="82" y="67"/>
                    </a:lnTo>
                    <a:lnTo>
                      <a:pt x="113" y="100"/>
                    </a:lnTo>
                    <a:lnTo>
                      <a:pt x="122" y="89"/>
                    </a:lnTo>
                    <a:lnTo>
                      <a:pt x="87" y="51"/>
                    </a:lnTo>
                    <a:lnTo>
                      <a:pt x="70" y="44"/>
                    </a:lnTo>
                    <a:lnTo>
                      <a:pt x="85" y="35"/>
                    </a:lnTo>
                    <a:lnTo>
                      <a:pt x="117" y="37"/>
                    </a:lnTo>
                    <a:lnTo>
                      <a:pt x="143" y="56"/>
                    </a:lnTo>
                    <a:lnTo>
                      <a:pt x="143" y="39"/>
                    </a:lnTo>
                    <a:lnTo>
                      <a:pt x="108" y="11"/>
                    </a:lnTo>
                    <a:lnTo>
                      <a:pt x="78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</a:path>
                </a:pathLst>
              </a:custGeom>
              <a:solidFill>
                <a:srgbClr val="FFFF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8" name="Freeform 120"/>
              <p:cNvSpPr>
                <a:spLocks/>
              </p:cNvSpPr>
              <p:nvPr/>
            </p:nvSpPr>
            <p:spPr bwMode="auto">
              <a:xfrm>
                <a:off x="4016" y="2666"/>
                <a:ext cx="134" cy="129"/>
              </a:xfrm>
              <a:custGeom>
                <a:avLst/>
                <a:gdLst/>
                <a:ahLst/>
                <a:cxnLst>
                  <a:cxn ang="0">
                    <a:pos x="31" y="119"/>
                  </a:cxn>
                  <a:cxn ang="0">
                    <a:pos x="12" y="103"/>
                  </a:cxn>
                  <a:cxn ang="0">
                    <a:pos x="0" y="72"/>
                  </a:cxn>
                  <a:cxn ang="0">
                    <a:pos x="3" y="42"/>
                  </a:cxn>
                  <a:cxn ang="0">
                    <a:pos x="10" y="23"/>
                  </a:cxn>
                  <a:cxn ang="0">
                    <a:pos x="26" y="14"/>
                  </a:cxn>
                  <a:cxn ang="0">
                    <a:pos x="54" y="2"/>
                  </a:cxn>
                  <a:cxn ang="0">
                    <a:pos x="115" y="0"/>
                  </a:cxn>
                  <a:cxn ang="0">
                    <a:pos x="134" y="9"/>
                  </a:cxn>
                  <a:cxn ang="0">
                    <a:pos x="134" y="42"/>
                  </a:cxn>
                  <a:cxn ang="0">
                    <a:pos x="101" y="58"/>
                  </a:cxn>
                  <a:cxn ang="0">
                    <a:pos x="68" y="72"/>
                  </a:cxn>
                  <a:cxn ang="0">
                    <a:pos x="56" y="86"/>
                  </a:cxn>
                  <a:cxn ang="0">
                    <a:pos x="49" y="114"/>
                  </a:cxn>
                  <a:cxn ang="0">
                    <a:pos x="54" y="129"/>
                  </a:cxn>
                  <a:cxn ang="0">
                    <a:pos x="31" y="119"/>
                  </a:cxn>
                  <a:cxn ang="0">
                    <a:pos x="31" y="119"/>
                  </a:cxn>
                </a:cxnLst>
                <a:rect l="0" t="0" r="r" b="b"/>
                <a:pathLst>
                  <a:path w="134" h="129">
                    <a:moveTo>
                      <a:pt x="31" y="119"/>
                    </a:moveTo>
                    <a:lnTo>
                      <a:pt x="12" y="103"/>
                    </a:lnTo>
                    <a:lnTo>
                      <a:pt x="0" y="72"/>
                    </a:lnTo>
                    <a:lnTo>
                      <a:pt x="3" y="42"/>
                    </a:lnTo>
                    <a:lnTo>
                      <a:pt x="10" y="23"/>
                    </a:lnTo>
                    <a:lnTo>
                      <a:pt x="26" y="14"/>
                    </a:lnTo>
                    <a:lnTo>
                      <a:pt x="54" y="2"/>
                    </a:lnTo>
                    <a:lnTo>
                      <a:pt x="115" y="0"/>
                    </a:lnTo>
                    <a:lnTo>
                      <a:pt x="134" y="9"/>
                    </a:lnTo>
                    <a:lnTo>
                      <a:pt x="134" y="42"/>
                    </a:lnTo>
                    <a:lnTo>
                      <a:pt x="101" y="58"/>
                    </a:lnTo>
                    <a:lnTo>
                      <a:pt x="68" y="72"/>
                    </a:lnTo>
                    <a:lnTo>
                      <a:pt x="56" y="86"/>
                    </a:lnTo>
                    <a:lnTo>
                      <a:pt x="49" y="114"/>
                    </a:lnTo>
                    <a:lnTo>
                      <a:pt x="54" y="129"/>
                    </a:lnTo>
                    <a:lnTo>
                      <a:pt x="31" y="119"/>
                    </a:lnTo>
                    <a:lnTo>
                      <a:pt x="31" y="1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69" name="Freeform 121"/>
              <p:cNvSpPr>
                <a:spLocks/>
              </p:cNvSpPr>
              <p:nvPr/>
            </p:nvSpPr>
            <p:spPr bwMode="auto">
              <a:xfrm>
                <a:off x="4131" y="2720"/>
                <a:ext cx="180" cy="170"/>
              </a:xfrm>
              <a:custGeom>
                <a:avLst/>
                <a:gdLst/>
                <a:ahLst/>
                <a:cxnLst>
                  <a:cxn ang="0">
                    <a:pos x="168" y="28"/>
                  </a:cxn>
                  <a:cxn ang="0">
                    <a:pos x="180" y="82"/>
                  </a:cxn>
                  <a:cxn ang="0">
                    <a:pos x="180" y="114"/>
                  </a:cxn>
                  <a:cxn ang="0">
                    <a:pos x="168" y="138"/>
                  </a:cxn>
                  <a:cxn ang="0">
                    <a:pos x="133" y="152"/>
                  </a:cxn>
                  <a:cxn ang="0">
                    <a:pos x="96" y="159"/>
                  </a:cxn>
                  <a:cxn ang="0">
                    <a:pos x="63" y="166"/>
                  </a:cxn>
                  <a:cxn ang="0">
                    <a:pos x="30" y="170"/>
                  </a:cxn>
                  <a:cxn ang="0">
                    <a:pos x="9" y="161"/>
                  </a:cxn>
                  <a:cxn ang="0">
                    <a:pos x="0" y="138"/>
                  </a:cxn>
                  <a:cxn ang="0">
                    <a:pos x="12" y="114"/>
                  </a:cxn>
                  <a:cxn ang="0">
                    <a:pos x="54" y="98"/>
                  </a:cxn>
                  <a:cxn ang="0">
                    <a:pos x="89" y="89"/>
                  </a:cxn>
                  <a:cxn ang="0">
                    <a:pos x="119" y="75"/>
                  </a:cxn>
                  <a:cxn ang="0">
                    <a:pos x="143" y="44"/>
                  </a:cxn>
                  <a:cxn ang="0">
                    <a:pos x="147" y="9"/>
                  </a:cxn>
                  <a:cxn ang="0">
                    <a:pos x="150" y="0"/>
                  </a:cxn>
                  <a:cxn ang="0">
                    <a:pos x="168" y="28"/>
                  </a:cxn>
                  <a:cxn ang="0">
                    <a:pos x="168" y="28"/>
                  </a:cxn>
                </a:cxnLst>
                <a:rect l="0" t="0" r="r" b="b"/>
                <a:pathLst>
                  <a:path w="180" h="170">
                    <a:moveTo>
                      <a:pt x="168" y="28"/>
                    </a:moveTo>
                    <a:lnTo>
                      <a:pt x="180" y="82"/>
                    </a:lnTo>
                    <a:lnTo>
                      <a:pt x="180" y="114"/>
                    </a:lnTo>
                    <a:lnTo>
                      <a:pt x="168" y="138"/>
                    </a:lnTo>
                    <a:lnTo>
                      <a:pt x="133" y="152"/>
                    </a:lnTo>
                    <a:lnTo>
                      <a:pt x="96" y="159"/>
                    </a:lnTo>
                    <a:lnTo>
                      <a:pt x="63" y="166"/>
                    </a:lnTo>
                    <a:lnTo>
                      <a:pt x="30" y="170"/>
                    </a:lnTo>
                    <a:lnTo>
                      <a:pt x="9" y="161"/>
                    </a:lnTo>
                    <a:lnTo>
                      <a:pt x="0" y="138"/>
                    </a:lnTo>
                    <a:lnTo>
                      <a:pt x="12" y="114"/>
                    </a:lnTo>
                    <a:lnTo>
                      <a:pt x="54" y="98"/>
                    </a:lnTo>
                    <a:lnTo>
                      <a:pt x="89" y="89"/>
                    </a:lnTo>
                    <a:lnTo>
                      <a:pt x="119" y="75"/>
                    </a:lnTo>
                    <a:lnTo>
                      <a:pt x="143" y="44"/>
                    </a:lnTo>
                    <a:lnTo>
                      <a:pt x="147" y="9"/>
                    </a:lnTo>
                    <a:lnTo>
                      <a:pt x="150" y="0"/>
                    </a:lnTo>
                    <a:lnTo>
                      <a:pt x="168" y="28"/>
                    </a:lnTo>
                    <a:lnTo>
                      <a:pt x="168" y="28"/>
                    </a:lnTo>
                    <a:close/>
                  </a:path>
                </a:pathLst>
              </a:custGeom>
              <a:solidFill>
                <a:srgbClr val="FFDB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0" name="Freeform 122"/>
              <p:cNvSpPr>
                <a:spLocks/>
              </p:cNvSpPr>
              <p:nvPr/>
            </p:nvSpPr>
            <p:spPr bwMode="auto">
              <a:xfrm>
                <a:off x="3925" y="2949"/>
                <a:ext cx="47" cy="59"/>
              </a:xfrm>
              <a:custGeom>
                <a:avLst/>
                <a:gdLst/>
                <a:ahLst/>
                <a:cxnLst>
                  <a:cxn ang="0">
                    <a:pos x="42" y="12"/>
                  </a:cxn>
                  <a:cxn ang="0">
                    <a:pos x="23" y="2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19"/>
                  </a:cxn>
                  <a:cxn ang="0">
                    <a:pos x="7" y="28"/>
                  </a:cxn>
                  <a:cxn ang="0">
                    <a:pos x="16" y="42"/>
                  </a:cxn>
                  <a:cxn ang="0">
                    <a:pos x="23" y="51"/>
                  </a:cxn>
                  <a:cxn ang="0">
                    <a:pos x="37" y="59"/>
                  </a:cxn>
                  <a:cxn ang="0">
                    <a:pos x="30" y="42"/>
                  </a:cxn>
                  <a:cxn ang="0">
                    <a:pos x="37" y="33"/>
                  </a:cxn>
                  <a:cxn ang="0">
                    <a:pos x="44" y="30"/>
                  </a:cxn>
                  <a:cxn ang="0">
                    <a:pos x="47" y="19"/>
                  </a:cxn>
                  <a:cxn ang="0">
                    <a:pos x="42" y="12"/>
                  </a:cxn>
                  <a:cxn ang="0">
                    <a:pos x="42" y="12"/>
                  </a:cxn>
                </a:cxnLst>
                <a:rect l="0" t="0" r="r" b="b"/>
                <a:pathLst>
                  <a:path w="47" h="59">
                    <a:moveTo>
                      <a:pt x="42" y="12"/>
                    </a:moveTo>
                    <a:lnTo>
                      <a:pt x="23" y="2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7" y="28"/>
                    </a:lnTo>
                    <a:lnTo>
                      <a:pt x="16" y="42"/>
                    </a:lnTo>
                    <a:lnTo>
                      <a:pt x="23" y="51"/>
                    </a:lnTo>
                    <a:lnTo>
                      <a:pt x="37" y="59"/>
                    </a:lnTo>
                    <a:lnTo>
                      <a:pt x="30" y="42"/>
                    </a:lnTo>
                    <a:lnTo>
                      <a:pt x="37" y="33"/>
                    </a:lnTo>
                    <a:lnTo>
                      <a:pt x="44" y="30"/>
                    </a:lnTo>
                    <a:lnTo>
                      <a:pt x="47" y="19"/>
                    </a:lnTo>
                    <a:lnTo>
                      <a:pt x="42" y="12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FFCC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1" name="Freeform 123"/>
              <p:cNvSpPr>
                <a:spLocks/>
              </p:cNvSpPr>
              <p:nvPr/>
            </p:nvSpPr>
            <p:spPr bwMode="auto">
              <a:xfrm>
                <a:off x="3967" y="2977"/>
                <a:ext cx="28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14"/>
                  </a:cxn>
                  <a:cxn ang="0">
                    <a:pos x="0" y="26"/>
                  </a:cxn>
                  <a:cxn ang="0">
                    <a:pos x="7" y="35"/>
                  </a:cxn>
                  <a:cxn ang="0">
                    <a:pos x="21" y="38"/>
                  </a:cxn>
                  <a:cxn ang="0">
                    <a:pos x="28" y="23"/>
                  </a:cxn>
                  <a:cxn ang="0">
                    <a:pos x="23" y="9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38">
                    <a:moveTo>
                      <a:pt x="14" y="0"/>
                    </a:moveTo>
                    <a:lnTo>
                      <a:pt x="0" y="14"/>
                    </a:lnTo>
                    <a:lnTo>
                      <a:pt x="0" y="26"/>
                    </a:lnTo>
                    <a:lnTo>
                      <a:pt x="7" y="35"/>
                    </a:lnTo>
                    <a:lnTo>
                      <a:pt x="21" y="38"/>
                    </a:lnTo>
                    <a:lnTo>
                      <a:pt x="28" y="23"/>
                    </a:lnTo>
                    <a:lnTo>
                      <a:pt x="23" y="9"/>
                    </a:lnTo>
                    <a:lnTo>
                      <a:pt x="14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2" name="Freeform 124"/>
              <p:cNvSpPr>
                <a:spLocks/>
              </p:cNvSpPr>
              <p:nvPr/>
            </p:nvSpPr>
            <p:spPr bwMode="auto">
              <a:xfrm>
                <a:off x="4089" y="2144"/>
                <a:ext cx="606" cy="456"/>
              </a:xfrm>
              <a:custGeom>
                <a:avLst/>
                <a:gdLst/>
                <a:ahLst/>
                <a:cxnLst>
                  <a:cxn ang="0">
                    <a:pos x="0" y="419"/>
                  </a:cxn>
                  <a:cxn ang="0">
                    <a:pos x="117" y="456"/>
                  </a:cxn>
                  <a:cxn ang="0">
                    <a:pos x="124" y="372"/>
                  </a:cxn>
                  <a:cxn ang="0">
                    <a:pos x="215" y="363"/>
                  </a:cxn>
                  <a:cxn ang="0">
                    <a:pos x="288" y="264"/>
                  </a:cxn>
                  <a:cxn ang="0">
                    <a:pos x="360" y="260"/>
                  </a:cxn>
                  <a:cxn ang="0">
                    <a:pos x="391" y="150"/>
                  </a:cxn>
                  <a:cxn ang="0">
                    <a:pos x="447" y="154"/>
                  </a:cxn>
                  <a:cxn ang="0">
                    <a:pos x="484" y="72"/>
                  </a:cxn>
                  <a:cxn ang="0">
                    <a:pos x="571" y="68"/>
                  </a:cxn>
                  <a:cxn ang="0">
                    <a:pos x="606" y="42"/>
                  </a:cxn>
                  <a:cxn ang="0">
                    <a:pos x="496" y="0"/>
                  </a:cxn>
                  <a:cxn ang="0">
                    <a:pos x="454" y="9"/>
                  </a:cxn>
                  <a:cxn ang="0">
                    <a:pos x="325" y="117"/>
                  </a:cxn>
                  <a:cxn ang="0">
                    <a:pos x="194" y="222"/>
                  </a:cxn>
                  <a:cxn ang="0">
                    <a:pos x="86" y="325"/>
                  </a:cxn>
                  <a:cxn ang="0">
                    <a:pos x="0" y="419"/>
                  </a:cxn>
                  <a:cxn ang="0">
                    <a:pos x="0" y="419"/>
                  </a:cxn>
                </a:cxnLst>
                <a:rect l="0" t="0" r="r" b="b"/>
                <a:pathLst>
                  <a:path w="606" h="456">
                    <a:moveTo>
                      <a:pt x="0" y="419"/>
                    </a:moveTo>
                    <a:lnTo>
                      <a:pt x="117" y="456"/>
                    </a:lnTo>
                    <a:lnTo>
                      <a:pt x="124" y="372"/>
                    </a:lnTo>
                    <a:lnTo>
                      <a:pt x="215" y="363"/>
                    </a:lnTo>
                    <a:lnTo>
                      <a:pt x="288" y="264"/>
                    </a:lnTo>
                    <a:lnTo>
                      <a:pt x="360" y="260"/>
                    </a:lnTo>
                    <a:lnTo>
                      <a:pt x="391" y="150"/>
                    </a:lnTo>
                    <a:lnTo>
                      <a:pt x="447" y="154"/>
                    </a:lnTo>
                    <a:lnTo>
                      <a:pt x="484" y="72"/>
                    </a:lnTo>
                    <a:lnTo>
                      <a:pt x="571" y="68"/>
                    </a:lnTo>
                    <a:lnTo>
                      <a:pt x="606" y="42"/>
                    </a:lnTo>
                    <a:lnTo>
                      <a:pt x="496" y="0"/>
                    </a:lnTo>
                    <a:lnTo>
                      <a:pt x="454" y="9"/>
                    </a:lnTo>
                    <a:lnTo>
                      <a:pt x="325" y="117"/>
                    </a:lnTo>
                    <a:lnTo>
                      <a:pt x="194" y="222"/>
                    </a:lnTo>
                    <a:lnTo>
                      <a:pt x="86" y="325"/>
                    </a:lnTo>
                    <a:lnTo>
                      <a:pt x="0" y="419"/>
                    </a:lnTo>
                    <a:lnTo>
                      <a:pt x="0" y="419"/>
                    </a:lnTo>
                    <a:close/>
                  </a:path>
                </a:pathLst>
              </a:custGeom>
              <a:solidFill>
                <a:srgbClr val="F575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3" name="Freeform 125"/>
              <p:cNvSpPr>
                <a:spLocks/>
              </p:cNvSpPr>
              <p:nvPr/>
            </p:nvSpPr>
            <p:spPr bwMode="auto">
              <a:xfrm>
                <a:off x="4138" y="2158"/>
                <a:ext cx="534" cy="421"/>
              </a:xfrm>
              <a:custGeom>
                <a:avLst/>
                <a:gdLst/>
                <a:ahLst/>
                <a:cxnLst>
                  <a:cxn ang="0">
                    <a:pos x="440" y="0"/>
                  </a:cxn>
                  <a:cxn ang="0">
                    <a:pos x="316" y="93"/>
                  </a:cxn>
                  <a:cxn ang="0">
                    <a:pos x="145" y="229"/>
                  </a:cxn>
                  <a:cxn ang="0">
                    <a:pos x="49" y="335"/>
                  </a:cxn>
                  <a:cxn ang="0">
                    <a:pos x="0" y="391"/>
                  </a:cxn>
                  <a:cxn ang="0">
                    <a:pos x="49" y="421"/>
                  </a:cxn>
                  <a:cxn ang="0">
                    <a:pos x="65" y="342"/>
                  </a:cxn>
                  <a:cxn ang="0">
                    <a:pos x="154" y="337"/>
                  </a:cxn>
                  <a:cxn ang="0">
                    <a:pos x="227" y="232"/>
                  </a:cxn>
                  <a:cxn ang="0">
                    <a:pos x="295" y="232"/>
                  </a:cxn>
                  <a:cxn ang="0">
                    <a:pos x="330" y="119"/>
                  </a:cxn>
                  <a:cxn ang="0">
                    <a:pos x="386" y="124"/>
                  </a:cxn>
                  <a:cxn ang="0">
                    <a:pos x="435" y="40"/>
                  </a:cxn>
                  <a:cxn ang="0">
                    <a:pos x="510" y="44"/>
                  </a:cxn>
                  <a:cxn ang="0">
                    <a:pos x="534" y="33"/>
                  </a:cxn>
                  <a:cxn ang="0">
                    <a:pos x="440" y="0"/>
                  </a:cxn>
                  <a:cxn ang="0">
                    <a:pos x="440" y="0"/>
                  </a:cxn>
                </a:cxnLst>
                <a:rect l="0" t="0" r="r" b="b"/>
                <a:pathLst>
                  <a:path w="534" h="421">
                    <a:moveTo>
                      <a:pt x="440" y="0"/>
                    </a:moveTo>
                    <a:lnTo>
                      <a:pt x="316" y="93"/>
                    </a:lnTo>
                    <a:lnTo>
                      <a:pt x="145" y="229"/>
                    </a:lnTo>
                    <a:lnTo>
                      <a:pt x="49" y="335"/>
                    </a:lnTo>
                    <a:lnTo>
                      <a:pt x="0" y="391"/>
                    </a:lnTo>
                    <a:lnTo>
                      <a:pt x="49" y="421"/>
                    </a:lnTo>
                    <a:lnTo>
                      <a:pt x="65" y="342"/>
                    </a:lnTo>
                    <a:lnTo>
                      <a:pt x="154" y="337"/>
                    </a:lnTo>
                    <a:lnTo>
                      <a:pt x="227" y="232"/>
                    </a:lnTo>
                    <a:lnTo>
                      <a:pt x="295" y="232"/>
                    </a:lnTo>
                    <a:lnTo>
                      <a:pt x="330" y="119"/>
                    </a:lnTo>
                    <a:lnTo>
                      <a:pt x="386" y="124"/>
                    </a:lnTo>
                    <a:lnTo>
                      <a:pt x="435" y="40"/>
                    </a:lnTo>
                    <a:lnTo>
                      <a:pt x="510" y="44"/>
                    </a:lnTo>
                    <a:lnTo>
                      <a:pt x="534" y="33"/>
                    </a:lnTo>
                    <a:lnTo>
                      <a:pt x="440" y="0"/>
                    </a:lnTo>
                    <a:lnTo>
                      <a:pt x="440" y="0"/>
                    </a:lnTo>
                    <a:close/>
                  </a:path>
                </a:pathLst>
              </a:custGeom>
              <a:solidFill>
                <a:srgbClr val="FAAD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4" name="Freeform 126"/>
              <p:cNvSpPr>
                <a:spLocks/>
              </p:cNvSpPr>
              <p:nvPr/>
            </p:nvSpPr>
            <p:spPr bwMode="auto">
              <a:xfrm>
                <a:off x="4225" y="2209"/>
                <a:ext cx="316" cy="265"/>
              </a:xfrm>
              <a:custGeom>
                <a:avLst/>
                <a:gdLst/>
                <a:ahLst/>
                <a:cxnLst>
                  <a:cxn ang="0">
                    <a:pos x="0" y="265"/>
                  </a:cxn>
                  <a:cxn ang="0">
                    <a:pos x="112" y="152"/>
                  </a:cxn>
                  <a:cxn ang="0">
                    <a:pos x="229" y="59"/>
                  </a:cxn>
                  <a:cxn ang="0">
                    <a:pos x="316" y="0"/>
                  </a:cxn>
                  <a:cxn ang="0">
                    <a:pos x="292" y="54"/>
                  </a:cxn>
                  <a:cxn ang="0">
                    <a:pos x="234" y="66"/>
                  </a:cxn>
                  <a:cxn ang="0">
                    <a:pos x="191" y="152"/>
                  </a:cxn>
                  <a:cxn ang="0">
                    <a:pos x="112" y="176"/>
                  </a:cxn>
                  <a:cxn ang="0">
                    <a:pos x="63" y="255"/>
                  </a:cxn>
                  <a:cxn ang="0">
                    <a:pos x="0" y="265"/>
                  </a:cxn>
                  <a:cxn ang="0">
                    <a:pos x="0" y="265"/>
                  </a:cxn>
                </a:cxnLst>
                <a:rect l="0" t="0" r="r" b="b"/>
                <a:pathLst>
                  <a:path w="316" h="265">
                    <a:moveTo>
                      <a:pt x="0" y="265"/>
                    </a:moveTo>
                    <a:lnTo>
                      <a:pt x="112" y="152"/>
                    </a:lnTo>
                    <a:lnTo>
                      <a:pt x="229" y="59"/>
                    </a:lnTo>
                    <a:lnTo>
                      <a:pt x="316" y="0"/>
                    </a:lnTo>
                    <a:lnTo>
                      <a:pt x="292" y="54"/>
                    </a:lnTo>
                    <a:lnTo>
                      <a:pt x="234" y="66"/>
                    </a:lnTo>
                    <a:lnTo>
                      <a:pt x="191" y="152"/>
                    </a:lnTo>
                    <a:lnTo>
                      <a:pt x="112" y="176"/>
                    </a:lnTo>
                    <a:lnTo>
                      <a:pt x="63" y="255"/>
                    </a:lnTo>
                    <a:lnTo>
                      <a:pt x="0" y="265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FF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5" name="Freeform 127"/>
              <p:cNvSpPr>
                <a:spLocks/>
              </p:cNvSpPr>
              <p:nvPr/>
            </p:nvSpPr>
            <p:spPr bwMode="auto">
              <a:xfrm>
                <a:off x="4618" y="2048"/>
                <a:ext cx="370" cy="210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8" y="2"/>
                  </a:cxn>
                  <a:cxn ang="0">
                    <a:pos x="79" y="0"/>
                  </a:cxn>
                  <a:cxn ang="0">
                    <a:pos x="208" y="54"/>
                  </a:cxn>
                  <a:cxn ang="0">
                    <a:pos x="304" y="117"/>
                  </a:cxn>
                  <a:cxn ang="0">
                    <a:pos x="360" y="161"/>
                  </a:cxn>
                  <a:cxn ang="0">
                    <a:pos x="370" y="192"/>
                  </a:cxn>
                  <a:cxn ang="0">
                    <a:pos x="323" y="210"/>
                  </a:cxn>
                  <a:cxn ang="0">
                    <a:pos x="224" y="147"/>
                  </a:cxn>
                  <a:cxn ang="0">
                    <a:pos x="103" y="89"/>
                  </a:cxn>
                  <a:cxn ang="0">
                    <a:pos x="33" y="61"/>
                  </a:cxn>
                  <a:cxn ang="0">
                    <a:pos x="0" y="49"/>
                  </a:cxn>
                  <a:cxn ang="0">
                    <a:pos x="0" y="49"/>
                  </a:cxn>
                </a:cxnLst>
                <a:rect l="0" t="0" r="r" b="b"/>
                <a:pathLst>
                  <a:path w="370" h="210">
                    <a:moveTo>
                      <a:pt x="0" y="49"/>
                    </a:moveTo>
                    <a:lnTo>
                      <a:pt x="18" y="2"/>
                    </a:lnTo>
                    <a:lnTo>
                      <a:pt x="79" y="0"/>
                    </a:lnTo>
                    <a:lnTo>
                      <a:pt x="208" y="54"/>
                    </a:lnTo>
                    <a:lnTo>
                      <a:pt x="304" y="117"/>
                    </a:lnTo>
                    <a:lnTo>
                      <a:pt x="360" y="161"/>
                    </a:lnTo>
                    <a:lnTo>
                      <a:pt x="370" y="192"/>
                    </a:lnTo>
                    <a:lnTo>
                      <a:pt x="323" y="210"/>
                    </a:lnTo>
                    <a:lnTo>
                      <a:pt x="224" y="147"/>
                    </a:lnTo>
                    <a:lnTo>
                      <a:pt x="103" y="89"/>
                    </a:lnTo>
                    <a:lnTo>
                      <a:pt x="33" y="61"/>
                    </a:lnTo>
                    <a:lnTo>
                      <a:pt x="0" y="49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E5E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27776" name="Freeform 128"/>
              <p:cNvSpPr>
                <a:spLocks/>
              </p:cNvSpPr>
              <p:nvPr/>
            </p:nvSpPr>
            <p:spPr bwMode="auto">
              <a:xfrm>
                <a:off x="4636" y="2062"/>
                <a:ext cx="338" cy="17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54" y="0"/>
                  </a:cxn>
                  <a:cxn ang="0">
                    <a:pos x="122" y="26"/>
                  </a:cxn>
                  <a:cxn ang="0">
                    <a:pos x="211" y="70"/>
                  </a:cxn>
                  <a:cxn ang="0">
                    <a:pos x="281" y="117"/>
                  </a:cxn>
                  <a:cxn ang="0">
                    <a:pos x="331" y="152"/>
                  </a:cxn>
                  <a:cxn ang="0">
                    <a:pos x="338" y="171"/>
                  </a:cxn>
                  <a:cxn ang="0">
                    <a:pos x="312" y="175"/>
                  </a:cxn>
                  <a:cxn ang="0">
                    <a:pos x="265" y="122"/>
                  </a:cxn>
                  <a:cxn ang="0">
                    <a:pos x="195" y="84"/>
                  </a:cxn>
                  <a:cxn ang="0">
                    <a:pos x="101" y="40"/>
                  </a:cxn>
                  <a:cxn ang="0">
                    <a:pos x="38" y="16"/>
                  </a:cxn>
                  <a:cxn ang="0">
                    <a:pos x="0" y="16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338" h="175">
                    <a:moveTo>
                      <a:pt x="15" y="0"/>
                    </a:moveTo>
                    <a:lnTo>
                      <a:pt x="54" y="0"/>
                    </a:lnTo>
                    <a:lnTo>
                      <a:pt x="122" y="26"/>
                    </a:lnTo>
                    <a:lnTo>
                      <a:pt x="211" y="70"/>
                    </a:lnTo>
                    <a:lnTo>
                      <a:pt x="281" y="117"/>
                    </a:lnTo>
                    <a:lnTo>
                      <a:pt x="331" y="152"/>
                    </a:lnTo>
                    <a:lnTo>
                      <a:pt x="338" y="171"/>
                    </a:lnTo>
                    <a:lnTo>
                      <a:pt x="312" y="175"/>
                    </a:lnTo>
                    <a:lnTo>
                      <a:pt x="265" y="122"/>
                    </a:lnTo>
                    <a:lnTo>
                      <a:pt x="195" y="84"/>
                    </a:lnTo>
                    <a:lnTo>
                      <a:pt x="101" y="40"/>
                    </a:lnTo>
                    <a:lnTo>
                      <a:pt x="38" y="16"/>
                    </a:lnTo>
                    <a:lnTo>
                      <a:pt x="0" y="16"/>
                    </a:lnTo>
                    <a:lnTo>
                      <a:pt x="1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grpSp>
            <p:nvGrpSpPr>
              <p:cNvPr id="27777" name="Group 129"/>
              <p:cNvGrpSpPr>
                <a:grpSpLocks/>
              </p:cNvGrpSpPr>
              <p:nvPr/>
            </p:nvGrpSpPr>
            <p:grpSpPr bwMode="auto">
              <a:xfrm rot="-8246573">
                <a:off x="3903" y="2800"/>
                <a:ext cx="200" cy="234"/>
                <a:chOff x="3136" y="2480"/>
                <a:chExt cx="200" cy="268"/>
              </a:xfrm>
            </p:grpSpPr>
            <p:sp>
              <p:nvSpPr>
                <p:cNvPr id="27778" name="AutoShape 130"/>
                <p:cNvSpPr>
                  <a:spLocks noChangeArrowheads="1"/>
                </p:cNvSpPr>
                <p:nvPr/>
              </p:nvSpPr>
              <p:spPr bwMode="auto">
                <a:xfrm>
                  <a:off x="3136" y="2480"/>
                  <a:ext cx="200" cy="268"/>
                </a:xfrm>
                <a:prstGeom prst="can">
                  <a:avLst>
                    <a:gd name="adj" fmla="val 33500"/>
                  </a:avLst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  <p:sp>
              <p:nvSpPr>
                <p:cNvPr id="27779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3169" y="2565"/>
                  <a:ext cx="0" cy="14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7780" name="Line 132"/>
                <p:cNvSpPr>
                  <a:spLocks noChangeShapeType="1"/>
                </p:cNvSpPr>
                <p:nvPr/>
              </p:nvSpPr>
              <p:spPr bwMode="auto">
                <a:xfrm flipH="1">
                  <a:off x="3199" y="2571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7781" name="Line 133"/>
                <p:cNvSpPr>
                  <a:spLocks noChangeShapeType="1"/>
                </p:cNvSpPr>
                <p:nvPr/>
              </p:nvSpPr>
              <p:spPr bwMode="auto">
                <a:xfrm>
                  <a:off x="3236" y="2577"/>
                  <a:ext cx="0" cy="149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7782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3269" y="2572"/>
                  <a:ext cx="0" cy="146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7783" name="Line 135"/>
                <p:cNvSpPr>
                  <a:spLocks noChangeShapeType="1"/>
                </p:cNvSpPr>
                <p:nvPr/>
              </p:nvSpPr>
              <p:spPr bwMode="auto">
                <a:xfrm>
                  <a:off x="3303" y="2562"/>
                  <a:ext cx="0" cy="14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27784" name="Oval 136"/>
                <p:cNvSpPr>
                  <a:spLocks noChangeArrowheads="1"/>
                </p:cNvSpPr>
                <p:nvPr/>
              </p:nvSpPr>
              <p:spPr bwMode="auto">
                <a:xfrm>
                  <a:off x="3180" y="2496"/>
                  <a:ext cx="116" cy="40"/>
                </a:xfrm>
                <a:prstGeom prst="ellipse">
                  <a:avLst/>
                </a:prstGeom>
                <a:solidFill>
                  <a:srgbClr val="33CCFF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  <a:effectLst>
                  <a:outerShdw dist="40161" dir="4293903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IE"/>
                </a:p>
              </p:txBody>
            </p:sp>
          </p:grpSp>
        </p:grpSp>
        <p:sp>
          <p:nvSpPr>
            <p:cNvPr id="27785" name="AutoShape 137"/>
            <p:cNvSpPr>
              <a:spLocks noChangeArrowheads="1"/>
            </p:cNvSpPr>
            <p:nvPr/>
          </p:nvSpPr>
          <p:spPr bwMode="auto">
            <a:xfrm rot="-360540">
              <a:off x="4665" y="304"/>
              <a:ext cx="542" cy="206"/>
            </a:xfrm>
            <a:prstGeom prst="cloudCallout">
              <a:avLst>
                <a:gd name="adj1" fmla="val -19773"/>
                <a:gd name="adj2" fmla="val 54472"/>
              </a:avLst>
            </a:prstGeom>
            <a:solidFill>
              <a:srgbClr val="FFFFCC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7786" name="Text Box 138"/>
            <p:cNvSpPr txBox="1">
              <a:spLocks noChangeArrowheads="1"/>
            </p:cNvSpPr>
            <p:nvPr/>
          </p:nvSpPr>
          <p:spPr bwMode="auto">
            <a:xfrm rot="-691673">
              <a:off x="4702" y="283"/>
              <a:ext cx="504" cy="2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Glow</a:t>
              </a:r>
            </a:p>
          </p:txBody>
        </p:sp>
      </p:grpSp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50" y="2995613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12096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064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p:oleObj spid="_x0000_s28677" name="Equation" r:id="rId4" imgW="1230120" imgH="709560" progId="EQUATION">
              <p:embed/>
            </p:oleObj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47900" y="342900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19350" y="34401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75138" y="34623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62438" y="27765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76725" y="41671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47900" y="272415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47900" y="413385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38400" y="2735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38400" y="41449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14525" y="3594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1452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14525" y="429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890838" y="16303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287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622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718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7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31875" y="1538288"/>
            <a:ext cx="6632575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particular roadway.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of vehicle speed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test the hypothesis</a:t>
            </a:r>
          </a:p>
        </p:txBody>
      </p:sp>
      <p:sp>
        <p:nvSpPr>
          <p:cNvPr id="74852" name="Rectangle 100"/>
          <p:cNvSpPr>
            <a:spLocks noChangeArrowheads="1"/>
          </p:cNvSpPr>
          <p:nvPr/>
        </p:nvSpPr>
        <p:spPr bwMode="auto">
          <a:xfrm>
            <a:off x="2362200" y="3867150"/>
            <a:ext cx="1885950" cy="647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grpSp>
        <p:nvGrpSpPr>
          <p:cNvPr id="74859" name="Group 107"/>
          <p:cNvGrpSpPr>
            <a:grpSpLocks/>
          </p:cNvGrpSpPr>
          <p:nvPr/>
        </p:nvGrpSpPr>
        <p:grpSpPr bwMode="auto">
          <a:xfrm>
            <a:off x="4956175" y="2054225"/>
            <a:ext cx="3621088" cy="2470150"/>
            <a:chOff x="3122" y="1294"/>
            <a:chExt cx="2281" cy="1556"/>
          </a:xfrm>
        </p:grpSpPr>
        <p:pic>
          <p:nvPicPr>
            <p:cNvPr id="74759" name="Picture 7" descr="E:\PFiles\MSOffice\Clipart\standard\stddir3\HH02335_.WM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2" y="1606"/>
              <a:ext cx="403" cy="369"/>
            </a:xfrm>
            <a:prstGeom prst="rect">
              <a:avLst/>
            </a:prstGeom>
            <a:noFill/>
          </p:spPr>
        </p:pic>
        <p:sp>
          <p:nvSpPr>
            <p:cNvPr id="74760" name="Freeform 8"/>
            <p:cNvSpPr>
              <a:spLocks/>
            </p:cNvSpPr>
            <p:nvPr/>
          </p:nvSpPr>
          <p:spPr bwMode="auto">
            <a:xfrm>
              <a:off x="3626" y="2163"/>
              <a:ext cx="436" cy="531"/>
            </a:xfrm>
            <a:custGeom>
              <a:avLst/>
              <a:gdLst/>
              <a:ahLst/>
              <a:cxnLst>
                <a:cxn ang="0">
                  <a:pos x="493" y="17"/>
                </a:cxn>
                <a:cxn ang="0">
                  <a:pos x="508" y="46"/>
                </a:cxn>
                <a:cxn ang="0">
                  <a:pos x="525" y="72"/>
                </a:cxn>
                <a:cxn ang="0">
                  <a:pos x="541" y="101"/>
                </a:cxn>
                <a:cxn ang="0">
                  <a:pos x="557" y="150"/>
                </a:cxn>
                <a:cxn ang="0">
                  <a:pos x="559" y="212"/>
                </a:cxn>
                <a:cxn ang="0">
                  <a:pos x="562" y="341"/>
                </a:cxn>
                <a:cxn ang="0">
                  <a:pos x="545" y="417"/>
                </a:cxn>
                <a:cxn ang="0">
                  <a:pos x="524" y="483"/>
                </a:cxn>
                <a:cxn ang="0">
                  <a:pos x="496" y="547"/>
                </a:cxn>
                <a:cxn ang="0">
                  <a:pos x="455" y="613"/>
                </a:cxn>
                <a:cxn ang="0">
                  <a:pos x="438" y="640"/>
                </a:cxn>
                <a:cxn ang="0">
                  <a:pos x="426" y="665"/>
                </a:cxn>
                <a:cxn ang="0">
                  <a:pos x="411" y="688"/>
                </a:cxn>
                <a:cxn ang="0">
                  <a:pos x="388" y="708"/>
                </a:cxn>
                <a:cxn ang="0">
                  <a:pos x="369" y="714"/>
                </a:cxn>
                <a:cxn ang="0">
                  <a:pos x="351" y="714"/>
                </a:cxn>
                <a:cxn ang="0">
                  <a:pos x="331" y="711"/>
                </a:cxn>
                <a:cxn ang="0">
                  <a:pos x="311" y="712"/>
                </a:cxn>
                <a:cxn ang="0">
                  <a:pos x="270" y="720"/>
                </a:cxn>
                <a:cxn ang="0">
                  <a:pos x="231" y="726"/>
                </a:cxn>
                <a:cxn ang="0">
                  <a:pos x="196" y="731"/>
                </a:cxn>
                <a:cxn ang="0">
                  <a:pos x="163" y="735"/>
                </a:cxn>
                <a:cxn ang="0">
                  <a:pos x="129" y="740"/>
                </a:cxn>
                <a:cxn ang="0">
                  <a:pos x="94" y="744"/>
                </a:cxn>
                <a:cxn ang="0">
                  <a:pos x="55" y="751"/>
                </a:cxn>
                <a:cxn ang="0">
                  <a:pos x="14" y="757"/>
                </a:cxn>
                <a:cxn ang="0">
                  <a:pos x="0" y="613"/>
                </a:cxn>
                <a:cxn ang="0">
                  <a:pos x="9" y="558"/>
                </a:cxn>
                <a:cxn ang="0">
                  <a:pos x="23" y="512"/>
                </a:cxn>
                <a:cxn ang="0">
                  <a:pos x="39" y="466"/>
                </a:cxn>
                <a:cxn ang="0">
                  <a:pos x="54" y="413"/>
                </a:cxn>
                <a:cxn ang="0">
                  <a:pos x="55" y="385"/>
                </a:cxn>
                <a:cxn ang="0">
                  <a:pos x="58" y="359"/>
                </a:cxn>
                <a:cxn ang="0">
                  <a:pos x="77" y="344"/>
                </a:cxn>
                <a:cxn ang="0">
                  <a:pos x="100" y="332"/>
                </a:cxn>
                <a:cxn ang="0">
                  <a:pos x="123" y="312"/>
                </a:cxn>
                <a:cxn ang="0">
                  <a:pos x="141" y="290"/>
                </a:cxn>
                <a:cxn ang="0">
                  <a:pos x="159" y="270"/>
                </a:cxn>
                <a:cxn ang="0">
                  <a:pos x="186" y="252"/>
                </a:cxn>
                <a:cxn ang="0">
                  <a:pos x="216" y="237"/>
                </a:cxn>
                <a:cxn ang="0">
                  <a:pos x="244" y="225"/>
                </a:cxn>
                <a:cxn ang="0">
                  <a:pos x="273" y="211"/>
                </a:cxn>
                <a:cxn ang="0">
                  <a:pos x="302" y="192"/>
                </a:cxn>
                <a:cxn ang="0">
                  <a:pos x="352" y="145"/>
                </a:cxn>
                <a:cxn ang="0">
                  <a:pos x="392" y="92"/>
                </a:cxn>
                <a:cxn ang="0">
                  <a:pos x="432" y="41"/>
                </a:cxn>
                <a:cxn ang="0">
                  <a:pos x="486" y="0"/>
                </a:cxn>
              </a:cxnLst>
              <a:rect l="0" t="0" r="r" b="b"/>
              <a:pathLst>
                <a:path w="562" h="757">
                  <a:moveTo>
                    <a:pt x="486" y="0"/>
                  </a:moveTo>
                  <a:lnTo>
                    <a:pt x="493" y="17"/>
                  </a:lnTo>
                  <a:lnTo>
                    <a:pt x="501" y="32"/>
                  </a:lnTo>
                  <a:lnTo>
                    <a:pt x="508" y="46"/>
                  </a:lnTo>
                  <a:lnTo>
                    <a:pt x="518" y="59"/>
                  </a:lnTo>
                  <a:lnTo>
                    <a:pt x="525" y="72"/>
                  </a:lnTo>
                  <a:lnTo>
                    <a:pt x="533" y="85"/>
                  </a:lnTo>
                  <a:lnTo>
                    <a:pt x="541" y="101"/>
                  </a:lnTo>
                  <a:lnTo>
                    <a:pt x="548" y="118"/>
                  </a:lnTo>
                  <a:lnTo>
                    <a:pt x="557" y="150"/>
                  </a:lnTo>
                  <a:lnTo>
                    <a:pt x="561" y="180"/>
                  </a:lnTo>
                  <a:lnTo>
                    <a:pt x="559" y="212"/>
                  </a:lnTo>
                  <a:lnTo>
                    <a:pt x="562" y="248"/>
                  </a:lnTo>
                  <a:lnTo>
                    <a:pt x="562" y="341"/>
                  </a:lnTo>
                  <a:lnTo>
                    <a:pt x="553" y="381"/>
                  </a:lnTo>
                  <a:lnTo>
                    <a:pt x="545" y="417"/>
                  </a:lnTo>
                  <a:lnTo>
                    <a:pt x="535" y="451"/>
                  </a:lnTo>
                  <a:lnTo>
                    <a:pt x="524" y="483"/>
                  </a:lnTo>
                  <a:lnTo>
                    <a:pt x="512" y="515"/>
                  </a:lnTo>
                  <a:lnTo>
                    <a:pt x="496" y="547"/>
                  </a:lnTo>
                  <a:lnTo>
                    <a:pt x="476" y="579"/>
                  </a:lnTo>
                  <a:lnTo>
                    <a:pt x="455" y="613"/>
                  </a:lnTo>
                  <a:lnTo>
                    <a:pt x="446" y="627"/>
                  </a:lnTo>
                  <a:lnTo>
                    <a:pt x="438" y="640"/>
                  </a:lnTo>
                  <a:lnTo>
                    <a:pt x="432" y="653"/>
                  </a:lnTo>
                  <a:lnTo>
                    <a:pt x="426" y="665"/>
                  </a:lnTo>
                  <a:lnTo>
                    <a:pt x="418" y="677"/>
                  </a:lnTo>
                  <a:lnTo>
                    <a:pt x="411" y="688"/>
                  </a:lnTo>
                  <a:lnTo>
                    <a:pt x="400" y="699"/>
                  </a:lnTo>
                  <a:lnTo>
                    <a:pt x="388" y="708"/>
                  </a:lnTo>
                  <a:lnTo>
                    <a:pt x="378" y="712"/>
                  </a:lnTo>
                  <a:lnTo>
                    <a:pt x="369" y="714"/>
                  </a:lnTo>
                  <a:lnTo>
                    <a:pt x="360" y="714"/>
                  </a:lnTo>
                  <a:lnTo>
                    <a:pt x="351" y="714"/>
                  </a:lnTo>
                  <a:lnTo>
                    <a:pt x="342" y="712"/>
                  </a:lnTo>
                  <a:lnTo>
                    <a:pt x="331" y="711"/>
                  </a:lnTo>
                  <a:lnTo>
                    <a:pt x="322" y="711"/>
                  </a:lnTo>
                  <a:lnTo>
                    <a:pt x="311" y="712"/>
                  </a:lnTo>
                  <a:lnTo>
                    <a:pt x="290" y="717"/>
                  </a:lnTo>
                  <a:lnTo>
                    <a:pt x="270" y="720"/>
                  </a:lnTo>
                  <a:lnTo>
                    <a:pt x="250" y="723"/>
                  </a:lnTo>
                  <a:lnTo>
                    <a:pt x="231" y="726"/>
                  </a:lnTo>
                  <a:lnTo>
                    <a:pt x="215" y="729"/>
                  </a:lnTo>
                  <a:lnTo>
                    <a:pt x="196" y="731"/>
                  </a:lnTo>
                  <a:lnTo>
                    <a:pt x="179" y="734"/>
                  </a:lnTo>
                  <a:lnTo>
                    <a:pt x="163" y="735"/>
                  </a:lnTo>
                  <a:lnTo>
                    <a:pt x="146" y="738"/>
                  </a:lnTo>
                  <a:lnTo>
                    <a:pt x="129" y="740"/>
                  </a:lnTo>
                  <a:lnTo>
                    <a:pt x="111" y="743"/>
                  </a:lnTo>
                  <a:lnTo>
                    <a:pt x="94" y="744"/>
                  </a:lnTo>
                  <a:lnTo>
                    <a:pt x="75" y="747"/>
                  </a:lnTo>
                  <a:lnTo>
                    <a:pt x="55" y="751"/>
                  </a:lnTo>
                  <a:lnTo>
                    <a:pt x="36" y="754"/>
                  </a:lnTo>
                  <a:lnTo>
                    <a:pt x="14" y="757"/>
                  </a:lnTo>
                  <a:lnTo>
                    <a:pt x="0" y="699"/>
                  </a:lnTo>
                  <a:lnTo>
                    <a:pt x="0" y="613"/>
                  </a:lnTo>
                  <a:lnTo>
                    <a:pt x="5" y="584"/>
                  </a:lnTo>
                  <a:lnTo>
                    <a:pt x="9" y="558"/>
                  </a:lnTo>
                  <a:lnTo>
                    <a:pt x="16" y="535"/>
                  </a:lnTo>
                  <a:lnTo>
                    <a:pt x="23" y="512"/>
                  </a:lnTo>
                  <a:lnTo>
                    <a:pt x="31" y="489"/>
                  </a:lnTo>
                  <a:lnTo>
                    <a:pt x="39" y="466"/>
                  </a:lnTo>
                  <a:lnTo>
                    <a:pt x="46" y="440"/>
                  </a:lnTo>
                  <a:lnTo>
                    <a:pt x="54" y="413"/>
                  </a:lnTo>
                  <a:lnTo>
                    <a:pt x="55" y="399"/>
                  </a:lnTo>
                  <a:lnTo>
                    <a:pt x="55" y="385"/>
                  </a:lnTo>
                  <a:lnTo>
                    <a:pt x="55" y="373"/>
                  </a:lnTo>
                  <a:lnTo>
                    <a:pt x="58" y="359"/>
                  </a:lnTo>
                  <a:lnTo>
                    <a:pt x="66" y="350"/>
                  </a:lnTo>
                  <a:lnTo>
                    <a:pt x="77" y="344"/>
                  </a:lnTo>
                  <a:lnTo>
                    <a:pt x="88" y="339"/>
                  </a:lnTo>
                  <a:lnTo>
                    <a:pt x="100" y="332"/>
                  </a:lnTo>
                  <a:lnTo>
                    <a:pt x="112" y="321"/>
                  </a:lnTo>
                  <a:lnTo>
                    <a:pt x="123" y="312"/>
                  </a:lnTo>
                  <a:lnTo>
                    <a:pt x="132" y="301"/>
                  </a:lnTo>
                  <a:lnTo>
                    <a:pt x="141" y="290"/>
                  </a:lnTo>
                  <a:lnTo>
                    <a:pt x="149" y="280"/>
                  </a:lnTo>
                  <a:lnTo>
                    <a:pt x="159" y="270"/>
                  </a:lnTo>
                  <a:lnTo>
                    <a:pt x="172" y="261"/>
                  </a:lnTo>
                  <a:lnTo>
                    <a:pt x="186" y="252"/>
                  </a:lnTo>
                  <a:lnTo>
                    <a:pt x="201" y="244"/>
                  </a:lnTo>
                  <a:lnTo>
                    <a:pt x="216" y="237"/>
                  </a:lnTo>
                  <a:lnTo>
                    <a:pt x="230" y="231"/>
                  </a:lnTo>
                  <a:lnTo>
                    <a:pt x="244" y="225"/>
                  </a:lnTo>
                  <a:lnTo>
                    <a:pt x="257" y="217"/>
                  </a:lnTo>
                  <a:lnTo>
                    <a:pt x="273" y="211"/>
                  </a:lnTo>
                  <a:lnTo>
                    <a:pt x="287" y="202"/>
                  </a:lnTo>
                  <a:lnTo>
                    <a:pt x="302" y="192"/>
                  </a:lnTo>
                  <a:lnTo>
                    <a:pt x="329" y="171"/>
                  </a:lnTo>
                  <a:lnTo>
                    <a:pt x="352" y="145"/>
                  </a:lnTo>
                  <a:lnTo>
                    <a:pt x="372" y="119"/>
                  </a:lnTo>
                  <a:lnTo>
                    <a:pt x="392" y="92"/>
                  </a:lnTo>
                  <a:lnTo>
                    <a:pt x="411" y="66"/>
                  </a:lnTo>
                  <a:lnTo>
                    <a:pt x="432" y="41"/>
                  </a:lnTo>
                  <a:lnTo>
                    <a:pt x="456" y="18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1" name="Freeform 9"/>
            <p:cNvSpPr>
              <a:spLocks/>
            </p:cNvSpPr>
            <p:nvPr/>
          </p:nvSpPr>
          <p:spPr bwMode="auto">
            <a:xfrm>
              <a:off x="3668" y="1574"/>
              <a:ext cx="517" cy="787"/>
            </a:xfrm>
            <a:custGeom>
              <a:avLst/>
              <a:gdLst/>
              <a:ahLst/>
              <a:cxnLst>
                <a:cxn ang="0">
                  <a:pos x="124" y="893"/>
                </a:cxn>
                <a:cxn ang="0">
                  <a:pos x="96" y="896"/>
                </a:cxn>
                <a:cxn ang="0">
                  <a:pos x="50" y="885"/>
                </a:cxn>
                <a:cxn ang="0">
                  <a:pos x="17" y="856"/>
                </a:cxn>
                <a:cxn ang="0">
                  <a:pos x="0" y="786"/>
                </a:cxn>
                <a:cxn ang="0">
                  <a:pos x="11" y="677"/>
                </a:cxn>
                <a:cxn ang="0">
                  <a:pos x="41" y="543"/>
                </a:cxn>
                <a:cxn ang="0">
                  <a:pos x="27" y="310"/>
                </a:cxn>
                <a:cxn ang="0">
                  <a:pos x="47" y="229"/>
                </a:cxn>
                <a:cxn ang="0">
                  <a:pos x="81" y="170"/>
                </a:cxn>
                <a:cxn ang="0">
                  <a:pos x="116" y="165"/>
                </a:cxn>
                <a:cxn ang="0">
                  <a:pos x="150" y="165"/>
                </a:cxn>
                <a:cxn ang="0">
                  <a:pos x="180" y="145"/>
                </a:cxn>
                <a:cxn ang="0">
                  <a:pos x="194" y="102"/>
                </a:cxn>
                <a:cxn ang="0">
                  <a:pos x="223" y="89"/>
                </a:cxn>
                <a:cxn ang="0">
                  <a:pos x="256" y="84"/>
                </a:cxn>
                <a:cxn ang="0">
                  <a:pos x="298" y="72"/>
                </a:cxn>
                <a:cxn ang="0">
                  <a:pos x="346" y="46"/>
                </a:cxn>
                <a:cxn ang="0">
                  <a:pos x="392" y="12"/>
                </a:cxn>
                <a:cxn ang="0">
                  <a:pos x="416" y="60"/>
                </a:cxn>
                <a:cxn ang="0">
                  <a:pos x="441" y="121"/>
                </a:cxn>
                <a:cxn ang="0">
                  <a:pos x="470" y="141"/>
                </a:cxn>
                <a:cxn ang="0">
                  <a:pos x="502" y="158"/>
                </a:cxn>
                <a:cxn ang="0">
                  <a:pos x="568" y="214"/>
                </a:cxn>
                <a:cxn ang="0">
                  <a:pos x="637" y="287"/>
                </a:cxn>
                <a:cxn ang="0">
                  <a:pos x="666" y="382"/>
                </a:cxn>
                <a:cxn ang="0">
                  <a:pos x="652" y="474"/>
                </a:cxn>
                <a:cxn ang="0">
                  <a:pos x="617" y="553"/>
                </a:cxn>
                <a:cxn ang="0">
                  <a:pos x="566" y="641"/>
                </a:cxn>
                <a:cxn ang="0">
                  <a:pos x="522" y="720"/>
                </a:cxn>
                <a:cxn ang="0">
                  <a:pos x="479" y="801"/>
                </a:cxn>
                <a:cxn ang="0">
                  <a:pos x="425" y="891"/>
                </a:cxn>
                <a:cxn ang="0">
                  <a:pos x="355" y="949"/>
                </a:cxn>
                <a:cxn ang="0">
                  <a:pos x="269" y="1009"/>
                </a:cxn>
                <a:cxn ang="0">
                  <a:pos x="236" y="1034"/>
                </a:cxn>
                <a:cxn ang="0">
                  <a:pos x="203" y="1052"/>
                </a:cxn>
                <a:cxn ang="0">
                  <a:pos x="170" y="1076"/>
                </a:cxn>
                <a:cxn ang="0">
                  <a:pos x="142" y="1102"/>
                </a:cxn>
                <a:cxn ang="0">
                  <a:pos x="113" y="1119"/>
                </a:cxn>
                <a:cxn ang="0">
                  <a:pos x="70" y="1112"/>
                </a:cxn>
                <a:cxn ang="0">
                  <a:pos x="43" y="1075"/>
                </a:cxn>
                <a:cxn ang="0">
                  <a:pos x="18" y="1027"/>
                </a:cxn>
                <a:cxn ang="0">
                  <a:pos x="70" y="982"/>
                </a:cxn>
                <a:cxn ang="0">
                  <a:pos x="113" y="931"/>
                </a:cxn>
              </a:cxnLst>
              <a:rect l="0" t="0" r="r" b="b"/>
              <a:pathLst>
                <a:path w="666" h="1121">
                  <a:moveTo>
                    <a:pt x="135" y="891"/>
                  </a:moveTo>
                  <a:lnTo>
                    <a:pt x="130" y="891"/>
                  </a:lnTo>
                  <a:lnTo>
                    <a:pt x="124" y="893"/>
                  </a:lnTo>
                  <a:lnTo>
                    <a:pt x="119" y="896"/>
                  </a:lnTo>
                  <a:lnTo>
                    <a:pt x="113" y="896"/>
                  </a:lnTo>
                  <a:lnTo>
                    <a:pt x="96" y="896"/>
                  </a:lnTo>
                  <a:lnTo>
                    <a:pt x="79" y="893"/>
                  </a:lnTo>
                  <a:lnTo>
                    <a:pt x="64" y="890"/>
                  </a:lnTo>
                  <a:lnTo>
                    <a:pt x="50" y="885"/>
                  </a:lnTo>
                  <a:lnTo>
                    <a:pt x="37" y="878"/>
                  </a:lnTo>
                  <a:lnTo>
                    <a:pt x="26" y="868"/>
                  </a:lnTo>
                  <a:lnTo>
                    <a:pt x="17" y="856"/>
                  </a:lnTo>
                  <a:lnTo>
                    <a:pt x="9" y="842"/>
                  </a:lnTo>
                  <a:lnTo>
                    <a:pt x="1" y="813"/>
                  </a:lnTo>
                  <a:lnTo>
                    <a:pt x="0" y="786"/>
                  </a:lnTo>
                  <a:lnTo>
                    <a:pt x="3" y="758"/>
                  </a:lnTo>
                  <a:lnTo>
                    <a:pt x="4" y="726"/>
                  </a:lnTo>
                  <a:lnTo>
                    <a:pt x="11" y="677"/>
                  </a:lnTo>
                  <a:lnTo>
                    <a:pt x="23" y="635"/>
                  </a:lnTo>
                  <a:lnTo>
                    <a:pt x="35" y="592"/>
                  </a:lnTo>
                  <a:lnTo>
                    <a:pt x="41" y="543"/>
                  </a:lnTo>
                  <a:lnTo>
                    <a:pt x="23" y="367"/>
                  </a:lnTo>
                  <a:lnTo>
                    <a:pt x="24" y="338"/>
                  </a:lnTo>
                  <a:lnTo>
                    <a:pt x="27" y="310"/>
                  </a:lnTo>
                  <a:lnTo>
                    <a:pt x="34" y="284"/>
                  </a:lnTo>
                  <a:lnTo>
                    <a:pt x="41" y="255"/>
                  </a:lnTo>
                  <a:lnTo>
                    <a:pt x="47" y="229"/>
                  </a:lnTo>
                  <a:lnTo>
                    <a:pt x="52" y="205"/>
                  </a:lnTo>
                  <a:lnTo>
                    <a:pt x="63" y="185"/>
                  </a:lnTo>
                  <a:lnTo>
                    <a:pt x="81" y="170"/>
                  </a:lnTo>
                  <a:lnTo>
                    <a:pt x="93" y="167"/>
                  </a:lnTo>
                  <a:lnTo>
                    <a:pt x="104" y="165"/>
                  </a:lnTo>
                  <a:lnTo>
                    <a:pt x="116" y="165"/>
                  </a:lnTo>
                  <a:lnTo>
                    <a:pt x="127" y="165"/>
                  </a:lnTo>
                  <a:lnTo>
                    <a:pt x="139" y="165"/>
                  </a:lnTo>
                  <a:lnTo>
                    <a:pt x="150" y="165"/>
                  </a:lnTo>
                  <a:lnTo>
                    <a:pt x="161" y="162"/>
                  </a:lnTo>
                  <a:lnTo>
                    <a:pt x="171" y="156"/>
                  </a:lnTo>
                  <a:lnTo>
                    <a:pt x="180" y="145"/>
                  </a:lnTo>
                  <a:lnTo>
                    <a:pt x="184" y="130"/>
                  </a:lnTo>
                  <a:lnTo>
                    <a:pt x="187" y="116"/>
                  </a:lnTo>
                  <a:lnTo>
                    <a:pt x="194" y="102"/>
                  </a:lnTo>
                  <a:lnTo>
                    <a:pt x="203" y="95"/>
                  </a:lnTo>
                  <a:lnTo>
                    <a:pt x="213" y="90"/>
                  </a:lnTo>
                  <a:lnTo>
                    <a:pt x="223" y="89"/>
                  </a:lnTo>
                  <a:lnTo>
                    <a:pt x="234" y="86"/>
                  </a:lnTo>
                  <a:lnTo>
                    <a:pt x="245" y="86"/>
                  </a:lnTo>
                  <a:lnTo>
                    <a:pt x="256" y="84"/>
                  </a:lnTo>
                  <a:lnTo>
                    <a:pt x="268" y="83"/>
                  </a:lnTo>
                  <a:lnTo>
                    <a:pt x="278" y="80"/>
                  </a:lnTo>
                  <a:lnTo>
                    <a:pt x="298" y="72"/>
                  </a:lnTo>
                  <a:lnTo>
                    <a:pt x="315" y="64"/>
                  </a:lnTo>
                  <a:lnTo>
                    <a:pt x="332" y="55"/>
                  </a:lnTo>
                  <a:lnTo>
                    <a:pt x="346" y="46"/>
                  </a:lnTo>
                  <a:lnTo>
                    <a:pt x="361" y="35"/>
                  </a:lnTo>
                  <a:lnTo>
                    <a:pt x="375" y="23"/>
                  </a:lnTo>
                  <a:lnTo>
                    <a:pt x="392" y="12"/>
                  </a:lnTo>
                  <a:lnTo>
                    <a:pt x="409" y="0"/>
                  </a:lnTo>
                  <a:lnTo>
                    <a:pt x="415" y="31"/>
                  </a:lnTo>
                  <a:lnTo>
                    <a:pt x="416" y="60"/>
                  </a:lnTo>
                  <a:lnTo>
                    <a:pt x="419" y="87"/>
                  </a:lnTo>
                  <a:lnTo>
                    <a:pt x="432" y="112"/>
                  </a:lnTo>
                  <a:lnTo>
                    <a:pt x="441" y="121"/>
                  </a:lnTo>
                  <a:lnTo>
                    <a:pt x="450" y="128"/>
                  </a:lnTo>
                  <a:lnTo>
                    <a:pt x="461" y="135"/>
                  </a:lnTo>
                  <a:lnTo>
                    <a:pt x="470" y="141"/>
                  </a:lnTo>
                  <a:lnTo>
                    <a:pt x="481" y="145"/>
                  </a:lnTo>
                  <a:lnTo>
                    <a:pt x="491" y="150"/>
                  </a:lnTo>
                  <a:lnTo>
                    <a:pt x="502" y="158"/>
                  </a:lnTo>
                  <a:lnTo>
                    <a:pt x="513" y="165"/>
                  </a:lnTo>
                  <a:lnTo>
                    <a:pt x="540" y="191"/>
                  </a:lnTo>
                  <a:lnTo>
                    <a:pt x="568" y="214"/>
                  </a:lnTo>
                  <a:lnTo>
                    <a:pt x="594" y="237"/>
                  </a:lnTo>
                  <a:lnTo>
                    <a:pt x="617" y="261"/>
                  </a:lnTo>
                  <a:lnTo>
                    <a:pt x="637" y="287"/>
                  </a:lnTo>
                  <a:lnTo>
                    <a:pt x="652" y="315"/>
                  </a:lnTo>
                  <a:lnTo>
                    <a:pt x="663" y="347"/>
                  </a:lnTo>
                  <a:lnTo>
                    <a:pt x="666" y="382"/>
                  </a:lnTo>
                  <a:lnTo>
                    <a:pt x="664" y="416"/>
                  </a:lnTo>
                  <a:lnTo>
                    <a:pt x="660" y="446"/>
                  </a:lnTo>
                  <a:lnTo>
                    <a:pt x="652" y="474"/>
                  </a:lnTo>
                  <a:lnTo>
                    <a:pt x="643" y="500"/>
                  </a:lnTo>
                  <a:lnTo>
                    <a:pt x="631" y="528"/>
                  </a:lnTo>
                  <a:lnTo>
                    <a:pt x="617" y="553"/>
                  </a:lnTo>
                  <a:lnTo>
                    <a:pt x="601" y="581"/>
                  </a:lnTo>
                  <a:lnTo>
                    <a:pt x="585" y="610"/>
                  </a:lnTo>
                  <a:lnTo>
                    <a:pt x="566" y="641"/>
                  </a:lnTo>
                  <a:lnTo>
                    <a:pt x="551" y="668"/>
                  </a:lnTo>
                  <a:lnTo>
                    <a:pt x="536" y="696"/>
                  </a:lnTo>
                  <a:lnTo>
                    <a:pt x="522" y="720"/>
                  </a:lnTo>
                  <a:lnTo>
                    <a:pt x="508" y="746"/>
                  </a:lnTo>
                  <a:lnTo>
                    <a:pt x="494" y="774"/>
                  </a:lnTo>
                  <a:lnTo>
                    <a:pt x="479" y="801"/>
                  </a:lnTo>
                  <a:lnTo>
                    <a:pt x="464" y="833"/>
                  </a:lnTo>
                  <a:lnTo>
                    <a:pt x="445" y="864"/>
                  </a:lnTo>
                  <a:lnTo>
                    <a:pt x="425" y="891"/>
                  </a:lnTo>
                  <a:lnTo>
                    <a:pt x="404" y="913"/>
                  </a:lnTo>
                  <a:lnTo>
                    <a:pt x="379" y="933"/>
                  </a:lnTo>
                  <a:lnTo>
                    <a:pt x="355" y="949"/>
                  </a:lnTo>
                  <a:lnTo>
                    <a:pt x="327" y="968"/>
                  </a:lnTo>
                  <a:lnTo>
                    <a:pt x="298" y="988"/>
                  </a:lnTo>
                  <a:lnTo>
                    <a:pt x="269" y="1009"/>
                  </a:lnTo>
                  <a:lnTo>
                    <a:pt x="257" y="1018"/>
                  </a:lnTo>
                  <a:lnTo>
                    <a:pt x="246" y="1026"/>
                  </a:lnTo>
                  <a:lnTo>
                    <a:pt x="236" y="1034"/>
                  </a:lnTo>
                  <a:lnTo>
                    <a:pt x="225" y="1040"/>
                  </a:lnTo>
                  <a:lnTo>
                    <a:pt x="214" y="1046"/>
                  </a:lnTo>
                  <a:lnTo>
                    <a:pt x="203" y="1052"/>
                  </a:lnTo>
                  <a:lnTo>
                    <a:pt x="193" y="1060"/>
                  </a:lnTo>
                  <a:lnTo>
                    <a:pt x="180" y="1067"/>
                  </a:lnTo>
                  <a:lnTo>
                    <a:pt x="170" y="1076"/>
                  </a:lnTo>
                  <a:lnTo>
                    <a:pt x="161" y="1086"/>
                  </a:lnTo>
                  <a:lnTo>
                    <a:pt x="151" y="1095"/>
                  </a:lnTo>
                  <a:lnTo>
                    <a:pt x="142" y="1102"/>
                  </a:lnTo>
                  <a:lnTo>
                    <a:pt x="133" y="1110"/>
                  </a:lnTo>
                  <a:lnTo>
                    <a:pt x="124" y="1116"/>
                  </a:lnTo>
                  <a:lnTo>
                    <a:pt x="113" y="1119"/>
                  </a:lnTo>
                  <a:lnTo>
                    <a:pt x="99" y="1121"/>
                  </a:lnTo>
                  <a:lnTo>
                    <a:pt x="83" y="1118"/>
                  </a:lnTo>
                  <a:lnTo>
                    <a:pt x="70" y="1112"/>
                  </a:lnTo>
                  <a:lnTo>
                    <a:pt x="60" y="1102"/>
                  </a:lnTo>
                  <a:lnTo>
                    <a:pt x="50" y="1089"/>
                  </a:lnTo>
                  <a:lnTo>
                    <a:pt x="43" y="1075"/>
                  </a:lnTo>
                  <a:lnTo>
                    <a:pt x="35" y="1058"/>
                  </a:lnTo>
                  <a:lnTo>
                    <a:pt x="27" y="1043"/>
                  </a:lnTo>
                  <a:lnTo>
                    <a:pt x="18" y="1027"/>
                  </a:lnTo>
                  <a:lnTo>
                    <a:pt x="37" y="1012"/>
                  </a:lnTo>
                  <a:lnTo>
                    <a:pt x="53" y="997"/>
                  </a:lnTo>
                  <a:lnTo>
                    <a:pt x="70" y="982"/>
                  </a:lnTo>
                  <a:lnTo>
                    <a:pt x="86" y="966"/>
                  </a:lnTo>
                  <a:lnTo>
                    <a:pt x="99" y="949"/>
                  </a:lnTo>
                  <a:lnTo>
                    <a:pt x="113" y="931"/>
                  </a:lnTo>
                  <a:lnTo>
                    <a:pt x="124" y="911"/>
                  </a:lnTo>
                  <a:lnTo>
                    <a:pt x="135" y="8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2" name="Freeform 10"/>
            <p:cNvSpPr>
              <a:spLocks/>
            </p:cNvSpPr>
            <p:nvPr/>
          </p:nvSpPr>
          <p:spPr bwMode="auto">
            <a:xfrm>
              <a:off x="3715" y="1675"/>
              <a:ext cx="166" cy="469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120" y="70"/>
                </a:cxn>
                <a:cxn ang="0">
                  <a:pos x="134" y="121"/>
                </a:cxn>
                <a:cxn ang="0">
                  <a:pos x="0" y="582"/>
                </a:cxn>
                <a:cxn ang="0">
                  <a:pos x="67" y="668"/>
                </a:cxn>
                <a:cxn ang="0">
                  <a:pos x="174" y="568"/>
                </a:cxn>
                <a:cxn ang="0">
                  <a:pos x="169" y="134"/>
                </a:cxn>
                <a:cxn ang="0">
                  <a:pos x="214" y="84"/>
                </a:cxn>
                <a:cxn ang="0">
                  <a:pos x="197" y="12"/>
                </a:cxn>
                <a:cxn ang="0">
                  <a:pos x="169" y="0"/>
                </a:cxn>
              </a:cxnLst>
              <a:rect l="0" t="0" r="r" b="b"/>
              <a:pathLst>
                <a:path w="214" h="668">
                  <a:moveTo>
                    <a:pt x="169" y="0"/>
                  </a:moveTo>
                  <a:lnTo>
                    <a:pt x="120" y="70"/>
                  </a:lnTo>
                  <a:lnTo>
                    <a:pt x="134" y="121"/>
                  </a:lnTo>
                  <a:lnTo>
                    <a:pt x="0" y="582"/>
                  </a:lnTo>
                  <a:lnTo>
                    <a:pt x="67" y="668"/>
                  </a:lnTo>
                  <a:lnTo>
                    <a:pt x="174" y="568"/>
                  </a:lnTo>
                  <a:lnTo>
                    <a:pt x="169" y="134"/>
                  </a:lnTo>
                  <a:lnTo>
                    <a:pt x="214" y="84"/>
                  </a:lnTo>
                  <a:lnTo>
                    <a:pt x="197" y="12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3" name="Freeform 11"/>
            <p:cNvSpPr>
              <a:spLocks/>
            </p:cNvSpPr>
            <p:nvPr/>
          </p:nvSpPr>
          <p:spPr bwMode="auto">
            <a:xfrm>
              <a:off x="3811" y="1353"/>
              <a:ext cx="202" cy="327"/>
            </a:xfrm>
            <a:custGeom>
              <a:avLst/>
              <a:gdLst/>
              <a:ahLst/>
              <a:cxnLst>
                <a:cxn ang="0">
                  <a:pos x="49" y="466"/>
                </a:cxn>
                <a:cxn ang="0">
                  <a:pos x="98" y="451"/>
                </a:cxn>
                <a:cxn ang="0">
                  <a:pos x="141" y="427"/>
                </a:cxn>
                <a:cxn ang="0">
                  <a:pos x="178" y="396"/>
                </a:cxn>
                <a:cxn ang="0">
                  <a:pos x="208" y="358"/>
                </a:cxn>
                <a:cxn ang="0">
                  <a:pos x="231" y="315"/>
                </a:cxn>
                <a:cxn ang="0">
                  <a:pos x="247" y="268"/>
                </a:cxn>
                <a:cxn ang="0">
                  <a:pos x="257" y="217"/>
                </a:cxn>
                <a:cxn ang="0">
                  <a:pos x="260" y="164"/>
                </a:cxn>
                <a:cxn ang="0">
                  <a:pos x="259" y="133"/>
                </a:cxn>
                <a:cxn ang="0">
                  <a:pos x="253" y="104"/>
                </a:cxn>
                <a:cxn ang="0">
                  <a:pos x="243" y="77"/>
                </a:cxn>
                <a:cxn ang="0">
                  <a:pos x="230" y="52"/>
                </a:cxn>
                <a:cxn ang="0">
                  <a:pos x="213" y="31"/>
                </a:cxn>
                <a:cxn ang="0">
                  <a:pos x="191" y="14"/>
                </a:cxn>
                <a:cxn ang="0">
                  <a:pos x="167" y="3"/>
                </a:cxn>
                <a:cxn ang="0">
                  <a:pos x="139" y="0"/>
                </a:cxn>
                <a:cxn ang="0">
                  <a:pos x="100" y="6"/>
                </a:cxn>
                <a:cxn ang="0">
                  <a:pos x="69" y="25"/>
                </a:cxn>
                <a:cxn ang="0">
                  <a:pos x="44" y="52"/>
                </a:cxn>
                <a:cxn ang="0">
                  <a:pos x="26" y="87"/>
                </a:cxn>
                <a:cxn ang="0">
                  <a:pos x="14" y="127"/>
                </a:cxn>
                <a:cxn ang="0">
                  <a:pos x="6" y="171"/>
                </a:cxn>
                <a:cxn ang="0">
                  <a:pos x="2" y="216"/>
                </a:cxn>
                <a:cxn ang="0">
                  <a:pos x="0" y="260"/>
                </a:cxn>
                <a:cxn ang="0">
                  <a:pos x="2" y="289"/>
                </a:cxn>
                <a:cxn ang="0">
                  <a:pos x="6" y="317"/>
                </a:cxn>
                <a:cxn ang="0">
                  <a:pos x="12" y="341"/>
                </a:cxn>
                <a:cxn ang="0">
                  <a:pos x="20" y="364"/>
                </a:cxn>
                <a:cxn ang="0">
                  <a:pos x="29" y="387"/>
                </a:cxn>
                <a:cxn ang="0">
                  <a:pos x="37" y="411"/>
                </a:cxn>
                <a:cxn ang="0">
                  <a:pos x="44" y="437"/>
                </a:cxn>
                <a:cxn ang="0">
                  <a:pos x="49" y="466"/>
                </a:cxn>
              </a:cxnLst>
              <a:rect l="0" t="0" r="r" b="b"/>
              <a:pathLst>
                <a:path w="260" h="466">
                  <a:moveTo>
                    <a:pt x="49" y="466"/>
                  </a:moveTo>
                  <a:lnTo>
                    <a:pt x="98" y="451"/>
                  </a:lnTo>
                  <a:lnTo>
                    <a:pt x="141" y="427"/>
                  </a:lnTo>
                  <a:lnTo>
                    <a:pt x="178" y="396"/>
                  </a:lnTo>
                  <a:lnTo>
                    <a:pt x="208" y="358"/>
                  </a:lnTo>
                  <a:lnTo>
                    <a:pt x="231" y="315"/>
                  </a:lnTo>
                  <a:lnTo>
                    <a:pt x="247" y="268"/>
                  </a:lnTo>
                  <a:lnTo>
                    <a:pt x="257" y="217"/>
                  </a:lnTo>
                  <a:lnTo>
                    <a:pt x="260" y="164"/>
                  </a:lnTo>
                  <a:lnTo>
                    <a:pt x="259" y="133"/>
                  </a:lnTo>
                  <a:lnTo>
                    <a:pt x="253" y="104"/>
                  </a:lnTo>
                  <a:lnTo>
                    <a:pt x="243" y="77"/>
                  </a:lnTo>
                  <a:lnTo>
                    <a:pt x="230" y="52"/>
                  </a:lnTo>
                  <a:lnTo>
                    <a:pt x="213" y="31"/>
                  </a:lnTo>
                  <a:lnTo>
                    <a:pt x="191" y="14"/>
                  </a:lnTo>
                  <a:lnTo>
                    <a:pt x="167" y="3"/>
                  </a:lnTo>
                  <a:lnTo>
                    <a:pt x="139" y="0"/>
                  </a:lnTo>
                  <a:lnTo>
                    <a:pt x="100" y="6"/>
                  </a:lnTo>
                  <a:lnTo>
                    <a:pt x="69" y="25"/>
                  </a:lnTo>
                  <a:lnTo>
                    <a:pt x="44" y="52"/>
                  </a:lnTo>
                  <a:lnTo>
                    <a:pt x="26" y="87"/>
                  </a:lnTo>
                  <a:lnTo>
                    <a:pt x="14" y="127"/>
                  </a:lnTo>
                  <a:lnTo>
                    <a:pt x="6" y="171"/>
                  </a:lnTo>
                  <a:lnTo>
                    <a:pt x="2" y="216"/>
                  </a:lnTo>
                  <a:lnTo>
                    <a:pt x="0" y="260"/>
                  </a:lnTo>
                  <a:lnTo>
                    <a:pt x="2" y="289"/>
                  </a:lnTo>
                  <a:lnTo>
                    <a:pt x="6" y="317"/>
                  </a:lnTo>
                  <a:lnTo>
                    <a:pt x="12" y="341"/>
                  </a:lnTo>
                  <a:lnTo>
                    <a:pt x="20" y="364"/>
                  </a:lnTo>
                  <a:lnTo>
                    <a:pt x="29" y="387"/>
                  </a:lnTo>
                  <a:lnTo>
                    <a:pt x="37" y="411"/>
                  </a:lnTo>
                  <a:lnTo>
                    <a:pt x="44" y="437"/>
                  </a:lnTo>
                  <a:lnTo>
                    <a:pt x="49" y="466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4" name="Freeform 12"/>
            <p:cNvSpPr>
              <a:spLocks/>
            </p:cNvSpPr>
            <p:nvPr/>
          </p:nvSpPr>
          <p:spPr bwMode="auto">
            <a:xfrm rot="524030">
              <a:off x="3452" y="1765"/>
              <a:ext cx="86" cy="199"/>
            </a:xfrm>
            <a:custGeom>
              <a:avLst/>
              <a:gdLst/>
              <a:ahLst/>
              <a:cxnLst>
                <a:cxn ang="0">
                  <a:pos x="0" y="283"/>
                </a:cxn>
                <a:cxn ang="0">
                  <a:pos x="25" y="277"/>
                </a:cxn>
                <a:cxn ang="0">
                  <a:pos x="46" y="266"/>
                </a:cxn>
                <a:cxn ang="0">
                  <a:pos x="66" y="254"/>
                </a:cxn>
                <a:cxn ang="0">
                  <a:pos x="82" y="237"/>
                </a:cxn>
                <a:cxn ang="0">
                  <a:pos x="95" y="217"/>
                </a:cxn>
                <a:cxn ang="0">
                  <a:pos x="104" y="196"/>
                </a:cxn>
                <a:cxn ang="0">
                  <a:pos x="111" y="173"/>
                </a:cxn>
                <a:cxn ang="0">
                  <a:pos x="112" y="148"/>
                </a:cxn>
                <a:cxn ang="0">
                  <a:pos x="111" y="136"/>
                </a:cxn>
                <a:cxn ang="0">
                  <a:pos x="104" y="125"/>
                </a:cxn>
                <a:cxn ang="0">
                  <a:pos x="98" y="115"/>
                </a:cxn>
                <a:cxn ang="0">
                  <a:pos x="94" y="102"/>
                </a:cxn>
                <a:cxn ang="0">
                  <a:pos x="89" y="72"/>
                </a:cxn>
                <a:cxn ang="0">
                  <a:pos x="86" y="41"/>
                </a:cxn>
                <a:cxn ang="0">
                  <a:pos x="75" y="17"/>
                </a:cxn>
                <a:cxn ang="0">
                  <a:pos x="54" y="0"/>
                </a:cxn>
                <a:cxn ang="0">
                  <a:pos x="19" y="0"/>
                </a:cxn>
                <a:cxn ang="0">
                  <a:pos x="20" y="35"/>
                </a:cxn>
                <a:cxn ang="0">
                  <a:pos x="25" y="64"/>
                </a:cxn>
                <a:cxn ang="0">
                  <a:pos x="29" y="95"/>
                </a:cxn>
                <a:cxn ang="0">
                  <a:pos x="31" y="130"/>
                </a:cxn>
                <a:cxn ang="0">
                  <a:pos x="28" y="170"/>
                </a:cxn>
                <a:cxn ang="0">
                  <a:pos x="20" y="206"/>
                </a:cxn>
                <a:cxn ang="0">
                  <a:pos x="11" y="243"/>
                </a:cxn>
                <a:cxn ang="0">
                  <a:pos x="0" y="283"/>
                </a:cxn>
              </a:cxnLst>
              <a:rect l="0" t="0" r="r" b="b"/>
              <a:pathLst>
                <a:path w="112" h="283">
                  <a:moveTo>
                    <a:pt x="0" y="283"/>
                  </a:moveTo>
                  <a:lnTo>
                    <a:pt x="25" y="277"/>
                  </a:lnTo>
                  <a:lnTo>
                    <a:pt x="46" y="266"/>
                  </a:lnTo>
                  <a:lnTo>
                    <a:pt x="66" y="254"/>
                  </a:lnTo>
                  <a:lnTo>
                    <a:pt x="82" y="237"/>
                  </a:lnTo>
                  <a:lnTo>
                    <a:pt x="95" y="217"/>
                  </a:lnTo>
                  <a:lnTo>
                    <a:pt x="104" y="196"/>
                  </a:lnTo>
                  <a:lnTo>
                    <a:pt x="111" y="173"/>
                  </a:lnTo>
                  <a:lnTo>
                    <a:pt x="112" y="148"/>
                  </a:lnTo>
                  <a:lnTo>
                    <a:pt x="111" y="136"/>
                  </a:lnTo>
                  <a:lnTo>
                    <a:pt x="104" y="125"/>
                  </a:lnTo>
                  <a:lnTo>
                    <a:pt x="98" y="115"/>
                  </a:lnTo>
                  <a:lnTo>
                    <a:pt x="94" y="102"/>
                  </a:lnTo>
                  <a:lnTo>
                    <a:pt x="89" y="72"/>
                  </a:lnTo>
                  <a:lnTo>
                    <a:pt x="86" y="41"/>
                  </a:lnTo>
                  <a:lnTo>
                    <a:pt x="75" y="17"/>
                  </a:lnTo>
                  <a:lnTo>
                    <a:pt x="54" y="0"/>
                  </a:lnTo>
                  <a:lnTo>
                    <a:pt x="19" y="0"/>
                  </a:lnTo>
                  <a:lnTo>
                    <a:pt x="20" y="35"/>
                  </a:lnTo>
                  <a:lnTo>
                    <a:pt x="25" y="64"/>
                  </a:lnTo>
                  <a:lnTo>
                    <a:pt x="29" y="95"/>
                  </a:lnTo>
                  <a:lnTo>
                    <a:pt x="31" y="130"/>
                  </a:lnTo>
                  <a:lnTo>
                    <a:pt x="28" y="170"/>
                  </a:lnTo>
                  <a:lnTo>
                    <a:pt x="20" y="206"/>
                  </a:lnTo>
                  <a:lnTo>
                    <a:pt x="11" y="24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5" name="Freeform 13"/>
            <p:cNvSpPr>
              <a:spLocks/>
            </p:cNvSpPr>
            <p:nvPr/>
          </p:nvSpPr>
          <p:spPr bwMode="auto">
            <a:xfrm>
              <a:off x="3374" y="1746"/>
              <a:ext cx="88" cy="130"/>
            </a:xfrm>
            <a:custGeom>
              <a:avLst/>
              <a:gdLst/>
              <a:ahLst/>
              <a:cxnLst>
                <a:cxn ang="0">
                  <a:pos x="17" y="20"/>
                </a:cxn>
                <a:cxn ang="0">
                  <a:pos x="59" y="0"/>
                </a:cxn>
                <a:cxn ang="0">
                  <a:pos x="72" y="12"/>
                </a:cxn>
                <a:cxn ang="0">
                  <a:pos x="85" y="26"/>
                </a:cxn>
                <a:cxn ang="0">
                  <a:pos x="94" y="41"/>
                </a:cxn>
                <a:cxn ang="0">
                  <a:pos x="100" y="58"/>
                </a:cxn>
                <a:cxn ang="0">
                  <a:pos x="106" y="77"/>
                </a:cxn>
                <a:cxn ang="0">
                  <a:pos x="109" y="95"/>
                </a:cxn>
                <a:cxn ang="0">
                  <a:pos x="112" y="115"/>
                </a:cxn>
                <a:cxn ang="0">
                  <a:pos x="114" y="133"/>
                </a:cxn>
                <a:cxn ang="0">
                  <a:pos x="106" y="136"/>
                </a:cxn>
                <a:cxn ang="0">
                  <a:pos x="98" y="139"/>
                </a:cxn>
                <a:cxn ang="0">
                  <a:pos x="89" y="141"/>
                </a:cxn>
                <a:cxn ang="0">
                  <a:pos x="81" y="142"/>
                </a:cxn>
                <a:cxn ang="0">
                  <a:pos x="72" y="144"/>
                </a:cxn>
                <a:cxn ang="0">
                  <a:pos x="65" y="142"/>
                </a:cxn>
                <a:cxn ang="0">
                  <a:pos x="57" y="139"/>
                </a:cxn>
                <a:cxn ang="0">
                  <a:pos x="49" y="133"/>
                </a:cxn>
                <a:cxn ang="0">
                  <a:pos x="36" y="142"/>
                </a:cxn>
                <a:cxn ang="0">
                  <a:pos x="29" y="159"/>
                </a:cxn>
                <a:cxn ang="0">
                  <a:pos x="25" y="176"/>
                </a:cxn>
                <a:cxn ang="0">
                  <a:pos x="14" y="185"/>
                </a:cxn>
                <a:cxn ang="0">
                  <a:pos x="3" y="145"/>
                </a:cxn>
                <a:cxn ang="0">
                  <a:pos x="0" y="103"/>
                </a:cxn>
                <a:cxn ang="0">
                  <a:pos x="5" y="60"/>
                </a:cxn>
                <a:cxn ang="0">
                  <a:pos x="17" y="20"/>
                </a:cxn>
              </a:cxnLst>
              <a:rect l="0" t="0" r="r" b="b"/>
              <a:pathLst>
                <a:path w="114" h="185">
                  <a:moveTo>
                    <a:pt x="17" y="20"/>
                  </a:moveTo>
                  <a:lnTo>
                    <a:pt x="59" y="0"/>
                  </a:lnTo>
                  <a:lnTo>
                    <a:pt x="72" y="12"/>
                  </a:lnTo>
                  <a:lnTo>
                    <a:pt x="85" y="26"/>
                  </a:lnTo>
                  <a:lnTo>
                    <a:pt x="94" y="41"/>
                  </a:lnTo>
                  <a:lnTo>
                    <a:pt x="100" y="58"/>
                  </a:lnTo>
                  <a:lnTo>
                    <a:pt x="106" y="77"/>
                  </a:lnTo>
                  <a:lnTo>
                    <a:pt x="109" y="95"/>
                  </a:lnTo>
                  <a:lnTo>
                    <a:pt x="112" y="115"/>
                  </a:lnTo>
                  <a:lnTo>
                    <a:pt x="114" y="133"/>
                  </a:lnTo>
                  <a:lnTo>
                    <a:pt x="106" y="136"/>
                  </a:lnTo>
                  <a:lnTo>
                    <a:pt x="98" y="139"/>
                  </a:lnTo>
                  <a:lnTo>
                    <a:pt x="89" y="141"/>
                  </a:lnTo>
                  <a:lnTo>
                    <a:pt x="81" y="142"/>
                  </a:lnTo>
                  <a:lnTo>
                    <a:pt x="72" y="144"/>
                  </a:lnTo>
                  <a:lnTo>
                    <a:pt x="65" y="142"/>
                  </a:lnTo>
                  <a:lnTo>
                    <a:pt x="57" y="139"/>
                  </a:lnTo>
                  <a:lnTo>
                    <a:pt x="49" y="133"/>
                  </a:lnTo>
                  <a:lnTo>
                    <a:pt x="36" y="142"/>
                  </a:lnTo>
                  <a:lnTo>
                    <a:pt x="29" y="159"/>
                  </a:lnTo>
                  <a:lnTo>
                    <a:pt x="25" y="176"/>
                  </a:lnTo>
                  <a:lnTo>
                    <a:pt x="14" y="185"/>
                  </a:lnTo>
                  <a:lnTo>
                    <a:pt x="3" y="145"/>
                  </a:lnTo>
                  <a:lnTo>
                    <a:pt x="0" y="103"/>
                  </a:lnTo>
                  <a:lnTo>
                    <a:pt x="5" y="60"/>
                  </a:lnTo>
                  <a:lnTo>
                    <a:pt x="17" y="20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6" name="Freeform 14"/>
            <p:cNvSpPr>
              <a:spLocks/>
            </p:cNvSpPr>
            <p:nvPr/>
          </p:nvSpPr>
          <p:spPr bwMode="auto">
            <a:xfrm>
              <a:off x="3498" y="1828"/>
              <a:ext cx="188" cy="229"/>
            </a:xfrm>
            <a:custGeom>
              <a:avLst/>
              <a:gdLst/>
              <a:ahLst/>
              <a:cxnLst>
                <a:cxn ang="0">
                  <a:pos x="49" y="28"/>
                </a:cxn>
                <a:cxn ang="0">
                  <a:pos x="60" y="44"/>
                </a:cxn>
                <a:cxn ang="0">
                  <a:pos x="73" y="57"/>
                </a:cxn>
                <a:cxn ang="0">
                  <a:pos x="90" y="67"/>
                </a:cxn>
                <a:cxn ang="0">
                  <a:pos x="107" y="76"/>
                </a:cxn>
                <a:cxn ang="0">
                  <a:pos x="122" y="87"/>
                </a:cxn>
                <a:cxn ang="0">
                  <a:pos x="133" y="99"/>
                </a:cxn>
                <a:cxn ang="0">
                  <a:pos x="141" y="116"/>
                </a:cxn>
                <a:cxn ang="0">
                  <a:pos x="141" y="139"/>
                </a:cxn>
                <a:cxn ang="0">
                  <a:pos x="156" y="151"/>
                </a:cxn>
                <a:cxn ang="0">
                  <a:pos x="171" y="130"/>
                </a:cxn>
                <a:cxn ang="0">
                  <a:pos x="184" y="106"/>
                </a:cxn>
                <a:cxn ang="0">
                  <a:pos x="193" y="80"/>
                </a:cxn>
                <a:cxn ang="0">
                  <a:pos x="197" y="55"/>
                </a:cxn>
                <a:cxn ang="0">
                  <a:pos x="234" y="0"/>
                </a:cxn>
                <a:cxn ang="0">
                  <a:pos x="233" y="54"/>
                </a:cxn>
                <a:cxn ang="0">
                  <a:pos x="237" y="110"/>
                </a:cxn>
                <a:cxn ang="0">
                  <a:pos x="242" y="168"/>
                </a:cxn>
                <a:cxn ang="0">
                  <a:pos x="242" y="225"/>
                </a:cxn>
                <a:cxn ang="0">
                  <a:pos x="234" y="223"/>
                </a:cxn>
                <a:cxn ang="0">
                  <a:pos x="227" y="223"/>
                </a:cxn>
                <a:cxn ang="0">
                  <a:pos x="219" y="226"/>
                </a:cxn>
                <a:cxn ang="0">
                  <a:pos x="211" y="231"/>
                </a:cxn>
                <a:cxn ang="0">
                  <a:pos x="205" y="237"/>
                </a:cxn>
                <a:cxn ang="0">
                  <a:pos x="199" y="243"/>
                </a:cxn>
                <a:cxn ang="0">
                  <a:pos x="194" y="251"/>
                </a:cxn>
                <a:cxn ang="0">
                  <a:pos x="193" y="258"/>
                </a:cxn>
                <a:cxn ang="0">
                  <a:pos x="190" y="268"/>
                </a:cxn>
                <a:cxn ang="0">
                  <a:pos x="188" y="277"/>
                </a:cxn>
                <a:cxn ang="0">
                  <a:pos x="185" y="284"/>
                </a:cxn>
                <a:cxn ang="0">
                  <a:pos x="176" y="291"/>
                </a:cxn>
                <a:cxn ang="0">
                  <a:pos x="158" y="291"/>
                </a:cxn>
                <a:cxn ang="0">
                  <a:pos x="142" y="284"/>
                </a:cxn>
                <a:cxn ang="0">
                  <a:pos x="129" y="274"/>
                </a:cxn>
                <a:cxn ang="0">
                  <a:pos x="116" y="261"/>
                </a:cxn>
                <a:cxn ang="0">
                  <a:pos x="106" y="246"/>
                </a:cxn>
                <a:cxn ang="0">
                  <a:pos x="96" y="229"/>
                </a:cxn>
                <a:cxn ang="0">
                  <a:pos x="87" y="214"/>
                </a:cxn>
                <a:cxn ang="0">
                  <a:pos x="78" y="200"/>
                </a:cxn>
                <a:cxn ang="0">
                  <a:pos x="77" y="187"/>
                </a:cxn>
                <a:cxn ang="0">
                  <a:pos x="69" y="176"/>
                </a:cxn>
                <a:cxn ang="0">
                  <a:pos x="58" y="167"/>
                </a:cxn>
                <a:cxn ang="0">
                  <a:pos x="49" y="157"/>
                </a:cxn>
                <a:cxn ang="0">
                  <a:pos x="40" y="162"/>
                </a:cxn>
                <a:cxn ang="0">
                  <a:pos x="31" y="162"/>
                </a:cxn>
                <a:cxn ang="0">
                  <a:pos x="24" y="159"/>
                </a:cxn>
                <a:cxn ang="0">
                  <a:pos x="18" y="154"/>
                </a:cxn>
                <a:cxn ang="0">
                  <a:pos x="12" y="148"/>
                </a:cxn>
                <a:cxn ang="0">
                  <a:pos x="8" y="142"/>
                </a:cxn>
                <a:cxn ang="0">
                  <a:pos x="5" y="135"/>
                </a:cxn>
                <a:cxn ang="0">
                  <a:pos x="0" y="128"/>
                </a:cxn>
                <a:cxn ang="0">
                  <a:pos x="12" y="121"/>
                </a:cxn>
                <a:cxn ang="0">
                  <a:pos x="23" y="112"/>
                </a:cxn>
                <a:cxn ang="0">
                  <a:pos x="31" y="99"/>
                </a:cxn>
                <a:cxn ang="0">
                  <a:pos x="37" y="87"/>
                </a:cxn>
                <a:cxn ang="0">
                  <a:pos x="41" y="72"/>
                </a:cxn>
                <a:cxn ang="0">
                  <a:pos x="44" y="58"/>
                </a:cxn>
                <a:cxn ang="0">
                  <a:pos x="47" y="43"/>
                </a:cxn>
                <a:cxn ang="0">
                  <a:pos x="49" y="28"/>
                </a:cxn>
              </a:cxnLst>
              <a:rect l="0" t="0" r="r" b="b"/>
              <a:pathLst>
                <a:path w="242" h="291">
                  <a:moveTo>
                    <a:pt x="49" y="28"/>
                  </a:moveTo>
                  <a:lnTo>
                    <a:pt x="60" y="44"/>
                  </a:lnTo>
                  <a:lnTo>
                    <a:pt x="73" y="57"/>
                  </a:lnTo>
                  <a:lnTo>
                    <a:pt x="90" y="67"/>
                  </a:lnTo>
                  <a:lnTo>
                    <a:pt x="107" y="76"/>
                  </a:lnTo>
                  <a:lnTo>
                    <a:pt x="122" y="87"/>
                  </a:lnTo>
                  <a:lnTo>
                    <a:pt x="133" y="99"/>
                  </a:lnTo>
                  <a:lnTo>
                    <a:pt x="141" y="116"/>
                  </a:lnTo>
                  <a:lnTo>
                    <a:pt x="141" y="139"/>
                  </a:lnTo>
                  <a:lnTo>
                    <a:pt x="156" y="151"/>
                  </a:lnTo>
                  <a:lnTo>
                    <a:pt x="171" y="130"/>
                  </a:lnTo>
                  <a:lnTo>
                    <a:pt x="184" y="106"/>
                  </a:lnTo>
                  <a:lnTo>
                    <a:pt x="193" y="80"/>
                  </a:lnTo>
                  <a:lnTo>
                    <a:pt x="197" y="55"/>
                  </a:lnTo>
                  <a:lnTo>
                    <a:pt x="234" y="0"/>
                  </a:lnTo>
                  <a:lnTo>
                    <a:pt x="233" y="54"/>
                  </a:lnTo>
                  <a:lnTo>
                    <a:pt x="237" y="110"/>
                  </a:lnTo>
                  <a:lnTo>
                    <a:pt x="242" y="168"/>
                  </a:lnTo>
                  <a:lnTo>
                    <a:pt x="242" y="225"/>
                  </a:lnTo>
                  <a:lnTo>
                    <a:pt x="234" y="223"/>
                  </a:lnTo>
                  <a:lnTo>
                    <a:pt x="227" y="223"/>
                  </a:lnTo>
                  <a:lnTo>
                    <a:pt x="219" y="226"/>
                  </a:lnTo>
                  <a:lnTo>
                    <a:pt x="211" y="231"/>
                  </a:lnTo>
                  <a:lnTo>
                    <a:pt x="205" y="237"/>
                  </a:lnTo>
                  <a:lnTo>
                    <a:pt x="199" y="243"/>
                  </a:lnTo>
                  <a:lnTo>
                    <a:pt x="194" y="251"/>
                  </a:lnTo>
                  <a:lnTo>
                    <a:pt x="193" y="258"/>
                  </a:lnTo>
                  <a:lnTo>
                    <a:pt x="190" y="268"/>
                  </a:lnTo>
                  <a:lnTo>
                    <a:pt x="188" y="277"/>
                  </a:lnTo>
                  <a:lnTo>
                    <a:pt x="185" y="284"/>
                  </a:lnTo>
                  <a:lnTo>
                    <a:pt x="176" y="291"/>
                  </a:lnTo>
                  <a:lnTo>
                    <a:pt x="158" y="291"/>
                  </a:lnTo>
                  <a:lnTo>
                    <a:pt x="142" y="284"/>
                  </a:lnTo>
                  <a:lnTo>
                    <a:pt x="129" y="274"/>
                  </a:lnTo>
                  <a:lnTo>
                    <a:pt x="116" y="261"/>
                  </a:lnTo>
                  <a:lnTo>
                    <a:pt x="106" y="246"/>
                  </a:lnTo>
                  <a:lnTo>
                    <a:pt x="96" y="229"/>
                  </a:lnTo>
                  <a:lnTo>
                    <a:pt x="87" y="214"/>
                  </a:lnTo>
                  <a:lnTo>
                    <a:pt x="78" y="200"/>
                  </a:lnTo>
                  <a:lnTo>
                    <a:pt x="77" y="187"/>
                  </a:lnTo>
                  <a:lnTo>
                    <a:pt x="69" y="176"/>
                  </a:lnTo>
                  <a:lnTo>
                    <a:pt x="58" y="167"/>
                  </a:lnTo>
                  <a:lnTo>
                    <a:pt x="49" y="157"/>
                  </a:lnTo>
                  <a:lnTo>
                    <a:pt x="40" y="162"/>
                  </a:lnTo>
                  <a:lnTo>
                    <a:pt x="31" y="162"/>
                  </a:lnTo>
                  <a:lnTo>
                    <a:pt x="24" y="159"/>
                  </a:lnTo>
                  <a:lnTo>
                    <a:pt x="18" y="154"/>
                  </a:lnTo>
                  <a:lnTo>
                    <a:pt x="12" y="148"/>
                  </a:lnTo>
                  <a:lnTo>
                    <a:pt x="8" y="142"/>
                  </a:lnTo>
                  <a:lnTo>
                    <a:pt x="5" y="135"/>
                  </a:lnTo>
                  <a:lnTo>
                    <a:pt x="0" y="128"/>
                  </a:lnTo>
                  <a:lnTo>
                    <a:pt x="12" y="121"/>
                  </a:lnTo>
                  <a:lnTo>
                    <a:pt x="23" y="112"/>
                  </a:lnTo>
                  <a:lnTo>
                    <a:pt x="31" y="99"/>
                  </a:lnTo>
                  <a:lnTo>
                    <a:pt x="37" y="87"/>
                  </a:lnTo>
                  <a:lnTo>
                    <a:pt x="41" y="72"/>
                  </a:lnTo>
                  <a:lnTo>
                    <a:pt x="44" y="58"/>
                  </a:lnTo>
                  <a:lnTo>
                    <a:pt x="47" y="43"/>
                  </a:lnTo>
                  <a:lnTo>
                    <a:pt x="49" y="2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7" name="Freeform 15"/>
            <p:cNvSpPr>
              <a:spLocks/>
            </p:cNvSpPr>
            <p:nvPr/>
          </p:nvSpPr>
          <p:spPr bwMode="auto">
            <a:xfrm rot="602509">
              <a:off x="3578" y="2284"/>
              <a:ext cx="144" cy="126"/>
            </a:xfrm>
            <a:custGeom>
              <a:avLst/>
              <a:gdLst/>
              <a:ahLst/>
              <a:cxnLst>
                <a:cxn ang="0">
                  <a:pos x="33" y="9"/>
                </a:cxn>
                <a:cxn ang="0">
                  <a:pos x="47" y="2"/>
                </a:cxn>
                <a:cxn ang="0">
                  <a:pos x="59" y="0"/>
                </a:cxn>
                <a:cxn ang="0">
                  <a:pos x="73" y="3"/>
                </a:cxn>
                <a:cxn ang="0">
                  <a:pos x="85" y="8"/>
                </a:cxn>
                <a:cxn ang="0">
                  <a:pos x="98" y="14"/>
                </a:cxn>
                <a:cxn ang="0">
                  <a:pos x="111" y="20"/>
                </a:cxn>
                <a:cxn ang="0">
                  <a:pos x="125" y="23"/>
                </a:cxn>
                <a:cxn ang="0">
                  <a:pos x="139" y="23"/>
                </a:cxn>
                <a:cxn ang="0">
                  <a:pos x="186" y="83"/>
                </a:cxn>
                <a:cxn ang="0">
                  <a:pos x="67" y="180"/>
                </a:cxn>
                <a:cxn ang="0">
                  <a:pos x="56" y="180"/>
                </a:cxn>
                <a:cxn ang="0">
                  <a:pos x="47" y="177"/>
                </a:cxn>
                <a:cxn ang="0">
                  <a:pos x="39" y="173"/>
                </a:cxn>
                <a:cxn ang="0">
                  <a:pos x="32" y="165"/>
                </a:cxn>
                <a:cxn ang="0">
                  <a:pos x="24" y="158"/>
                </a:cxn>
                <a:cxn ang="0">
                  <a:pos x="18" y="148"/>
                </a:cxn>
                <a:cxn ang="0">
                  <a:pos x="12" y="139"/>
                </a:cxn>
                <a:cxn ang="0">
                  <a:pos x="7" y="132"/>
                </a:cxn>
                <a:cxn ang="0">
                  <a:pos x="1" y="110"/>
                </a:cxn>
                <a:cxn ang="0">
                  <a:pos x="0" y="89"/>
                </a:cxn>
                <a:cxn ang="0">
                  <a:pos x="1" y="67"/>
                </a:cxn>
                <a:cxn ang="0">
                  <a:pos x="13" y="49"/>
                </a:cxn>
                <a:cxn ang="0">
                  <a:pos x="19" y="38"/>
                </a:cxn>
                <a:cxn ang="0">
                  <a:pos x="29" y="31"/>
                </a:cxn>
                <a:cxn ang="0">
                  <a:pos x="36" y="23"/>
                </a:cxn>
                <a:cxn ang="0">
                  <a:pos x="33" y="9"/>
                </a:cxn>
              </a:cxnLst>
              <a:rect l="0" t="0" r="r" b="b"/>
              <a:pathLst>
                <a:path w="186" h="180">
                  <a:moveTo>
                    <a:pt x="33" y="9"/>
                  </a:moveTo>
                  <a:lnTo>
                    <a:pt x="47" y="2"/>
                  </a:lnTo>
                  <a:lnTo>
                    <a:pt x="59" y="0"/>
                  </a:lnTo>
                  <a:lnTo>
                    <a:pt x="73" y="3"/>
                  </a:lnTo>
                  <a:lnTo>
                    <a:pt x="85" y="8"/>
                  </a:lnTo>
                  <a:lnTo>
                    <a:pt x="98" y="14"/>
                  </a:lnTo>
                  <a:lnTo>
                    <a:pt x="111" y="20"/>
                  </a:lnTo>
                  <a:lnTo>
                    <a:pt x="125" y="23"/>
                  </a:lnTo>
                  <a:lnTo>
                    <a:pt x="139" y="23"/>
                  </a:lnTo>
                  <a:lnTo>
                    <a:pt x="186" y="83"/>
                  </a:lnTo>
                  <a:lnTo>
                    <a:pt x="67" y="180"/>
                  </a:lnTo>
                  <a:lnTo>
                    <a:pt x="56" y="180"/>
                  </a:lnTo>
                  <a:lnTo>
                    <a:pt x="47" y="177"/>
                  </a:lnTo>
                  <a:lnTo>
                    <a:pt x="39" y="173"/>
                  </a:lnTo>
                  <a:lnTo>
                    <a:pt x="32" y="165"/>
                  </a:lnTo>
                  <a:lnTo>
                    <a:pt x="24" y="158"/>
                  </a:lnTo>
                  <a:lnTo>
                    <a:pt x="18" y="148"/>
                  </a:lnTo>
                  <a:lnTo>
                    <a:pt x="12" y="139"/>
                  </a:lnTo>
                  <a:lnTo>
                    <a:pt x="7" y="132"/>
                  </a:lnTo>
                  <a:lnTo>
                    <a:pt x="1" y="110"/>
                  </a:lnTo>
                  <a:lnTo>
                    <a:pt x="0" y="89"/>
                  </a:lnTo>
                  <a:lnTo>
                    <a:pt x="1" y="67"/>
                  </a:lnTo>
                  <a:lnTo>
                    <a:pt x="13" y="49"/>
                  </a:lnTo>
                  <a:lnTo>
                    <a:pt x="19" y="38"/>
                  </a:lnTo>
                  <a:lnTo>
                    <a:pt x="29" y="31"/>
                  </a:lnTo>
                  <a:lnTo>
                    <a:pt x="36" y="23"/>
                  </a:lnTo>
                  <a:lnTo>
                    <a:pt x="33" y="9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8" name="Freeform 16"/>
            <p:cNvSpPr>
              <a:spLocks/>
            </p:cNvSpPr>
            <p:nvPr/>
          </p:nvSpPr>
          <p:spPr bwMode="auto">
            <a:xfrm>
              <a:off x="3881" y="1618"/>
              <a:ext cx="78" cy="53"/>
            </a:xfrm>
            <a:custGeom>
              <a:avLst/>
              <a:gdLst/>
              <a:ahLst/>
              <a:cxnLst>
                <a:cxn ang="0">
                  <a:pos x="52" y="38"/>
                </a:cxn>
                <a:cxn ang="0">
                  <a:pos x="57" y="30"/>
                </a:cxn>
                <a:cxn ang="0">
                  <a:pos x="61" y="24"/>
                </a:cxn>
                <a:cxn ang="0">
                  <a:pos x="66" y="18"/>
                </a:cxn>
                <a:cxn ang="0">
                  <a:pos x="72" y="13"/>
                </a:cxn>
                <a:cxn ang="0">
                  <a:pos x="79" y="9"/>
                </a:cxn>
                <a:cxn ang="0">
                  <a:pos x="86" y="6"/>
                </a:cxn>
                <a:cxn ang="0">
                  <a:pos x="93" y="3"/>
                </a:cxn>
                <a:cxn ang="0">
                  <a:pos x="101" y="0"/>
                </a:cxn>
                <a:cxn ang="0">
                  <a:pos x="96" y="12"/>
                </a:cxn>
                <a:cxn ang="0">
                  <a:pos x="90" y="23"/>
                </a:cxn>
                <a:cxn ang="0">
                  <a:pos x="83" y="33"/>
                </a:cxn>
                <a:cxn ang="0">
                  <a:pos x="73" y="43"/>
                </a:cxn>
                <a:cxn ang="0">
                  <a:pos x="64" y="52"/>
                </a:cxn>
                <a:cxn ang="0">
                  <a:pos x="53" y="59"/>
                </a:cxn>
                <a:cxn ang="0">
                  <a:pos x="43" y="67"/>
                </a:cxn>
                <a:cxn ang="0">
                  <a:pos x="32" y="75"/>
                </a:cxn>
                <a:cxn ang="0">
                  <a:pos x="0" y="70"/>
                </a:cxn>
                <a:cxn ang="0">
                  <a:pos x="3" y="62"/>
                </a:cxn>
                <a:cxn ang="0">
                  <a:pos x="8" y="58"/>
                </a:cxn>
                <a:cxn ang="0">
                  <a:pos x="14" y="55"/>
                </a:cxn>
                <a:cxn ang="0">
                  <a:pos x="21" y="52"/>
                </a:cxn>
                <a:cxn ang="0">
                  <a:pos x="29" y="49"/>
                </a:cxn>
                <a:cxn ang="0">
                  <a:pos x="37" y="46"/>
                </a:cxn>
                <a:cxn ang="0">
                  <a:pos x="44" y="43"/>
                </a:cxn>
                <a:cxn ang="0">
                  <a:pos x="52" y="38"/>
                </a:cxn>
              </a:cxnLst>
              <a:rect l="0" t="0" r="r" b="b"/>
              <a:pathLst>
                <a:path w="101" h="75">
                  <a:moveTo>
                    <a:pt x="52" y="38"/>
                  </a:moveTo>
                  <a:lnTo>
                    <a:pt x="57" y="30"/>
                  </a:lnTo>
                  <a:lnTo>
                    <a:pt x="61" y="24"/>
                  </a:lnTo>
                  <a:lnTo>
                    <a:pt x="66" y="18"/>
                  </a:lnTo>
                  <a:lnTo>
                    <a:pt x="72" y="13"/>
                  </a:lnTo>
                  <a:lnTo>
                    <a:pt x="79" y="9"/>
                  </a:lnTo>
                  <a:lnTo>
                    <a:pt x="86" y="6"/>
                  </a:lnTo>
                  <a:lnTo>
                    <a:pt x="93" y="3"/>
                  </a:lnTo>
                  <a:lnTo>
                    <a:pt x="101" y="0"/>
                  </a:lnTo>
                  <a:lnTo>
                    <a:pt x="96" y="12"/>
                  </a:lnTo>
                  <a:lnTo>
                    <a:pt x="90" y="23"/>
                  </a:lnTo>
                  <a:lnTo>
                    <a:pt x="83" y="33"/>
                  </a:lnTo>
                  <a:lnTo>
                    <a:pt x="73" y="43"/>
                  </a:lnTo>
                  <a:lnTo>
                    <a:pt x="64" y="52"/>
                  </a:lnTo>
                  <a:lnTo>
                    <a:pt x="53" y="59"/>
                  </a:lnTo>
                  <a:lnTo>
                    <a:pt x="43" y="67"/>
                  </a:lnTo>
                  <a:lnTo>
                    <a:pt x="32" y="75"/>
                  </a:lnTo>
                  <a:lnTo>
                    <a:pt x="0" y="70"/>
                  </a:lnTo>
                  <a:lnTo>
                    <a:pt x="3" y="62"/>
                  </a:lnTo>
                  <a:lnTo>
                    <a:pt x="8" y="58"/>
                  </a:lnTo>
                  <a:lnTo>
                    <a:pt x="14" y="55"/>
                  </a:lnTo>
                  <a:lnTo>
                    <a:pt x="21" y="52"/>
                  </a:lnTo>
                  <a:lnTo>
                    <a:pt x="29" y="49"/>
                  </a:lnTo>
                  <a:lnTo>
                    <a:pt x="37" y="46"/>
                  </a:lnTo>
                  <a:lnTo>
                    <a:pt x="44" y="43"/>
                  </a:lnTo>
                  <a:lnTo>
                    <a:pt x="52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69" name="Freeform 17"/>
            <p:cNvSpPr>
              <a:spLocks/>
            </p:cNvSpPr>
            <p:nvPr/>
          </p:nvSpPr>
          <p:spPr bwMode="auto">
            <a:xfrm>
              <a:off x="3879" y="1773"/>
              <a:ext cx="98" cy="124"/>
            </a:xfrm>
            <a:custGeom>
              <a:avLst/>
              <a:gdLst/>
              <a:ahLst/>
              <a:cxnLst>
                <a:cxn ang="0">
                  <a:pos x="11" y="47"/>
                </a:cxn>
                <a:cxn ang="0">
                  <a:pos x="8" y="67"/>
                </a:cxn>
                <a:cxn ang="0">
                  <a:pos x="3" y="93"/>
                </a:cxn>
                <a:cxn ang="0">
                  <a:pos x="0" y="121"/>
                </a:cxn>
                <a:cxn ang="0">
                  <a:pos x="3" y="139"/>
                </a:cxn>
                <a:cxn ang="0">
                  <a:pos x="8" y="147"/>
                </a:cxn>
                <a:cxn ang="0">
                  <a:pos x="16" y="154"/>
                </a:cxn>
                <a:cxn ang="0">
                  <a:pos x="23" y="163"/>
                </a:cxn>
                <a:cxn ang="0">
                  <a:pos x="34" y="173"/>
                </a:cxn>
                <a:cxn ang="0">
                  <a:pos x="45" y="177"/>
                </a:cxn>
                <a:cxn ang="0">
                  <a:pos x="55" y="177"/>
                </a:cxn>
                <a:cxn ang="0">
                  <a:pos x="68" y="173"/>
                </a:cxn>
                <a:cxn ang="0">
                  <a:pos x="80" y="160"/>
                </a:cxn>
                <a:cxn ang="0">
                  <a:pos x="92" y="144"/>
                </a:cxn>
                <a:cxn ang="0">
                  <a:pos x="101" y="127"/>
                </a:cxn>
                <a:cxn ang="0">
                  <a:pos x="109" y="111"/>
                </a:cxn>
                <a:cxn ang="0">
                  <a:pos x="115" y="98"/>
                </a:cxn>
                <a:cxn ang="0">
                  <a:pos x="120" y="86"/>
                </a:cxn>
                <a:cxn ang="0">
                  <a:pos x="123" y="75"/>
                </a:cxn>
                <a:cxn ang="0">
                  <a:pos x="126" y="69"/>
                </a:cxn>
                <a:cxn ang="0">
                  <a:pos x="126" y="67"/>
                </a:cxn>
                <a:cxn ang="0">
                  <a:pos x="115" y="72"/>
                </a:cxn>
                <a:cxn ang="0">
                  <a:pos x="106" y="72"/>
                </a:cxn>
                <a:cxn ang="0">
                  <a:pos x="98" y="66"/>
                </a:cxn>
                <a:cxn ang="0">
                  <a:pos x="91" y="53"/>
                </a:cxn>
                <a:cxn ang="0">
                  <a:pos x="85" y="37"/>
                </a:cxn>
                <a:cxn ang="0">
                  <a:pos x="80" y="18"/>
                </a:cxn>
                <a:cxn ang="0">
                  <a:pos x="78" y="4"/>
                </a:cxn>
                <a:cxn ang="0">
                  <a:pos x="78" y="0"/>
                </a:cxn>
                <a:cxn ang="0">
                  <a:pos x="66" y="1"/>
                </a:cxn>
                <a:cxn ang="0">
                  <a:pos x="66" y="3"/>
                </a:cxn>
                <a:cxn ang="0">
                  <a:pos x="65" y="8"/>
                </a:cxn>
                <a:cxn ang="0">
                  <a:pos x="62" y="17"/>
                </a:cxn>
                <a:cxn ang="0">
                  <a:pos x="59" y="29"/>
                </a:cxn>
                <a:cxn ang="0">
                  <a:pos x="55" y="35"/>
                </a:cxn>
                <a:cxn ang="0">
                  <a:pos x="49" y="40"/>
                </a:cxn>
                <a:cxn ang="0">
                  <a:pos x="43" y="44"/>
                </a:cxn>
                <a:cxn ang="0">
                  <a:pos x="36" y="47"/>
                </a:cxn>
                <a:cxn ang="0">
                  <a:pos x="28" y="49"/>
                </a:cxn>
                <a:cxn ang="0">
                  <a:pos x="20" y="49"/>
                </a:cxn>
                <a:cxn ang="0">
                  <a:pos x="16" y="49"/>
                </a:cxn>
                <a:cxn ang="0">
                  <a:pos x="11" y="47"/>
                </a:cxn>
              </a:cxnLst>
              <a:rect l="0" t="0" r="r" b="b"/>
              <a:pathLst>
                <a:path w="126" h="177">
                  <a:moveTo>
                    <a:pt x="11" y="47"/>
                  </a:moveTo>
                  <a:lnTo>
                    <a:pt x="8" y="67"/>
                  </a:lnTo>
                  <a:lnTo>
                    <a:pt x="3" y="93"/>
                  </a:lnTo>
                  <a:lnTo>
                    <a:pt x="0" y="121"/>
                  </a:lnTo>
                  <a:lnTo>
                    <a:pt x="3" y="139"/>
                  </a:lnTo>
                  <a:lnTo>
                    <a:pt x="8" y="147"/>
                  </a:lnTo>
                  <a:lnTo>
                    <a:pt x="16" y="154"/>
                  </a:lnTo>
                  <a:lnTo>
                    <a:pt x="23" y="163"/>
                  </a:lnTo>
                  <a:lnTo>
                    <a:pt x="34" y="173"/>
                  </a:lnTo>
                  <a:lnTo>
                    <a:pt x="45" y="177"/>
                  </a:lnTo>
                  <a:lnTo>
                    <a:pt x="55" y="177"/>
                  </a:lnTo>
                  <a:lnTo>
                    <a:pt x="68" y="173"/>
                  </a:lnTo>
                  <a:lnTo>
                    <a:pt x="80" y="160"/>
                  </a:lnTo>
                  <a:lnTo>
                    <a:pt x="92" y="144"/>
                  </a:lnTo>
                  <a:lnTo>
                    <a:pt x="101" y="127"/>
                  </a:lnTo>
                  <a:lnTo>
                    <a:pt x="109" y="111"/>
                  </a:lnTo>
                  <a:lnTo>
                    <a:pt x="115" y="98"/>
                  </a:lnTo>
                  <a:lnTo>
                    <a:pt x="120" y="86"/>
                  </a:lnTo>
                  <a:lnTo>
                    <a:pt x="123" y="75"/>
                  </a:lnTo>
                  <a:lnTo>
                    <a:pt x="126" y="69"/>
                  </a:lnTo>
                  <a:lnTo>
                    <a:pt x="126" y="67"/>
                  </a:lnTo>
                  <a:lnTo>
                    <a:pt x="115" y="72"/>
                  </a:lnTo>
                  <a:lnTo>
                    <a:pt x="106" y="72"/>
                  </a:lnTo>
                  <a:lnTo>
                    <a:pt x="98" y="66"/>
                  </a:lnTo>
                  <a:lnTo>
                    <a:pt x="91" y="53"/>
                  </a:lnTo>
                  <a:lnTo>
                    <a:pt x="85" y="37"/>
                  </a:lnTo>
                  <a:lnTo>
                    <a:pt x="80" y="18"/>
                  </a:lnTo>
                  <a:lnTo>
                    <a:pt x="78" y="4"/>
                  </a:lnTo>
                  <a:lnTo>
                    <a:pt x="78" y="0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5" y="8"/>
                  </a:lnTo>
                  <a:lnTo>
                    <a:pt x="62" y="17"/>
                  </a:lnTo>
                  <a:lnTo>
                    <a:pt x="59" y="29"/>
                  </a:lnTo>
                  <a:lnTo>
                    <a:pt x="55" y="35"/>
                  </a:lnTo>
                  <a:lnTo>
                    <a:pt x="49" y="40"/>
                  </a:lnTo>
                  <a:lnTo>
                    <a:pt x="43" y="44"/>
                  </a:lnTo>
                  <a:lnTo>
                    <a:pt x="36" y="47"/>
                  </a:lnTo>
                  <a:lnTo>
                    <a:pt x="28" y="49"/>
                  </a:lnTo>
                  <a:lnTo>
                    <a:pt x="20" y="49"/>
                  </a:lnTo>
                  <a:lnTo>
                    <a:pt x="16" y="49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E5D17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70" name="Freeform 18"/>
            <p:cNvSpPr>
              <a:spLocks/>
            </p:cNvSpPr>
            <p:nvPr/>
          </p:nvSpPr>
          <p:spPr bwMode="auto">
            <a:xfrm>
              <a:off x="3874" y="1797"/>
              <a:ext cx="110" cy="108"/>
            </a:xfrm>
            <a:custGeom>
              <a:avLst/>
              <a:gdLst/>
              <a:ahLst/>
              <a:cxnLst>
                <a:cxn ang="0">
                  <a:pos x="16" y="5"/>
                </a:cxn>
                <a:cxn ang="0">
                  <a:pos x="6" y="37"/>
                </a:cxn>
                <a:cxn ang="0">
                  <a:pos x="0" y="70"/>
                </a:cxn>
                <a:cxn ang="0">
                  <a:pos x="2" y="104"/>
                </a:cxn>
                <a:cxn ang="0">
                  <a:pos x="16" y="132"/>
                </a:cxn>
                <a:cxn ang="0">
                  <a:pos x="22" y="139"/>
                </a:cxn>
                <a:cxn ang="0">
                  <a:pos x="29" y="144"/>
                </a:cxn>
                <a:cxn ang="0">
                  <a:pos x="37" y="148"/>
                </a:cxn>
                <a:cxn ang="0">
                  <a:pos x="46" y="151"/>
                </a:cxn>
                <a:cxn ang="0">
                  <a:pos x="54" y="153"/>
                </a:cxn>
                <a:cxn ang="0">
                  <a:pos x="63" y="151"/>
                </a:cxn>
                <a:cxn ang="0">
                  <a:pos x="72" y="148"/>
                </a:cxn>
                <a:cxn ang="0">
                  <a:pos x="80" y="144"/>
                </a:cxn>
                <a:cxn ang="0">
                  <a:pos x="91" y="135"/>
                </a:cxn>
                <a:cxn ang="0">
                  <a:pos x="101" y="122"/>
                </a:cxn>
                <a:cxn ang="0">
                  <a:pos x="110" y="110"/>
                </a:cxn>
                <a:cxn ang="0">
                  <a:pos x="120" y="96"/>
                </a:cxn>
                <a:cxn ang="0">
                  <a:pos x="127" y="83"/>
                </a:cxn>
                <a:cxn ang="0">
                  <a:pos x="133" y="67"/>
                </a:cxn>
                <a:cxn ang="0">
                  <a:pos x="138" y="51"/>
                </a:cxn>
                <a:cxn ang="0">
                  <a:pos x="141" y="32"/>
                </a:cxn>
                <a:cxn ang="0">
                  <a:pos x="141" y="28"/>
                </a:cxn>
                <a:cxn ang="0">
                  <a:pos x="140" y="23"/>
                </a:cxn>
                <a:cxn ang="0">
                  <a:pos x="136" y="20"/>
                </a:cxn>
                <a:cxn ang="0">
                  <a:pos x="133" y="18"/>
                </a:cxn>
                <a:cxn ang="0">
                  <a:pos x="130" y="18"/>
                </a:cxn>
                <a:cxn ang="0">
                  <a:pos x="127" y="20"/>
                </a:cxn>
                <a:cxn ang="0">
                  <a:pos x="124" y="23"/>
                </a:cxn>
                <a:cxn ang="0">
                  <a:pos x="123" y="28"/>
                </a:cxn>
                <a:cxn ang="0">
                  <a:pos x="118" y="43"/>
                </a:cxn>
                <a:cxn ang="0">
                  <a:pos x="113" y="58"/>
                </a:cxn>
                <a:cxn ang="0">
                  <a:pos x="107" y="72"/>
                </a:cxn>
                <a:cxn ang="0">
                  <a:pos x="101" y="86"/>
                </a:cxn>
                <a:cxn ang="0">
                  <a:pos x="94" y="98"/>
                </a:cxn>
                <a:cxn ang="0">
                  <a:pos x="84" y="109"/>
                </a:cxn>
                <a:cxn ang="0">
                  <a:pos x="75" y="118"/>
                </a:cxn>
                <a:cxn ang="0">
                  <a:pos x="65" y="124"/>
                </a:cxn>
                <a:cxn ang="0">
                  <a:pos x="58" y="125"/>
                </a:cxn>
                <a:cxn ang="0">
                  <a:pos x="51" y="127"/>
                </a:cxn>
                <a:cxn ang="0">
                  <a:pos x="45" y="125"/>
                </a:cxn>
                <a:cxn ang="0">
                  <a:pos x="37" y="124"/>
                </a:cxn>
                <a:cxn ang="0">
                  <a:pos x="31" y="121"/>
                </a:cxn>
                <a:cxn ang="0">
                  <a:pos x="25" y="115"/>
                </a:cxn>
                <a:cxn ang="0">
                  <a:pos x="20" y="107"/>
                </a:cxn>
                <a:cxn ang="0">
                  <a:pos x="17" y="98"/>
                </a:cxn>
                <a:cxn ang="0">
                  <a:pos x="14" y="75"/>
                </a:cxn>
                <a:cxn ang="0">
                  <a:pos x="16" y="52"/>
                </a:cxn>
                <a:cxn ang="0">
                  <a:pos x="19" y="31"/>
                </a:cxn>
                <a:cxn ang="0">
                  <a:pos x="23" y="8"/>
                </a:cxn>
                <a:cxn ang="0">
                  <a:pos x="23" y="6"/>
                </a:cxn>
                <a:cxn ang="0">
                  <a:pos x="23" y="3"/>
                </a:cxn>
                <a:cxn ang="0">
                  <a:pos x="23" y="2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6" y="2"/>
                </a:cxn>
                <a:cxn ang="0">
                  <a:pos x="16" y="5"/>
                </a:cxn>
                <a:cxn ang="0">
                  <a:pos x="16" y="5"/>
                </a:cxn>
              </a:cxnLst>
              <a:rect l="0" t="0" r="r" b="b"/>
              <a:pathLst>
                <a:path w="141" h="153">
                  <a:moveTo>
                    <a:pt x="16" y="5"/>
                  </a:moveTo>
                  <a:lnTo>
                    <a:pt x="6" y="37"/>
                  </a:lnTo>
                  <a:lnTo>
                    <a:pt x="0" y="70"/>
                  </a:lnTo>
                  <a:lnTo>
                    <a:pt x="2" y="104"/>
                  </a:lnTo>
                  <a:lnTo>
                    <a:pt x="16" y="132"/>
                  </a:lnTo>
                  <a:lnTo>
                    <a:pt x="22" y="139"/>
                  </a:lnTo>
                  <a:lnTo>
                    <a:pt x="29" y="144"/>
                  </a:lnTo>
                  <a:lnTo>
                    <a:pt x="37" y="148"/>
                  </a:lnTo>
                  <a:lnTo>
                    <a:pt x="46" y="151"/>
                  </a:lnTo>
                  <a:lnTo>
                    <a:pt x="54" y="153"/>
                  </a:lnTo>
                  <a:lnTo>
                    <a:pt x="63" y="151"/>
                  </a:lnTo>
                  <a:lnTo>
                    <a:pt x="72" y="148"/>
                  </a:lnTo>
                  <a:lnTo>
                    <a:pt x="80" y="144"/>
                  </a:lnTo>
                  <a:lnTo>
                    <a:pt x="91" y="135"/>
                  </a:lnTo>
                  <a:lnTo>
                    <a:pt x="101" y="122"/>
                  </a:lnTo>
                  <a:lnTo>
                    <a:pt x="110" y="110"/>
                  </a:lnTo>
                  <a:lnTo>
                    <a:pt x="120" y="96"/>
                  </a:lnTo>
                  <a:lnTo>
                    <a:pt x="127" y="83"/>
                  </a:lnTo>
                  <a:lnTo>
                    <a:pt x="133" y="67"/>
                  </a:lnTo>
                  <a:lnTo>
                    <a:pt x="138" y="51"/>
                  </a:lnTo>
                  <a:lnTo>
                    <a:pt x="141" y="32"/>
                  </a:lnTo>
                  <a:lnTo>
                    <a:pt x="141" y="28"/>
                  </a:lnTo>
                  <a:lnTo>
                    <a:pt x="140" y="23"/>
                  </a:lnTo>
                  <a:lnTo>
                    <a:pt x="136" y="20"/>
                  </a:lnTo>
                  <a:lnTo>
                    <a:pt x="133" y="18"/>
                  </a:lnTo>
                  <a:lnTo>
                    <a:pt x="130" y="18"/>
                  </a:lnTo>
                  <a:lnTo>
                    <a:pt x="127" y="20"/>
                  </a:lnTo>
                  <a:lnTo>
                    <a:pt x="124" y="23"/>
                  </a:lnTo>
                  <a:lnTo>
                    <a:pt x="123" y="28"/>
                  </a:lnTo>
                  <a:lnTo>
                    <a:pt x="118" y="43"/>
                  </a:lnTo>
                  <a:lnTo>
                    <a:pt x="113" y="58"/>
                  </a:lnTo>
                  <a:lnTo>
                    <a:pt x="107" y="72"/>
                  </a:lnTo>
                  <a:lnTo>
                    <a:pt x="101" y="86"/>
                  </a:lnTo>
                  <a:lnTo>
                    <a:pt x="94" y="98"/>
                  </a:lnTo>
                  <a:lnTo>
                    <a:pt x="84" y="109"/>
                  </a:lnTo>
                  <a:lnTo>
                    <a:pt x="75" y="118"/>
                  </a:lnTo>
                  <a:lnTo>
                    <a:pt x="65" y="124"/>
                  </a:lnTo>
                  <a:lnTo>
                    <a:pt x="58" y="125"/>
                  </a:lnTo>
                  <a:lnTo>
                    <a:pt x="51" y="127"/>
                  </a:lnTo>
                  <a:lnTo>
                    <a:pt x="45" y="125"/>
                  </a:lnTo>
                  <a:lnTo>
                    <a:pt x="37" y="124"/>
                  </a:lnTo>
                  <a:lnTo>
                    <a:pt x="31" y="121"/>
                  </a:lnTo>
                  <a:lnTo>
                    <a:pt x="25" y="115"/>
                  </a:lnTo>
                  <a:lnTo>
                    <a:pt x="20" y="107"/>
                  </a:lnTo>
                  <a:lnTo>
                    <a:pt x="17" y="98"/>
                  </a:lnTo>
                  <a:lnTo>
                    <a:pt x="14" y="75"/>
                  </a:lnTo>
                  <a:lnTo>
                    <a:pt x="16" y="52"/>
                  </a:lnTo>
                  <a:lnTo>
                    <a:pt x="19" y="31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71" name="Freeform 19"/>
            <p:cNvSpPr>
              <a:spLocks/>
            </p:cNvSpPr>
            <p:nvPr/>
          </p:nvSpPr>
          <p:spPr bwMode="auto">
            <a:xfrm>
              <a:off x="3934" y="1769"/>
              <a:ext cx="25" cy="47"/>
            </a:xfrm>
            <a:custGeom>
              <a:avLst/>
              <a:gdLst/>
              <a:ahLst/>
              <a:cxnLst>
                <a:cxn ang="0">
                  <a:pos x="29" y="55"/>
                </a:cxn>
                <a:cxn ang="0">
                  <a:pos x="27" y="54"/>
                </a:cxn>
                <a:cxn ang="0">
                  <a:pos x="24" y="51"/>
                </a:cxn>
                <a:cxn ang="0">
                  <a:pos x="23" y="49"/>
                </a:cxn>
                <a:cxn ang="0">
                  <a:pos x="20" y="48"/>
                </a:cxn>
                <a:cxn ang="0">
                  <a:pos x="14" y="37"/>
                </a:cxn>
                <a:cxn ang="0">
                  <a:pos x="17" y="45"/>
                </a:cxn>
                <a:cxn ang="0">
                  <a:pos x="17" y="40"/>
                </a:cxn>
                <a:cxn ang="0">
                  <a:pos x="17" y="39"/>
                </a:cxn>
                <a:cxn ang="0">
                  <a:pos x="15" y="37"/>
                </a:cxn>
                <a:cxn ang="0">
                  <a:pos x="15" y="37"/>
                </a:cxn>
                <a:cxn ang="0">
                  <a:pos x="14" y="35"/>
                </a:cxn>
                <a:cxn ang="0">
                  <a:pos x="12" y="32"/>
                </a:cxn>
                <a:cxn ang="0">
                  <a:pos x="15" y="37"/>
                </a:cxn>
                <a:cxn ang="0">
                  <a:pos x="14" y="32"/>
                </a:cxn>
                <a:cxn ang="0">
                  <a:pos x="15" y="29"/>
                </a:cxn>
                <a:cxn ang="0">
                  <a:pos x="17" y="25"/>
                </a:cxn>
                <a:cxn ang="0">
                  <a:pos x="18" y="20"/>
                </a:cxn>
                <a:cxn ang="0">
                  <a:pos x="18" y="16"/>
                </a:cxn>
                <a:cxn ang="0">
                  <a:pos x="20" y="13"/>
                </a:cxn>
                <a:cxn ang="0">
                  <a:pos x="21" y="8"/>
                </a:cxn>
                <a:cxn ang="0">
                  <a:pos x="20" y="5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5"/>
                </a:cxn>
                <a:cxn ang="0">
                  <a:pos x="4" y="9"/>
                </a:cxn>
                <a:cxn ang="0">
                  <a:pos x="1" y="16"/>
                </a:cxn>
                <a:cxn ang="0">
                  <a:pos x="0" y="23"/>
                </a:cxn>
                <a:cxn ang="0">
                  <a:pos x="0" y="29"/>
                </a:cxn>
                <a:cxn ang="0">
                  <a:pos x="1" y="43"/>
                </a:cxn>
                <a:cxn ang="0">
                  <a:pos x="1" y="45"/>
                </a:cxn>
                <a:cxn ang="0">
                  <a:pos x="3" y="45"/>
                </a:cxn>
                <a:cxn ang="0">
                  <a:pos x="3" y="46"/>
                </a:cxn>
                <a:cxn ang="0">
                  <a:pos x="3" y="48"/>
                </a:cxn>
                <a:cxn ang="0">
                  <a:pos x="6" y="49"/>
                </a:cxn>
                <a:cxn ang="0">
                  <a:pos x="4" y="45"/>
                </a:cxn>
                <a:cxn ang="0">
                  <a:pos x="4" y="48"/>
                </a:cxn>
                <a:cxn ang="0">
                  <a:pos x="4" y="49"/>
                </a:cxn>
                <a:cxn ang="0">
                  <a:pos x="6" y="51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15" y="61"/>
                </a:cxn>
                <a:cxn ang="0">
                  <a:pos x="18" y="60"/>
                </a:cxn>
                <a:cxn ang="0">
                  <a:pos x="20" y="61"/>
                </a:cxn>
                <a:cxn ang="0">
                  <a:pos x="23" y="65"/>
                </a:cxn>
                <a:cxn ang="0">
                  <a:pos x="24" y="66"/>
                </a:cxn>
                <a:cxn ang="0">
                  <a:pos x="26" y="66"/>
                </a:cxn>
                <a:cxn ang="0">
                  <a:pos x="29" y="66"/>
                </a:cxn>
                <a:cxn ang="0">
                  <a:pos x="30" y="65"/>
                </a:cxn>
                <a:cxn ang="0">
                  <a:pos x="30" y="63"/>
                </a:cxn>
                <a:cxn ang="0">
                  <a:pos x="32" y="60"/>
                </a:cxn>
                <a:cxn ang="0">
                  <a:pos x="32" y="58"/>
                </a:cxn>
                <a:cxn ang="0">
                  <a:pos x="30" y="55"/>
                </a:cxn>
                <a:cxn ang="0">
                  <a:pos x="29" y="55"/>
                </a:cxn>
                <a:cxn ang="0">
                  <a:pos x="29" y="55"/>
                </a:cxn>
              </a:cxnLst>
              <a:rect l="0" t="0" r="r" b="b"/>
              <a:pathLst>
                <a:path w="32" h="66">
                  <a:moveTo>
                    <a:pt x="29" y="55"/>
                  </a:moveTo>
                  <a:lnTo>
                    <a:pt x="27" y="54"/>
                  </a:lnTo>
                  <a:lnTo>
                    <a:pt x="24" y="51"/>
                  </a:lnTo>
                  <a:lnTo>
                    <a:pt x="23" y="49"/>
                  </a:lnTo>
                  <a:lnTo>
                    <a:pt x="20" y="48"/>
                  </a:lnTo>
                  <a:lnTo>
                    <a:pt x="14" y="37"/>
                  </a:lnTo>
                  <a:lnTo>
                    <a:pt x="17" y="45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4" y="35"/>
                  </a:lnTo>
                  <a:lnTo>
                    <a:pt x="12" y="32"/>
                  </a:lnTo>
                  <a:lnTo>
                    <a:pt x="15" y="37"/>
                  </a:lnTo>
                  <a:lnTo>
                    <a:pt x="14" y="32"/>
                  </a:lnTo>
                  <a:lnTo>
                    <a:pt x="15" y="29"/>
                  </a:lnTo>
                  <a:lnTo>
                    <a:pt x="17" y="25"/>
                  </a:lnTo>
                  <a:lnTo>
                    <a:pt x="18" y="20"/>
                  </a:lnTo>
                  <a:lnTo>
                    <a:pt x="18" y="16"/>
                  </a:lnTo>
                  <a:lnTo>
                    <a:pt x="20" y="13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5"/>
                  </a:lnTo>
                  <a:lnTo>
                    <a:pt x="4" y="9"/>
                  </a:lnTo>
                  <a:lnTo>
                    <a:pt x="1" y="1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3" y="45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6" y="49"/>
                  </a:lnTo>
                  <a:lnTo>
                    <a:pt x="4" y="45"/>
                  </a:lnTo>
                  <a:lnTo>
                    <a:pt x="4" y="48"/>
                  </a:lnTo>
                  <a:lnTo>
                    <a:pt x="4" y="49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15" y="61"/>
                  </a:lnTo>
                  <a:lnTo>
                    <a:pt x="18" y="60"/>
                  </a:lnTo>
                  <a:lnTo>
                    <a:pt x="20" y="61"/>
                  </a:lnTo>
                  <a:lnTo>
                    <a:pt x="23" y="65"/>
                  </a:lnTo>
                  <a:lnTo>
                    <a:pt x="24" y="66"/>
                  </a:lnTo>
                  <a:lnTo>
                    <a:pt x="26" y="66"/>
                  </a:lnTo>
                  <a:lnTo>
                    <a:pt x="29" y="66"/>
                  </a:lnTo>
                  <a:lnTo>
                    <a:pt x="30" y="65"/>
                  </a:lnTo>
                  <a:lnTo>
                    <a:pt x="30" y="63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0" y="55"/>
                  </a:lnTo>
                  <a:lnTo>
                    <a:pt x="29" y="55"/>
                  </a:lnTo>
                  <a:lnTo>
                    <a:pt x="29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772" name="Freeform 20"/>
            <p:cNvSpPr>
              <a:spLocks/>
            </p:cNvSpPr>
            <p:nvPr/>
          </p:nvSpPr>
          <p:spPr bwMode="auto">
            <a:xfrm>
              <a:off x="3887" y="1779"/>
              <a:ext cx="43" cy="41"/>
            </a:xfrm>
            <a:custGeom>
              <a:avLst/>
              <a:gdLst/>
              <a:ahLst/>
              <a:cxnLst>
                <a:cxn ang="0">
                  <a:pos x="45" y="6"/>
                </a:cxn>
                <a:cxn ang="0">
                  <a:pos x="41" y="15"/>
                </a:cxn>
                <a:cxn ang="0">
                  <a:pos x="38" y="21"/>
                </a:cxn>
                <a:cxn ang="0">
                  <a:pos x="33" y="26"/>
                </a:cxn>
                <a:cxn ang="0">
                  <a:pos x="22" y="37"/>
                </a:cxn>
                <a:cxn ang="0">
                  <a:pos x="26" y="34"/>
                </a:cxn>
                <a:cxn ang="0">
                  <a:pos x="21" y="32"/>
                </a:cxn>
                <a:cxn ang="0">
                  <a:pos x="24" y="32"/>
                </a:cxn>
                <a:cxn ang="0">
                  <a:pos x="16" y="28"/>
                </a:cxn>
                <a:cxn ang="0">
                  <a:pos x="9" y="26"/>
                </a:cxn>
                <a:cxn ang="0">
                  <a:pos x="4" y="28"/>
                </a:cxn>
                <a:cxn ang="0">
                  <a:pos x="0" y="34"/>
                </a:cxn>
                <a:cxn ang="0">
                  <a:pos x="0" y="41"/>
                </a:cxn>
                <a:cxn ang="0">
                  <a:pos x="4" y="46"/>
                </a:cxn>
                <a:cxn ang="0">
                  <a:pos x="9" y="49"/>
                </a:cxn>
                <a:cxn ang="0">
                  <a:pos x="15" y="52"/>
                </a:cxn>
                <a:cxn ang="0">
                  <a:pos x="15" y="54"/>
                </a:cxn>
                <a:cxn ang="0">
                  <a:pos x="19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26" y="57"/>
                </a:cxn>
                <a:cxn ang="0">
                  <a:pos x="30" y="57"/>
                </a:cxn>
                <a:cxn ang="0">
                  <a:pos x="32" y="55"/>
                </a:cxn>
                <a:cxn ang="0">
                  <a:pos x="41" y="44"/>
                </a:cxn>
                <a:cxn ang="0">
                  <a:pos x="41" y="44"/>
                </a:cxn>
                <a:cxn ang="0">
                  <a:pos x="39" y="44"/>
                </a:cxn>
                <a:cxn ang="0">
                  <a:pos x="44" y="37"/>
                </a:cxn>
                <a:cxn ang="0">
                  <a:pos x="49" y="31"/>
                </a:cxn>
                <a:cxn ang="0">
                  <a:pos x="50" y="25"/>
                </a:cxn>
                <a:cxn ang="0">
                  <a:pos x="55" y="12"/>
                </a:cxn>
                <a:cxn ang="0">
                  <a:pos x="53" y="11"/>
                </a:cxn>
                <a:cxn ang="0">
                  <a:pos x="55" y="6"/>
                </a:cxn>
                <a:cxn ang="0">
                  <a:pos x="53" y="2"/>
                </a:cxn>
                <a:cxn ang="0">
                  <a:pos x="50" y="0"/>
                </a:cxn>
                <a:cxn ang="0">
                  <a:pos x="47" y="3"/>
                </a:cxn>
                <a:cxn ang="0">
                  <a:pos x="45" y="6"/>
                </a:cxn>
              </a:cxnLst>
              <a:rect l="0" t="0" r="r" b="b"/>
              <a:pathLst>
                <a:path w="56" h="58">
                  <a:moveTo>
                    <a:pt x="45" y="6"/>
                  </a:moveTo>
                  <a:lnTo>
                    <a:pt x="45" y="6"/>
                  </a:lnTo>
                  <a:lnTo>
                    <a:pt x="41" y="18"/>
                  </a:lnTo>
                  <a:lnTo>
                    <a:pt x="41" y="15"/>
                  </a:lnTo>
                  <a:lnTo>
                    <a:pt x="39" y="20"/>
                  </a:lnTo>
                  <a:lnTo>
                    <a:pt x="38" y="21"/>
                  </a:lnTo>
                  <a:lnTo>
                    <a:pt x="35" y="23"/>
                  </a:lnTo>
                  <a:lnTo>
                    <a:pt x="33" y="26"/>
                  </a:lnTo>
                  <a:lnTo>
                    <a:pt x="30" y="28"/>
                  </a:lnTo>
                  <a:lnTo>
                    <a:pt x="22" y="37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21" y="32"/>
                  </a:lnTo>
                  <a:lnTo>
                    <a:pt x="29" y="38"/>
                  </a:lnTo>
                  <a:lnTo>
                    <a:pt x="24" y="32"/>
                  </a:lnTo>
                  <a:lnTo>
                    <a:pt x="21" y="31"/>
                  </a:lnTo>
                  <a:lnTo>
                    <a:pt x="16" y="28"/>
                  </a:lnTo>
                  <a:lnTo>
                    <a:pt x="13" y="26"/>
                  </a:lnTo>
                  <a:lnTo>
                    <a:pt x="9" y="26"/>
                  </a:lnTo>
                  <a:lnTo>
                    <a:pt x="6" y="26"/>
                  </a:lnTo>
                  <a:lnTo>
                    <a:pt x="4" y="28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0" y="41"/>
                  </a:lnTo>
                  <a:lnTo>
                    <a:pt x="3" y="44"/>
                  </a:lnTo>
                  <a:lnTo>
                    <a:pt x="4" y="46"/>
                  </a:lnTo>
                  <a:lnTo>
                    <a:pt x="7" y="47"/>
                  </a:lnTo>
                  <a:lnTo>
                    <a:pt x="9" y="49"/>
                  </a:lnTo>
                  <a:lnTo>
                    <a:pt x="12" y="51"/>
                  </a:lnTo>
                  <a:lnTo>
                    <a:pt x="15" y="52"/>
                  </a:lnTo>
                  <a:lnTo>
                    <a:pt x="13" y="52"/>
                  </a:lnTo>
                  <a:lnTo>
                    <a:pt x="15" y="54"/>
                  </a:lnTo>
                  <a:lnTo>
                    <a:pt x="16" y="55"/>
                  </a:lnTo>
                  <a:lnTo>
                    <a:pt x="19" y="57"/>
                  </a:lnTo>
                  <a:lnTo>
                    <a:pt x="21" y="58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9" y="57"/>
                  </a:lnTo>
                  <a:lnTo>
                    <a:pt x="30" y="57"/>
                  </a:lnTo>
                  <a:lnTo>
                    <a:pt x="32" y="55"/>
                  </a:lnTo>
                  <a:lnTo>
                    <a:pt x="32" y="55"/>
                  </a:lnTo>
                  <a:lnTo>
                    <a:pt x="33" y="5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39" y="44"/>
                  </a:lnTo>
                  <a:lnTo>
                    <a:pt x="42" y="41"/>
                  </a:lnTo>
                  <a:lnTo>
                    <a:pt x="44" y="37"/>
                  </a:lnTo>
                  <a:lnTo>
                    <a:pt x="47" y="34"/>
                  </a:lnTo>
                  <a:lnTo>
                    <a:pt x="49" y="31"/>
                  </a:lnTo>
                  <a:lnTo>
                    <a:pt x="52" y="23"/>
                  </a:lnTo>
                  <a:lnTo>
                    <a:pt x="50" y="25"/>
                  </a:lnTo>
                  <a:lnTo>
                    <a:pt x="56" y="11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5" y="9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3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9" y="2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grpSp>
          <p:nvGrpSpPr>
            <p:cNvPr id="74773" name="Group 21"/>
            <p:cNvGrpSpPr>
              <a:grpSpLocks/>
            </p:cNvGrpSpPr>
            <p:nvPr/>
          </p:nvGrpSpPr>
          <p:grpSpPr bwMode="auto">
            <a:xfrm rot="633354">
              <a:off x="3727" y="1294"/>
              <a:ext cx="396" cy="242"/>
              <a:chOff x="1502" y="394"/>
              <a:chExt cx="633" cy="418"/>
            </a:xfrm>
          </p:grpSpPr>
          <p:sp>
            <p:nvSpPr>
              <p:cNvPr id="74774" name="Freeform 22"/>
              <p:cNvSpPr>
                <a:spLocks/>
              </p:cNvSpPr>
              <p:nvPr/>
            </p:nvSpPr>
            <p:spPr bwMode="auto">
              <a:xfrm>
                <a:off x="1535" y="414"/>
                <a:ext cx="570" cy="279"/>
              </a:xfrm>
              <a:custGeom>
                <a:avLst/>
                <a:gdLst/>
                <a:ahLst/>
                <a:cxnLst>
                  <a:cxn ang="0">
                    <a:pos x="115" y="1391"/>
                  </a:cxn>
                  <a:cxn ang="0">
                    <a:pos x="0" y="989"/>
                  </a:cxn>
                  <a:cxn ang="0">
                    <a:pos x="463" y="421"/>
                  </a:cxn>
                  <a:cxn ang="0">
                    <a:pos x="722" y="381"/>
                  </a:cxn>
                  <a:cxn ang="0">
                    <a:pos x="1402" y="0"/>
                  </a:cxn>
                  <a:cxn ang="0">
                    <a:pos x="1981" y="331"/>
                  </a:cxn>
                  <a:cxn ang="0">
                    <a:pos x="2384" y="474"/>
                  </a:cxn>
                  <a:cxn ang="0">
                    <a:pos x="2851" y="993"/>
                  </a:cxn>
                  <a:cxn ang="0">
                    <a:pos x="2832" y="1050"/>
                  </a:cxn>
                  <a:cxn ang="0">
                    <a:pos x="2788" y="1175"/>
                  </a:cxn>
                  <a:cxn ang="0">
                    <a:pos x="2745" y="1303"/>
                  </a:cxn>
                  <a:cxn ang="0">
                    <a:pos x="2725" y="1368"/>
                  </a:cxn>
                  <a:cxn ang="0">
                    <a:pos x="2380" y="1385"/>
                  </a:cxn>
                  <a:cxn ang="0">
                    <a:pos x="2064" y="1152"/>
                  </a:cxn>
                  <a:cxn ang="0">
                    <a:pos x="1646" y="1001"/>
                  </a:cxn>
                  <a:cxn ang="0">
                    <a:pos x="1683" y="961"/>
                  </a:cxn>
                  <a:cxn ang="0">
                    <a:pos x="1665" y="708"/>
                  </a:cxn>
                  <a:cxn ang="0">
                    <a:pos x="1568" y="622"/>
                  </a:cxn>
                  <a:cxn ang="0">
                    <a:pos x="1499" y="655"/>
                  </a:cxn>
                  <a:cxn ang="0">
                    <a:pos x="1413" y="622"/>
                  </a:cxn>
                  <a:cxn ang="0">
                    <a:pos x="1334" y="651"/>
                  </a:cxn>
                  <a:cxn ang="0">
                    <a:pos x="1258" y="622"/>
                  </a:cxn>
                  <a:cxn ang="0">
                    <a:pos x="1140" y="741"/>
                  </a:cxn>
                  <a:cxn ang="0">
                    <a:pos x="1172" y="957"/>
                  </a:cxn>
                  <a:cxn ang="0">
                    <a:pos x="1157" y="1029"/>
                  </a:cxn>
                  <a:cxn ang="0">
                    <a:pos x="467" y="1335"/>
                  </a:cxn>
                  <a:cxn ang="0">
                    <a:pos x="115" y="1391"/>
                  </a:cxn>
                  <a:cxn ang="0">
                    <a:pos x="115" y="1391"/>
                  </a:cxn>
                </a:cxnLst>
                <a:rect l="0" t="0" r="r" b="b"/>
                <a:pathLst>
                  <a:path w="2851" h="1391">
                    <a:moveTo>
                      <a:pt x="115" y="1391"/>
                    </a:moveTo>
                    <a:lnTo>
                      <a:pt x="0" y="989"/>
                    </a:lnTo>
                    <a:lnTo>
                      <a:pt x="463" y="421"/>
                    </a:lnTo>
                    <a:lnTo>
                      <a:pt x="722" y="381"/>
                    </a:lnTo>
                    <a:lnTo>
                      <a:pt x="1402" y="0"/>
                    </a:lnTo>
                    <a:lnTo>
                      <a:pt x="1981" y="331"/>
                    </a:lnTo>
                    <a:lnTo>
                      <a:pt x="2384" y="474"/>
                    </a:lnTo>
                    <a:lnTo>
                      <a:pt x="2851" y="993"/>
                    </a:lnTo>
                    <a:lnTo>
                      <a:pt x="2832" y="1050"/>
                    </a:lnTo>
                    <a:lnTo>
                      <a:pt x="2788" y="1175"/>
                    </a:lnTo>
                    <a:lnTo>
                      <a:pt x="2745" y="1303"/>
                    </a:lnTo>
                    <a:lnTo>
                      <a:pt x="2725" y="1368"/>
                    </a:lnTo>
                    <a:lnTo>
                      <a:pt x="2380" y="1385"/>
                    </a:lnTo>
                    <a:lnTo>
                      <a:pt x="2064" y="1152"/>
                    </a:lnTo>
                    <a:lnTo>
                      <a:pt x="1646" y="1001"/>
                    </a:lnTo>
                    <a:lnTo>
                      <a:pt x="1683" y="961"/>
                    </a:lnTo>
                    <a:lnTo>
                      <a:pt x="1665" y="708"/>
                    </a:lnTo>
                    <a:lnTo>
                      <a:pt x="1568" y="622"/>
                    </a:lnTo>
                    <a:lnTo>
                      <a:pt x="1499" y="655"/>
                    </a:lnTo>
                    <a:lnTo>
                      <a:pt x="1413" y="622"/>
                    </a:lnTo>
                    <a:lnTo>
                      <a:pt x="1334" y="651"/>
                    </a:lnTo>
                    <a:lnTo>
                      <a:pt x="1258" y="622"/>
                    </a:lnTo>
                    <a:lnTo>
                      <a:pt x="1140" y="741"/>
                    </a:lnTo>
                    <a:lnTo>
                      <a:pt x="1172" y="957"/>
                    </a:lnTo>
                    <a:lnTo>
                      <a:pt x="1157" y="1029"/>
                    </a:lnTo>
                    <a:lnTo>
                      <a:pt x="467" y="1335"/>
                    </a:lnTo>
                    <a:lnTo>
                      <a:pt x="115" y="1391"/>
                    </a:lnTo>
                    <a:lnTo>
                      <a:pt x="115" y="1391"/>
                    </a:lnTo>
                    <a:close/>
                  </a:path>
                </a:pathLst>
              </a:custGeom>
              <a:solidFill>
                <a:srgbClr val="7878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75" name="Freeform 23"/>
              <p:cNvSpPr>
                <a:spLocks/>
              </p:cNvSpPr>
              <p:nvPr/>
            </p:nvSpPr>
            <p:spPr bwMode="auto">
              <a:xfrm>
                <a:off x="1525" y="428"/>
                <a:ext cx="292" cy="264"/>
              </a:xfrm>
              <a:custGeom>
                <a:avLst/>
                <a:gdLst/>
                <a:ahLst/>
                <a:cxnLst>
                  <a:cxn ang="0">
                    <a:pos x="1447" y="75"/>
                  </a:cxn>
                  <a:cxn ang="0">
                    <a:pos x="1346" y="316"/>
                  </a:cxn>
                  <a:cxn ang="0">
                    <a:pos x="1220" y="432"/>
                  </a:cxn>
                  <a:cxn ang="0">
                    <a:pos x="1076" y="519"/>
                  </a:cxn>
                  <a:cxn ang="0">
                    <a:pos x="756" y="579"/>
                  </a:cxn>
                  <a:cxn ang="0">
                    <a:pos x="616" y="810"/>
                  </a:cxn>
                  <a:cxn ang="0">
                    <a:pos x="415" y="939"/>
                  </a:cxn>
                  <a:cxn ang="0">
                    <a:pos x="242" y="1004"/>
                  </a:cxn>
                  <a:cxn ang="0">
                    <a:pos x="425" y="1058"/>
                  </a:cxn>
                  <a:cxn ang="0">
                    <a:pos x="630" y="1041"/>
                  </a:cxn>
                  <a:cxn ang="0">
                    <a:pos x="907" y="906"/>
                  </a:cxn>
                  <a:cxn ang="0">
                    <a:pos x="1213" y="760"/>
                  </a:cxn>
                  <a:cxn ang="0">
                    <a:pos x="1227" y="936"/>
                  </a:cxn>
                  <a:cxn ang="0">
                    <a:pos x="415" y="1310"/>
                  </a:cxn>
                  <a:cxn ang="0">
                    <a:pos x="159" y="1320"/>
                  </a:cxn>
                  <a:cxn ang="0">
                    <a:pos x="0" y="914"/>
                  </a:cxn>
                  <a:cxn ang="0">
                    <a:pos x="428" y="551"/>
                  </a:cxn>
                  <a:cxn ang="0">
                    <a:pos x="627" y="335"/>
                  </a:cxn>
                  <a:cxn ang="0">
                    <a:pos x="1306" y="79"/>
                  </a:cxn>
                  <a:cxn ang="0">
                    <a:pos x="1457" y="0"/>
                  </a:cxn>
                  <a:cxn ang="0">
                    <a:pos x="1447" y="75"/>
                  </a:cxn>
                  <a:cxn ang="0">
                    <a:pos x="1447" y="75"/>
                  </a:cxn>
                </a:cxnLst>
                <a:rect l="0" t="0" r="r" b="b"/>
                <a:pathLst>
                  <a:path w="1457" h="1320">
                    <a:moveTo>
                      <a:pt x="1447" y="75"/>
                    </a:moveTo>
                    <a:lnTo>
                      <a:pt x="1346" y="316"/>
                    </a:lnTo>
                    <a:lnTo>
                      <a:pt x="1220" y="432"/>
                    </a:lnTo>
                    <a:lnTo>
                      <a:pt x="1076" y="519"/>
                    </a:lnTo>
                    <a:lnTo>
                      <a:pt x="756" y="579"/>
                    </a:lnTo>
                    <a:lnTo>
                      <a:pt x="616" y="810"/>
                    </a:lnTo>
                    <a:lnTo>
                      <a:pt x="415" y="939"/>
                    </a:lnTo>
                    <a:lnTo>
                      <a:pt x="242" y="1004"/>
                    </a:lnTo>
                    <a:lnTo>
                      <a:pt x="425" y="1058"/>
                    </a:lnTo>
                    <a:lnTo>
                      <a:pt x="630" y="1041"/>
                    </a:lnTo>
                    <a:lnTo>
                      <a:pt x="907" y="906"/>
                    </a:lnTo>
                    <a:lnTo>
                      <a:pt x="1213" y="760"/>
                    </a:lnTo>
                    <a:lnTo>
                      <a:pt x="1227" y="936"/>
                    </a:lnTo>
                    <a:lnTo>
                      <a:pt x="415" y="1310"/>
                    </a:lnTo>
                    <a:lnTo>
                      <a:pt x="159" y="1320"/>
                    </a:lnTo>
                    <a:lnTo>
                      <a:pt x="0" y="914"/>
                    </a:lnTo>
                    <a:lnTo>
                      <a:pt x="428" y="551"/>
                    </a:lnTo>
                    <a:lnTo>
                      <a:pt x="627" y="335"/>
                    </a:lnTo>
                    <a:lnTo>
                      <a:pt x="1306" y="79"/>
                    </a:lnTo>
                    <a:lnTo>
                      <a:pt x="1457" y="0"/>
                    </a:lnTo>
                    <a:lnTo>
                      <a:pt x="1447" y="75"/>
                    </a:lnTo>
                    <a:lnTo>
                      <a:pt x="1447" y="75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76" name="Freeform 24"/>
              <p:cNvSpPr>
                <a:spLocks/>
              </p:cNvSpPr>
              <p:nvPr/>
            </p:nvSpPr>
            <p:spPr bwMode="auto">
              <a:xfrm>
                <a:off x="1857" y="563"/>
                <a:ext cx="241" cy="131"/>
              </a:xfrm>
              <a:custGeom>
                <a:avLst/>
                <a:gdLst/>
                <a:ahLst/>
                <a:cxnLst>
                  <a:cxn ang="0">
                    <a:pos x="79" y="0"/>
                  </a:cxn>
                  <a:cxn ang="0">
                    <a:pos x="115" y="58"/>
                  </a:cxn>
                  <a:cxn ang="0">
                    <a:pos x="186" y="93"/>
                  </a:cxn>
                  <a:cxn ang="0">
                    <a:pos x="259" y="96"/>
                  </a:cxn>
                  <a:cxn ang="0">
                    <a:pos x="359" y="90"/>
                  </a:cxn>
                  <a:cxn ang="0">
                    <a:pos x="445" y="86"/>
                  </a:cxn>
                  <a:cxn ang="0">
                    <a:pos x="445" y="166"/>
                  </a:cxn>
                  <a:cxn ang="0">
                    <a:pos x="478" y="248"/>
                  </a:cxn>
                  <a:cxn ang="0">
                    <a:pos x="540" y="316"/>
                  </a:cxn>
                  <a:cxn ang="0">
                    <a:pos x="683" y="407"/>
                  </a:cxn>
                  <a:cxn ang="0">
                    <a:pos x="845" y="424"/>
                  </a:cxn>
                  <a:cxn ang="0">
                    <a:pos x="938" y="420"/>
                  </a:cxn>
                  <a:cxn ang="0">
                    <a:pos x="1031" y="396"/>
                  </a:cxn>
                  <a:cxn ang="0">
                    <a:pos x="1204" y="259"/>
                  </a:cxn>
                  <a:cxn ang="0">
                    <a:pos x="1176" y="522"/>
                  </a:cxn>
                  <a:cxn ang="0">
                    <a:pos x="1125" y="651"/>
                  </a:cxn>
                  <a:cxn ang="0">
                    <a:pos x="712" y="623"/>
                  </a:cxn>
                  <a:cxn ang="0">
                    <a:pos x="557" y="478"/>
                  </a:cxn>
                  <a:cxn ang="0">
                    <a:pos x="0" y="273"/>
                  </a:cxn>
                  <a:cxn ang="0">
                    <a:pos x="50" y="186"/>
                  </a:cxn>
                  <a:cxn ang="0">
                    <a:pos x="79" y="0"/>
                  </a:cxn>
                  <a:cxn ang="0">
                    <a:pos x="79" y="0"/>
                  </a:cxn>
                </a:cxnLst>
                <a:rect l="0" t="0" r="r" b="b"/>
                <a:pathLst>
                  <a:path w="1204" h="651">
                    <a:moveTo>
                      <a:pt x="79" y="0"/>
                    </a:moveTo>
                    <a:lnTo>
                      <a:pt x="115" y="58"/>
                    </a:lnTo>
                    <a:lnTo>
                      <a:pt x="186" y="93"/>
                    </a:lnTo>
                    <a:lnTo>
                      <a:pt x="259" y="96"/>
                    </a:lnTo>
                    <a:lnTo>
                      <a:pt x="359" y="90"/>
                    </a:lnTo>
                    <a:lnTo>
                      <a:pt x="445" y="86"/>
                    </a:lnTo>
                    <a:lnTo>
                      <a:pt x="445" y="166"/>
                    </a:lnTo>
                    <a:lnTo>
                      <a:pt x="478" y="248"/>
                    </a:lnTo>
                    <a:lnTo>
                      <a:pt x="540" y="316"/>
                    </a:lnTo>
                    <a:lnTo>
                      <a:pt x="683" y="407"/>
                    </a:lnTo>
                    <a:lnTo>
                      <a:pt x="845" y="424"/>
                    </a:lnTo>
                    <a:lnTo>
                      <a:pt x="938" y="420"/>
                    </a:lnTo>
                    <a:lnTo>
                      <a:pt x="1031" y="396"/>
                    </a:lnTo>
                    <a:lnTo>
                      <a:pt x="1204" y="259"/>
                    </a:lnTo>
                    <a:lnTo>
                      <a:pt x="1176" y="522"/>
                    </a:lnTo>
                    <a:lnTo>
                      <a:pt x="1125" y="651"/>
                    </a:lnTo>
                    <a:lnTo>
                      <a:pt x="712" y="623"/>
                    </a:lnTo>
                    <a:lnTo>
                      <a:pt x="557" y="478"/>
                    </a:lnTo>
                    <a:lnTo>
                      <a:pt x="0" y="273"/>
                    </a:lnTo>
                    <a:lnTo>
                      <a:pt x="50" y="186"/>
                    </a:lnTo>
                    <a:lnTo>
                      <a:pt x="79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77" name="Freeform 25"/>
              <p:cNvSpPr>
                <a:spLocks/>
              </p:cNvSpPr>
              <p:nvPr/>
            </p:nvSpPr>
            <p:spPr bwMode="auto">
              <a:xfrm>
                <a:off x="1631" y="617"/>
                <a:ext cx="381" cy="177"/>
              </a:xfrm>
              <a:custGeom>
                <a:avLst/>
                <a:gdLst/>
                <a:ahLst/>
                <a:cxnLst>
                  <a:cxn ang="0">
                    <a:pos x="0" y="367"/>
                  </a:cxn>
                  <a:cxn ang="0">
                    <a:pos x="36" y="540"/>
                  </a:cxn>
                  <a:cxn ang="0">
                    <a:pos x="431" y="803"/>
                  </a:cxn>
                  <a:cxn ang="0">
                    <a:pos x="596" y="844"/>
                  </a:cxn>
                  <a:cxn ang="0">
                    <a:pos x="712" y="873"/>
                  </a:cxn>
                  <a:cxn ang="0">
                    <a:pos x="773" y="886"/>
                  </a:cxn>
                  <a:cxn ang="0">
                    <a:pos x="1100" y="879"/>
                  </a:cxn>
                  <a:cxn ang="0">
                    <a:pos x="1186" y="855"/>
                  </a:cxn>
                  <a:cxn ang="0">
                    <a:pos x="1349" y="802"/>
                  </a:cxn>
                  <a:cxn ang="0">
                    <a:pos x="1508" y="748"/>
                  </a:cxn>
                  <a:cxn ang="0">
                    <a:pos x="1586" y="720"/>
                  </a:cxn>
                  <a:cxn ang="0">
                    <a:pos x="1642" y="669"/>
                  </a:cxn>
                  <a:cxn ang="0">
                    <a:pos x="1694" y="618"/>
                  </a:cxn>
                  <a:cxn ang="0">
                    <a:pos x="1751" y="561"/>
                  </a:cxn>
                  <a:cxn ang="0">
                    <a:pos x="1809" y="504"/>
                  </a:cxn>
                  <a:cxn ang="0">
                    <a:pos x="1858" y="455"/>
                  </a:cxn>
                  <a:cxn ang="0">
                    <a:pos x="1906" y="407"/>
                  </a:cxn>
                  <a:cxn ang="0">
                    <a:pos x="1802" y="267"/>
                  </a:cxn>
                  <a:cxn ang="0">
                    <a:pos x="1158" y="0"/>
                  </a:cxn>
                  <a:cxn ang="0">
                    <a:pos x="938" y="127"/>
                  </a:cxn>
                  <a:cxn ang="0">
                    <a:pos x="730" y="8"/>
                  </a:cxn>
                  <a:cxn ang="0">
                    <a:pos x="212" y="170"/>
                  </a:cxn>
                  <a:cxn ang="0">
                    <a:pos x="0" y="367"/>
                  </a:cxn>
                  <a:cxn ang="0">
                    <a:pos x="0" y="367"/>
                  </a:cxn>
                </a:cxnLst>
                <a:rect l="0" t="0" r="r" b="b"/>
                <a:pathLst>
                  <a:path w="1906" h="886">
                    <a:moveTo>
                      <a:pt x="0" y="367"/>
                    </a:moveTo>
                    <a:lnTo>
                      <a:pt x="36" y="540"/>
                    </a:lnTo>
                    <a:lnTo>
                      <a:pt x="431" y="803"/>
                    </a:lnTo>
                    <a:lnTo>
                      <a:pt x="596" y="844"/>
                    </a:lnTo>
                    <a:lnTo>
                      <a:pt x="712" y="873"/>
                    </a:lnTo>
                    <a:lnTo>
                      <a:pt x="773" y="886"/>
                    </a:lnTo>
                    <a:lnTo>
                      <a:pt x="1100" y="879"/>
                    </a:lnTo>
                    <a:lnTo>
                      <a:pt x="1186" y="855"/>
                    </a:lnTo>
                    <a:lnTo>
                      <a:pt x="1349" y="802"/>
                    </a:lnTo>
                    <a:lnTo>
                      <a:pt x="1508" y="748"/>
                    </a:lnTo>
                    <a:lnTo>
                      <a:pt x="1586" y="720"/>
                    </a:lnTo>
                    <a:lnTo>
                      <a:pt x="1642" y="669"/>
                    </a:lnTo>
                    <a:lnTo>
                      <a:pt x="1694" y="618"/>
                    </a:lnTo>
                    <a:lnTo>
                      <a:pt x="1751" y="561"/>
                    </a:lnTo>
                    <a:lnTo>
                      <a:pt x="1809" y="504"/>
                    </a:lnTo>
                    <a:lnTo>
                      <a:pt x="1858" y="455"/>
                    </a:lnTo>
                    <a:lnTo>
                      <a:pt x="1906" y="407"/>
                    </a:lnTo>
                    <a:lnTo>
                      <a:pt x="1802" y="267"/>
                    </a:lnTo>
                    <a:lnTo>
                      <a:pt x="1158" y="0"/>
                    </a:lnTo>
                    <a:lnTo>
                      <a:pt x="938" y="127"/>
                    </a:lnTo>
                    <a:lnTo>
                      <a:pt x="730" y="8"/>
                    </a:lnTo>
                    <a:lnTo>
                      <a:pt x="212" y="170"/>
                    </a:lnTo>
                    <a:lnTo>
                      <a:pt x="0" y="367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8282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78" name="Freeform 26"/>
              <p:cNvSpPr>
                <a:spLocks/>
              </p:cNvSpPr>
              <p:nvPr/>
            </p:nvSpPr>
            <p:spPr bwMode="auto">
              <a:xfrm>
                <a:off x="1899" y="689"/>
                <a:ext cx="33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6" y="418"/>
                  </a:cxn>
                  <a:cxn ang="0">
                    <a:pos x="141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66" h="418">
                    <a:moveTo>
                      <a:pt x="0" y="0"/>
                    </a:moveTo>
                    <a:lnTo>
                      <a:pt x="166" y="418"/>
                    </a:lnTo>
                    <a:lnTo>
                      <a:pt x="141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79" name="Freeform 27"/>
              <p:cNvSpPr>
                <a:spLocks/>
              </p:cNvSpPr>
              <p:nvPr/>
            </p:nvSpPr>
            <p:spPr bwMode="auto">
              <a:xfrm>
                <a:off x="1890" y="635"/>
                <a:ext cx="3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73"/>
                  </a:cxn>
                  <a:cxn ang="0">
                    <a:pos x="154" y="177"/>
                  </a:cxn>
                  <a:cxn ang="0">
                    <a:pos x="116" y="1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54" h="177">
                    <a:moveTo>
                      <a:pt x="0" y="0"/>
                    </a:moveTo>
                    <a:lnTo>
                      <a:pt x="3" y="173"/>
                    </a:lnTo>
                    <a:lnTo>
                      <a:pt x="154" y="177"/>
                    </a:lnTo>
                    <a:lnTo>
                      <a:pt x="11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0" name="Freeform 28"/>
              <p:cNvSpPr>
                <a:spLocks/>
              </p:cNvSpPr>
              <p:nvPr/>
            </p:nvSpPr>
            <p:spPr bwMode="auto">
              <a:xfrm>
                <a:off x="1646" y="663"/>
                <a:ext cx="290" cy="34"/>
              </a:xfrm>
              <a:custGeom>
                <a:avLst/>
                <a:gdLst/>
                <a:ahLst/>
                <a:cxnLst>
                  <a:cxn ang="0">
                    <a:pos x="7" y="166"/>
                  </a:cxn>
                  <a:cxn ang="0">
                    <a:pos x="550" y="58"/>
                  </a:cxn>
                  <a:cxn ang="0">
                    <a:pos x="849" y="43"/>
                  </a:cxn>
                  <a:cxn ang="0">
                    <a:pos x="1446" y="75"/>
                  </a:cxn>
                  <a:cxn ang="0">
                    <a:pos x="945" y="0"/>
                  </a:cxn>
                  <a:cxn ang="0">
                    <a:pos x="356" y="32"/>
                  </a:cxn>
                  <a:cxn ang="0">
                    <a:pos x="0" y="115"/>
                  </a:cxn>
                  <a:cxn ang="0">
                    <a:pos x="7" y="166"/>
                  </a:cxn>
                  <a:cxn ang="0">
                    <a:pos x="7" y="166"/>
                  </a:cxn>
                </a:cxnLst>
                <a:rect l="0" t="0" r="r" b="b"/>
                <a:pathLst>
                  <a:path w="1446" h="166">
                    <a:moveTo>
                      <a:pt x="7" y="166"/>
                    </a:moveTo>
                    <a:lnTo>
                      <a:pt x="550" y="58"/>
                    </a:lnTo>
                    <a:lnTo>
                      <a:pt x="849" y="43"/>
                    </a:lnTo>
                    <a:lnTo>
                      <a:pt x="1446" y="75"/>
                    </a:lnTo>
                    <a:lnTo>
                      <a:pt x="945" y="0"/>
                    </a:lnTo>
                    <a:lnTo>
                      <a:pt x="356" y="32"/>
                    </a:lnTo>
                    <a:lnTo>
                      <a:pt x="0" y="115"/>
                    </a:lnTo>
                    <a:lnTo>
                      <a:pt x="7" y="166"/>
                    </a:lnTo>
                    <a:lnTo>
                      <a:pt x="7" y="166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1" name="Freeform 29"/>
              <p:cNvSpPr>
                <a:spLocks/>
              </p:cNvSpPr>
              <p:nvPr/>
            </p:nvSpPr>
            <p:spPr bwMode="auto">
              <a:xfrm>
                <a:off x="1659" y="695"/>
                <a:ext cx="95" cy="96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0" y="374"/>
                  </a:cxn>
                  <a:cxn ang="0">
                    <a:pos x="479" y="482"/>
                  </a:cxn>
                  <a:cxn ang="0">
                    <a:pos x="151" y="0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479" h="482">
                    <a:moveTo>
                      <a:pt x="0" y="40"/>
                    </a:moveTo>
                    <a:lnTo>
                      <a:pt x="180" y="374"/>
                    </a:lnTo>
                    <a:lnTo>
                      <a:pt x="479" y="482"/>
                    </a:lnTo>
                    <a:lnTo>
                      <a:pt x="151" y="0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2" name="Freeform 30"/>
              <p:cNvSpPr>
                <a:spLocks/>
              </p:cNvSpPr>
              <p:nvPr/>
            </p:nvSpPr>
            <p:spPr bwMode="auto">
              <a:xfrm>
                <a:off x="1699" y="687"/>
                <a:ext cx="82" cy="107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341" y="519"/>
                  </a:cxn>
                  <a:cxn ang="0">
                    <a:pos x="410" y="533"/>
                  </a:cxn>
                  <a:cxn ang="0">
                    <a:pos x="61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10" h="533">
                    <a:moveTo>
                      <a:pt x="0" y="44"/>
                    </a:moveTo>
                    <a:lnTo>
                      <a:pt x="341" y="519"/>
                    </a:lnTo>
                    <a:lnTo>
                      <a:pt x="410" y="533"/>
                    </a:lnTo>
                    <a:lnTo>
                      <a:pt x="61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3" name="Freeform 31"/>
              <p:cNvSpPr>
                <a:spLocks/>
              </p:cNvSpPr>
              <p:nvPr/>
            </p:nvSpPr>
            <p:spPr bwMode="auto">
              <a:xfrm>
                <a:off x="1728" y="631"/>
                <a:ext cx="4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103"/>
                  </a:cxn>
                  <a:cxn ang="0">
                    <a:pos x="22" y="191"/>
                  </a:cxn>
                  <a:cxn ang="0">
                    <a:pos x="245" y="165"/>
                  </a:cxn>
                  <a:cxn ang="0">
                    <a:pos x="155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45" h="191">
                    <a:moveTo>
                      <a:pt x="0" y="0"/>
                    </a:moveTo>
                    <a:lnTo>
                      <a:pt x="6" y="103"/>
                    </a:lnTo>
                    <a:lnTo>
                      <a:pt x="22" y="191"/>
                    </a:lnTo>
                    <a:lnTo>
                      <a:pt x="245" y="165"/>
                    </a:lnTo>
                    <a:lnTo>
                      <a:pt x="155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4" name="Freeform 32"/>
              <p:cNvSpPr>
                <a:spLocks/>
              </p:cNvSpPr>
              <p:nvPr/>
            </p:nvSpPr>
            <p:spPr bwMode="auto">
              <a:xfrm>
                <a:off x="1666" y="640"/>
                <a:ext cx="51" cy="44"/>
              </a:xfrm>
              <a:custGeom>
                <a:avLst/>
                <a:gdLst/>
                <a:ahLst/>
                <a:cxnLst>
                  <a:cxn ang="0">
                    <a:pos x="234" y="0"/>
                  </a:cxn>
                  <a:cxn ang="0">
                    <a:pos x="255" y="166"/>
                  </a:cxn>
                  <a:cxn ang="0">
                    <a:pos x="7" y="224"/>
                  </a:cxn>
                  <a:cxn ang="0">
                    <a:pos x="0" y="51"/>
                  </a:cxn>
                  <a:cxn ang="0">
                    <a:pos x="234" y="0"/>
                  </a:cxn>
                  <a:cxn ang="0">
                    <a:pos x="234" y="0"/>
                  </a:cxn>
                </a:cxnLst>
                <a:rect l="0" t="0" r="r" b="b"/>
                <a:pathLst>
                  <a:path w="255" h="224">
                    <a:moveTo>
                      <a:pt x="234" y="0"/>
                    </a:moveTo>
                    <a:lnTo>
                      <a:pt x="255" y="166"/>
                    </a:lnTo>
                    <a:lnTo>
                      <a:pt x="7" y="224"/>
                    </a:lnTo>
                    <a:lnTo>
                      <a:pt x="0" y="51"/>
                    </a:lnTo>
                    <a:lnTo>
                      <a:pt x="234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5" name="Freeform 33"/>
              <p:cNvSpPr>
                <a:spLocks/>
              </p:cNvSpPr>
              <p:nvPr/>
            </p:nvSpPr>
            <p:spPr bwMode="auto">
              <a:xfrm>
                <a:off x="1766" y="538"/>
                <a:ext cx="102" cy="102"/>
              </a:xfrm>
              <a:custGeom>
                <a:avLst/>
                <a:gdLst/>
                <a:ahLst/>
                <a:cxnLst>
                  <a:cxn ang="0">
                    <a:pos x="94" y="21"/>
                  </a:cxn>
                  <a:cxn ang="0">
                    <a:pos x="0" y="114"/>
                  </a:cxn>
                  <a:cxn ang="0">
                    <a:pos x="0" y="367"/>
                  </a:cxn>
                  <a:cxn ang="0">
                    <a:pos x="202" y="503"/>
                  </a:cxn>
                  <a:cxn ang="0">
                    <a:pos x="263" y="511"/>
                  </a:cxn>
                  <a:cxn ang="0">
                    <a:pos x="508" y="385"/>
                  </a:cxn>
                  <a:cxn ang="0">
                    <a:pos x="501" y="97"/>
                  </a:cxn>
                  <a:cxn ang="0">
                    <a:pos x="418" y="0"/>
                  </a:cxn>
                  <a:cxn ang="0">
                    <a:pos x="94" y="21"/>
                  </a:cxn>
                  <a:cxn ang="0">
                    <a:pos x="94" y="21"/>
                  </a:cxn>
                </a:cxnLst>
                <a:rect l="0" t="0" r="r" b="b"/>
                <a:pathLst>
                  <a:path w="508" h="511">
                    <a:moveTo>
                      <a:pt x="94" y="21"/>
                    </a:moveTo>
                    <a:lnTo>
                      <a:pt x="0" y="114"/>
                    </a:lnTo>
                    <a:lnTo>
                      <a:pt x="0" y="367"/>
                    </a:lnTo>
                    <a:lnTo>
                      <a:pt x="202" y="503"/>
                    </a:lnTo>
                    <a:lnTo>
                      <a:pt x="263" y="511"/>
                    </a:lnTo>
                    <a:lnTo>
                      <a:pt x="508" y="385"/>
                    </a:lnTo>
                    <a:lnTo>
                      <a:pt x="501" y="97"/>
                    </a:lnTo>
                    <a:lnTo>
                      <a:pt x="418" y="0"/>
                    </a:lnTo>
                    <a:lnTo>
                      <a:pt x="94" y="21"/>
                    </a:lnTo>
                    <a:lnTo>
                      <a:pt x="94" y="21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6" name="Freeform 34"/>
              <p:cNvSpPr>
                <a:spLocks/>
              </p:cNvSpPr>
              <p:nvPr/>
            </p:nvSpPr>
            <p:spPr bwMode="auto">
              <a:xfrm>
                <a:off x="1766" y="535"/>
                <a:ext cx="86" cy="106"/>
              </a:xfrm>
              <a:custGeom>
                <a:avLst/>
                <a:gdLst/>
                <a:ahLst/>
                <a:cxnLst>
                  <a:cxn ang="0">
                    <a:pos x="267" y="58"/>
                  </a:cxn>
                  <a:cxn ang="0">
                    <a:pos x="216" y="101"/>
                  </a:cxn>
                  <a:cxn ang="0">
                    <a:pos x="169" y="98"/>
                  </a:cxn>
                  <a:cxn ang="0">
                    <a:pos x="116" y="51"/>
                  </a:cxn>
                  <a:cxn ang="0">
                    <a:pos x="83" y="137"/>
                  </a:cxn>
                  <a:cxn ang="0">
                    <a:pos x="105" y="212"/>
                  </a:cxn>
                  <a:cxn ang="0">
                    <a:pos x="108" y="292"/>
                  </a:cxn>
                  <a:cxn ang="0">
                    <a:pos x="94" y="367"/>
                  </a:cxn>
                  <a:cxn ang="0">
                    <a:pos x="169" y="425"/>
                  </a:cxn>
                  <a:cxn ang="0">
                    <a:pos x="237" y="457"/>
                  </a:cxn>
                  <a:cxn ang="0">
                    <a:pos x="299" y="479"/>
                  </a:cxn>
                  <a:cxn ang="0">
                    <a:pos x="353" y="493"/>
                  </a:cxn>
                  <a:cxn ang="0">
                    <a:pos x="259" y="530"/>
                  </a:cxn>
                  <a:cxn ang="0">
                    <a:pos x="0" y="410"/>
                  </a:cxn>
                  <a:cxn ang="0">
                    <a:pos x="4" y="299"/>
                  </a:cxn>
                  <a:cxn ang="0">
                    <a:pos x="18" y="94"/>
                  </a:cxn>
                  <a:cxn ang="0">
                    <a:pos x="83" y="0"/>
                  </a:cxn>
                  <a:cxn ang="0">
                    <a:pos x="270" y="36"/>
                  </a:cxn>
                  <a:cxn ang="0">
                    <a:pos x="428" y="36"/>
                  </a:cxn>
                  <a:cxn ang="0">
                    <a:pos x="400" y="91"/>
                  </a:cxn>
                  <a:cxn ang="0">
                    <a:pos x="325" y="108"/>
                  </a:cxn>
                  <a:cxn ang="0">
                    <a:pos x="267" y="58"/>
                  </a:cxn>
                  <a:cxn ang="0">
                    <a:pos x="267" y="58"/>
                  </a:cxn>
                </a:cxnLst>
                <a:rect l="0" t="0" r="r" b="b"/>
                <a:pathLst>
                  <a:path w="428" h="530">
                    <a:moveTo>
                      <a:pt x="267" y="58"/>
                    </a:moveTo>
                    <a:lnTo>
                      <a:pt x="216" y="101"/>
                    </a:lnTo>
                    <a:lnTo>
                      <a:pt x="169" y="98"/>
                    </a:lnTo>
                    <a:lnTo>
                      <a:pt x="116" y="51"/>
                    </a:lnTo>
                    <a:lnTo>
                      <a:pt x="83" y="137"/>
                    </a:lnTo>
                    <a:lnTo>
                      <a:pt x="105" y="212"/>
                    </a:lnTo>
                    <a:lnTo>
                      <a:pt x="108" y="292"/>
                    </a:lnTo>
                    <a:lnTo>
                      <a:pt x="94" y="367"/>
                    </a:lnTo>
                    <a:lnTo>
                      <a:pt x="169" y="425"/>
                    </a:lnTo>
                    <a:lnTo>
                      <a:pt x="237" y="457"/>
                    </a:lnTo>
                    <a:lnTo>
                      <a:pt x="299" y="479"/>
                    </a:lnTo>
                    <a:lnTo>
                      <a:pt x="353" y="493"/>
                    </a:lnTo>
                    <a:lnTo>
                      <a:pt x="259" y="530"/>
                    </a:lnTo>
                    <a:lnTo>
                      <a:pt x="0" y="410"/>
                    </a:lnTo>
                    <a:lnTo>
                      <a:pt x="4" y="299"/>
                    </a:lnTo>
                    <a:lnTo>
                      <a:pt x="18" y="94"/>
                    </a:lnTo>
                    <a:lnTo>
                      <a:pt x="83" y="0"/>
                    </a:lnTo>
                    <a:lnTo>
                      <a:pt x="270" y="36"/>
                    </a:lnTo>
                    <a:lnTo>
                      <a:pt x="428" y="36"/>
                    </a:lnTo>
                    <a:lnTo>
                      <a:pt x="400" y="91"/>
                    </a:lnTo>
                    <a:lnTo>
                      <a:pt x="325" y="108"/>
                    </a:lnTo>
                    <a:lnTo>
                      <a:pt x="267" y="58"/>
                    </a:lnTo>
                    <a:lnTo>
                      <a:pt x="267" y="58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7" name="Freeform 35"/>
              <p:cNvSpPr>
                <a:spLocks/>
              </p:cNvSpPr>
              <p:nvPr/>
            </p:nvSpPr>
            <p:spPr bwMode="auto">
              <a:xfrm>
                <a:off x="1624" y="609"/>
                <a:ext cx="165" cy="68"/>
              </a:xfrm>
              <a:custGeom>
                <a:avLst/>
                <a:gdLst/>
                <a:ahLst/>
                <a:cxnLst>
                  <a:cxn ang="0">
                    <a:pos x="734" y="0"/>
                  </a:cxn>
                  <a:cxn ang="0">
                    <a:pos x="343" y="118"/>
                  </a:cxn>
                  <a:cxn ang="0">
                    <a:pos x="252" y="165"/>
                  </a:cxn>
                  <a:cxn ang="0">
                    <a:pos x="164" y="217"/>
                  </a:cxn>
                  <a:cxn ang="0">
                    <a:pos x="80" y="278"/>
                  </a:cxn>
                  <a:cxn ang="0">
                    <a:pos x="0" y="344"/>
                  </a:cxn>
                  <a:cxn ang="0">
                    <a:pos x="149" y="344"/>
                  </a:cxn>
                  <a:cxn ang="0">
                    <a:pos x="222" y="295"/>
                  </a:cxn>
                  <a:cxn ang="0">
                    <a:pos x="299" y="252"/>
                  </a:cxn>
                  <a:cxn ang="0">
                    <a:pos x="379" y="213"/>
                  </a:cxn>
                  <a:cxn ang="0">
                    <a:pos x="463" y="180"/>
                  </a:cxn>
                  <a:cxn ang="0">
                    <a:pos x="638" y="130"/>
                  </a:cxn>
                  <a:cxn ang="0">
                    <a:pos x="821" y="102"/>
                  </a:cxn>
                  <a:cxn ang="0">
                    <a:pos x="734" y="0"/>
                  </a:cxn>
                  <a:cxn ang="0">
                    <a:pos x="734" y="0"/>
                  </a:cxn>
                </a:cxnLst>
                <a:rect l="0" t="0" r="r" b="b"/>
                <a:pathLst>
                  <a:path w="821" h="344">
                    <a:moveTo>
                      <a:pt x="734" y="0"/>
                    </a:moveTo>
                    <a:lnTo>
                      <a:pt x="343" y="118"/>
                    </a:lnTo>
                    <a:lnTo>
                      <a:pt x="252" y="165"/>
                    </a:lnTo>
                    <a:lnTo>
                      <a:pt x="164" y="217"/>
                    </a:lnTo>
                    <a:lnTo>
                      <a:pt x="80" y="278"/>
                    </a:lnTo>
                    <a:lnTo>
                      <a:pt x="0" y="344"/>
                    </a:lnTo>
                    <a:lnTo>
                      <a:pt x="149" y="344"/>
                    </a:lnTo>
                    <a:lnTo>
                      <a:pt x="222" y="295"/>
                    </a:lnTo>
                    <a:lnTo>
                      <a:pt x="299" y="252"/>
                    </a:lnTo>
                    <a:lnTo>
                      <a:pt x="379" y="213"/>
                    </a:lnTo>
                    <a:lnTo>
                      <a:pt x="463" y="180"/>
                    </a:lnTo>
                    <a:lnTo>
                      <a:pt x="638" y="130"/>
                    </a:lnTo>
                    <a:lnTo>
                      <a:pt x="821" y="102"/>
                    </a:lnTo>
                    <a:lnTo>
                      <a:pt x="734" y="0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auto">
              <a:xfrm>
                <a:off x="1848" y="609"/>
                <a:ext cx="164" cy="68"/>
              </a:xfrm>
              <a:custGeom>
                <a:avLst/>
                <a:gdLst/>
                <a:ahLst/>
                <a:cxnLst>
                  <a:cxn ang="0">
                    <a:pos x="820" y="343"/>
                  </a:cxn>
                  <a:cxn ang="0">
                    <a:pos x="742" y="277"/>
                  </a:cxn>
                  <a:cxn ang="0">
                    <a:pos x="658" y="217"/>
                  </a:cxn>
                  <a:cxn ang="0">
                    <a:pos x="570" y="165"/>
                  </a:cxn>
                  <a:cxn ang="0">
                    <a:pos x="480" y="119"/>
                  </a:cxn>
                  <a:cxn ang="0">
                    <a:pos x="386" y="79"/>
                  </a:cxn>
                  <a:cxn ang="0">
                    <a:pos x="290" y="46"/>
                  </a:cxn>
                  <a:cxn ang="0">
                    <a:pos x="93" y="0"/>
                  </a:cxn>
                  <a:cxn ang="0">
                    <a:pos x="0" y="101"/>
                  </a:cxn>
                  <a:cxn ang="0">
                    <a:pos x="358" y="179"/>
                  </a:cxn>
                  <a:cxn ang="0">
                    <a:pos x="522" y="251"/>
                  </a:cxn>
                  <a:cxn ang="0">
                    <a:pos x="599" y="294"/>
                  </a:cxn>
                  <a:cxn ang="0">
                    <a:pos x="672" y="343"/>
                  </a:cxn>
                  <a:cxn ang="0">
                    <a:pos x="820" y="343"/>
                  </a:cxn>
                  <a:cxn ang="0">
                    <a:pos x="820" y="343"/>
                  </a:cxn>
                </a:cxnLst>
                <a:rect l="0" t="0" r="r" b="b"/>
                <a:pathLst>
                  <a:path w="820" h="343">
                    <a:moveTo>
                      <a:pt x="820" y="343"/>
                    </a:moveTo>
                    <a:lnTo>
                      <a:pt x="742" y="277"/>
                    </a:lnTo>
                    <a:lnTo>
                      <a:pt x="658" y="217"/>
                    </a:lnTo>
                    <a:lnTo>
                      <a:pt x="570" y="165"/>
                    </a:lnTo>
                    <a:lnTo>
                      <a:pt x="480" y="119"/>
                    </a:lnTo>
                    <a:lnTo>
                      <a:pt x="386" y="79"/>
                    </a:lnTo>
                    <a:lnTo>
                      <a:pt x="290" y="46"/>
                    </a:lnTo>
                    <a:lnTo>
                      <a:pt x="93" y="0"/>
                    </a:lnTo>
                    <a:lnTo>
                      <a:pt x="0" y="101"/>
                    </a:lnTo>
                    <a:lnTo>
                      <a:pt x="358" y="179"/>
                    </a:lnTo>
                    <a:lnTo>
                      <a:pt x="522" y="251"/>
                    </a:lnTo>
                    <a:lnTo>
                      <a:pt x="599" y="294"/>
                    </a:lnTo>
                    <a:lnTo>
                      <a:pt x="672" y="343"/>
                    </a:lnTo>
                    <a:lnTo>
                      <a:pt x="820" y="343"/>
                    </a:lnTo>
                    <a:lnTo>
                      <a:pt x="820" y="3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89" name="Freeform 37"/>
              <p:cNvSpPr>
                <a:spLocks/>
              </p:cNvSpPr>
              <p:nvPr/>
            </p:nvSpPr>
            <p:spPr bwMode="auto">
              <a:xfrm>
                <a:off x="1610" y="663"/>
                <a:ext cx="44" cy="59"/>
              </a:xfrm>
              <a:custGeom>
                <a:avLst/>
                <a:gdLst/>
                <a:ahLst/>
                <a:cxnLst>
                  <a:cxn ang="0">
                    <a:pos x="111" y="298"/>
                  </a:cxn>
                  <a:cxn ang="0">
                    <a:pos x="191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1" y="44"/>
                  </a:cxn>
                  <a:cxn ang="0">
                    <a:pos x="155" y="11"/>
                  </a:cxn>
                  <a:cxn ang="0">
                    <a:pos x="111" y="0"/>
                  </a:cxn>
                  <a:cxn ang="0">
                    <a:pos x="33" y="44"/>
                  </a:cxn>
                  <a:cxn ang="0">
                    <a:pos x="0" y="150"/>
                  </a:cxn>
                  <a:cxn ang="0">
                    <a:pos x="8" y="207"/>
                  </a:cxn>
                  <a:cxn ang="0">
                    <a:pos x="33" y="254"/>
                  </a:cxn>
                  <a:cxn ang="0">
                    <a:pos x="68" y="287"/>
                  </a:cxn>
                  <a:cxn ang="0">
                    <a:pos x="111" y="298"/>
                  </a:cxn>
                  <a:cxn ang="0">
                    <a:pos x="111" y="298"/>
                  </a:cxn>
                </a:cxnLst>
                <a:rect l="0" t="0" r="r" b="b"/>
                <a:pathLst>
                  <a:path w="223" h="298">
                    <a:moveTo>
                      <a:pt x="111" y="298"/>
                    </a:moveTo>
                    <a:lnTo>
                      <a:pt x="191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1" y="44"/>
                    </a:lnTo>
                    <a:lnTo>
                      <a:pt x="155" y="11"/>
                    </a:lnTo>
                    <a:lnTo>
                      <a:pt x="111" y="0"/>
                    </a:lnTo>
                    <a:lnTo>
                      <a:pt x="33" y="44"/>
                    </a:lnTo>
                    <a:lnTo>
                      <a:pt x="0" y="150"/>
                    </a:lnTo>
                    <a:lnTo>
                      <a:pt x="8" y="207"/>
                    </a:lnTo>
                    <a:lnTo>
                      <a:pt x="33" y="254"/>
                    </a:lnTo>
                    <a:lnTo>
                      <a:pt x="68" y="287"/>
                    </a:lnTo>
                    <a:lnTo>
                      <a:pt x="111" y="298"/>
                    </a:lnTo>
                    <a:lnTo>
                      <a:pt x="111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0" name="Freeform 38"/>
              <p:cNvSpPr>
                <a:spLocks/>
              </p:cNvSpPr>
              <p:nvPr/>
            </p:nvSpPr>
            <p:spPr bwMode="auto">
              <a:xfrm>
                <a:off x="1982" y="663"/>
                <a:ext cx="45" cy="59"/>
              </a:xfrm>
              <a:custGeom>
                <a:avLst/>
                <a:gdLst/>
                <a:ahLst/>
                <a:cxnLst>
                  <a:cxn ang="0">
                    <a:pos x="112" y="298"/>
                  </a:cxn>
                  <a:cxn ang="0">
                    <a:pos x="190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0" y="44"/>
                  </a:cxn>
                  <a:cxn ang="0">
                    <a:pos x="155" y="11"/>
                  </a:cxn>
                  <a:cxn ang="0">
                    <a:pos x="112" y="0"/>
                  </a:cxn>
                  <a:cxn ang="0">
                    <a:pos x="32" y="44"/>
                  </a:cxn>
                  <a:cxn ang="0">
                    <a:pos x="0" y="150"/>
                  </a:cxn>
                  <a:cxn ang="0">
                    <a:pos x="9" y="207"/>
                  </a:cxn>
                  <a:cxn ang="0">
                    <a:pos x="32" y="254"/>
                  </a:cxn>
                  <a:cxn ang="0">
                    <a:pos x="68" y="287"/>
                  </a:cxn>
                  <a:cxn ang="0">
                    <a:pos x="112" y="298"/>
                  </a:cxn>
                  <a:cxn ang="0">
                    <a:pos x="112" y="298"/>
                  </a:cxn>
                </a:cxnLst>
                <a:rect l="0" t="0" r="r" b="b"/>
                <a:pathLst>
                  <a:path w="223" h="298">
                    <a:moveTo>
                      <a:pt x="112" y="298"/>
                    </a:moveTo>
                    <a:lnTo>
                      <a:pt x="190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0" y="44"/>
                    </a:lnTo>
                    <a:lnTo>
                      <a:pt x="155" y="11"/>
                    </a:lnTo>
                    <a:lnTo>
                      <a:pt x="112" y="0"/>
                    </a:lnTo>
                    <a:lnTo>
                      <a:pt x="32" y="44"/>
                    </a:lnTo>
                    <a:lnTo>
                      <a:pt x="0" y="150"/>
                    </a:lnTo>
                    <a:lnTo>
                      <a:pt x="9" y="207"/>
                    </a:lnTo>
                    <a:lnTo>
                      <a:pt x="32" y="254"/>
                    </a:lnTo>
                    <a:lnTo>
                      <a:pt x="68" y="287"/>
                    </a:lnTo>
                    <a:lnTo>
                      <a:pt x="112" y="298"/>
                    </a:lnTo>
                    <a:lnTo>
                      <a:pt x="112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1" name="Freeform 39"/>
              <p:cNvSpPr>
                <a:spLocks/>
              </p:cNvSpPr>
              <p:nvPr/>
            </p:nvSpPr>
            <p:spPr bwMode="auto">
              <a:xfrm>
                <a:off x="1624" y="653"/>
                <a:ext cx="388" cy="54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104" y="224"/>
                  </a:cxn>
                  <a:cxn ang="0">
                    <a:pos x="215" y="184"/>
                  </a:cxn>
                  <a:cxn ang="0">
                    <a:pos x="332" y="151"/>
                  </a:cxn>
                  <a:cxn ang="0">
                    <a:pos x="454" y="123"/>
                  </a:cxn>
                  <a:cxn ang="0">
                    <a:pos x="707" y="87"/>
                  </a:cxn>
                  <a:cxn ang="0">
                    <a:pos x="969" y="74"/>
                  </a:cxn>
                  <a:cxn ang="0">
                    <a:pos x="1484" y="123"/>
                  </a:cxn>
                  <a:cxn ang="0">
                    <a:pos x="1724" y="184"/>
                  </a:cxn>
                  <a:cxn ang="0">
                    <a:pos x="1834" y="224"/>
                  </a:cxn>
                  <a:cxn ang="0">
                    <a:pos x="1937" y="270"/>
                  </a:cxn>
                  <a:cxn ang="0">
                    <a:pos x="1937" y="196"/>
                  </a:cxn>
                  <a:cxn ang="0">
                    <a:pos x="1834" y="149"/>
                  </a:cxn>
                  <a:cxn ang="0">
                    <a:pos x="1724" y="110"/>
                  </a:cxn>
                  <a:cxn ang="0">
                    <a:pos x="1606" y="76"/>
                  </a:cxn>
                  <a:cxn ang="0">
                    <a:pos x="1484" y="49"/>
                  </a:cxn>
                  <a:cxn ang="0">
                    <a:pos x="1231" y="12"/>
                  </a:cxn>
                  <a:cxn ang="0">
                    <a:pos x="969" y="0"/>
                  </a:cxn>
                  <a:cxn ang="0">
                    <a:pos x="454" y="49"/>
                  </a:cxn>
                  <a:cxn ang="0">
                    <a:pos x="215" y="110"/>
                  </a:cxn>
                  <a:cxn ang="0">
                    <a:pos x="104" y="149"/>
                  </a:cxn>
                  <a:cxn ang="0">
                    <a:pos x="0" y="196"/>
                  </a:cxn>
                  <a:cxn ang="0">
                    <a:pos x="0" y="270"/>
                  </a:cxn>
                  <a:cxn ang="0">
                    <a:pos x="0" y="270"/>
                  </a:cxn>
                </a:cxnLst>
                <a:rect l="0" t="0" r="r" b="b"/>
                <a:pathLst>
                  <a:path w="1937" h="270">
                    <a:moveTo>
                      <a:pt x="0" y="270"/>
                    </a:moveTo>
                    <a:lnTo>
                      <a:pt x="104" y="224"/>
                    </a:lnTo>
                    <a:lnTo>
                      <a:pt x="215" y="184"/>
                    </a:lnTo>
                    <a:lnTo>
                      <a:pt x="332" y="151"/>
                    </a:lnTo>
                    <a:lnTo>
                      <a:pt x="454" y="123"/>
                    </a:lnTo>
                    <a:lnTo>
                      <a:pt x="707" y="87"/>
                    </a:lnTo>
                    <a:lnTo>
                      <a:pt x="969" y="74"/>
                    </a:lnTo>
                    <a:lnTo>
                      <a:pt x="1484" y="123"/>
                    </a:lnTo>
                    <a:lnTo>
                      <a:pt x="1724" y="184"/>
                    </a:lnTo>
                    <a:lnTo>
                      <a:pt x="1834" y="224"/>
                    </a:lnTo>
                    <a:lnTo>
                      <a:pt x="1937" y="270"/>
                    </a:lnTo>
                    <a:lnTo>
                      <a:pt x="1937" y="196"/>
                    </a:lnTo>
                    <a:lnTo>
                      <a:pt x="1834" y="149"/>
                    </a:lnTo>
                    <a:lnTo>
                      <a:pt x="1724" y="110"/>
                    </a:lnTo>
                    <a:lnTo>
                      <a:pt x="1606" y="76"/>
                    </a:lnTo>
                    <a:lnTo>
                      <a:pt x="1484" y="49"/>
                    </a:lnTo>
                    <a:lnTo>
                      <a:pt x="1231" y="12"/>
                    </a:lnTo>
                    <a:lnTo>
                      <a:pt x="969" y="0"/>
                    </a:lnTo>
                    <a:lnTo>
                      <a:pt x="454" y="49"/>
                    </a:lnTo>
                    <a:lnTo>
                      <a:pt x="215" y="110"/>
                    </a:lnTo>
                    <a:lnTo>
                      <a:pt x="104" y="149"/>
                    </a:lnTo>
                    <a:lnTo>
                      <a:pt x="0" y="196"/>
                    </a:lnTo>
                    <a:lnTo>
                      <a:pt x="0" y="270"/>
                    </a:lnTo>
                    <a:lnTo>
                      <a:pt x="0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2" name="Freeform 40"/>
              <p:cNvSpPr>
                <a:spLocks/>
              </p:cNvSpPr>
              <p:nvPr/>
            </p:nvSpPr>
            <p:spPr bwMode="auto">
              <a:xfrm>
                <a:off x="1624" y="677"/>
                <a:ext cx="388" cy="42"/>
              </a:xfrm>
              <a:custGeom>
                <a:avLst/>
                <a:gdLst/>
                <a:ahLst/>
                <a:cxnLst>
                  <a:cxn ang="0">
                    <a:pos x="0" y="203"/>
                  </a:cxn>
                  <a:cxn ang="0">
                    <a:pos x="121" y="161"/>
                  </a:cxn>
                  <a:cxn ang="0">
                    <a:pos x="256" y="129"/>
                  </a:cxn>
                  <a:cxn ang="0">
                    <a:pos x="541" y="91"/>
                  </a:cxn>
                  <a:cxn ang="0">
                    <a:pos x="969" y="76"/>
                  </a:cxn>
                  <a:cxn ang="0">
                    <a:pos x="1937" y="206"/>
                  </a:cxn>
                  <a:cxn ang="0">
                    <a:pos x="1937" y="150"/>
                  </a:cxn>
                  <a:cxn ang="0">
                    <a:pos x="1820" y="101"/>
                  </a:cxn>
                  <a:cxn ang="0">
                    <a:pos x="1692" y="63"/>
                  </a:cxn>
                  <a:cxn ang="0">
                    <a:pos x="1426" y="19"/>
                  </a:cxn>
                  <a:cxn ang="0">
                    <a:pos x="969" y="0"/>
                  </a:cxn>
                  <a:cxn ang="0">
                    <a:pos x="485" y="19"/>
                  </a:cxn>
                  <a:cxn ang="0">
                    <a:pos x="235" y="63"/>
                  </a:cxn>
                  <a:cxn ang="0">
                    <a:pos x="0" y="150"/>
                  </a:cxn>
                  <a:cxn ang="0">
                    <a:pos x="0" y="203"/>
                  </a:cxn>
                  <a:cxn ang="0">
                    <a:pos x="0" y="203"/>
                  </a:cxn>
                </a:cxnLst>
                <a:rect l="0" t="0" r="r" b="b"/>
                <a:pathLst>
                  <a:path w="1937" h="206">
                    <a:moveTo>
                      <a:pt x="0" y="203"/>
                    </a:moveTo>
                    <a:lnTo>
                      <a:pt x="121" y="161"/>
                    </a:lnTo>
                    <a:lnTo>
                      <a:pt x="256" y="129"/>
                    </a:lnTo>
                    <a:lnTo>
                      <a:pt x="541" y="91"/>
                    </a:lnTo>
                    <a:lnTo>
                      <a:pt x="969" y="76"/>
                    </a:lnTo>
                    <a:lnTo>
                      <a:pt x="1937" y="206"/>
                    </a:lnTo>
                    <a:lnTo>
                      <a:pt x="1937" y="150"/>
                    </a:lnTo>
                    <a:lnTo>
                      <a:pt x="1820" y="101"/>
                    </a:lnTo>
                    <a:lnTo>
                      <a:pt x="1692" y="63"/>
                    </a:lnTo>
                    <a:lnTo>
                      <a:pt x="1426" y="19"/>
                    </a:lnTo>
                    <a:lnTo>
                      <a:pt x="969" y="0"/>
                    </a:lnTo>
                    <a:lnTo>
                      <a:pt x="485" y="19"/>
                    </a:lnTo>
                    <a:lnTo>
                      <a:pt x="235" y="63"/>
                    </a:lnTo>
                    <a:lnTo>
                      <a:pt x="0" y="150"/>
                    </a:lnTo>
                    <a:lnTo>
                      <a:pt x="0" y="203"/>
                    </a:lnTo>
                    <a:lnTo>
                      <a:pt x="0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3" name="Freeform 41"/>
              <p:cNvSpPr>
                <a:spLocks/>
              </p:cNvSpPr>
              <p:nvPr/>
            </p:nvSpPr>
            <p:spPr bwMode="auto">
              <a:xfrm>
                <a:off x="1521" y="618"/>
                <a:ext cx="100" cy="89"/>
              </a:xfrm>
              <a:custGeom>
                <a:avLst/>
                <a:gdLst/>
                <a:ahLst/>
                <a:cxnLst>
                  <a:cxn ang="0">
                    <a:pos x="483" y="448"/>
                  </a:cxn>
                  <a:cxn ang="0">
                    <a:pos x="70" y="448"/>
                  </a:cxn>
                  <a:cxn ang="0">
                    <a:pos x="0" y="0"/>
                  </a:cxn>
                  <a:cxn ang="0">
                    <a:pos x="145" y="224"/>
                  </a:cxn>
                  <a:cxn ang="0">
                    <a:pos x="203" y="298"/>
                  </a:cxn>
                  <a:cxn ang="0">
                    <a:pos x="498" y="298"/>
                  </a:cxn>
                  <a:cxn ang="0">
                    <a:pos x="483" y="448"/>
                  </a:cxn>
                  <a:cxn ang="0">
                    <a:pos x="483" y="448"/>
                  </a:cxn>
                </a:cxnLst>
                <a:rect l="0" t="0" r="r" b="b"/>
                <a:pathLst>
                  <a:path w="498" h="448">
                    <a:moveTo>
                      <a:pt x="483" y="448"/>
                    </a:moveTo>
                    <a:lnTo>
                      <a:pt x="70" y="448"/>
                    </a:lnTo>
                    <a:lnTo>
                      <a:pt x="0" y="0"/>
                    </a:lnTo>
                    <a:lnTo>
                      <a:pt x="145" y="224"/>
                    </a:lnTo>
                    <a:lnTo>
                      <a:pt x="203" y="298"/>
                    </a:lnTo>
                    <a:lnTo>
                      <a:pt x="498" y="298"/>
                    </a:lnTo>
                    <a:lnTo>
                      <a:pt x="483" y="448"/>
                    </a:lnTo>
                    <a:lnTo>
                      <a:pt x="483" y="4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4" name="Freeform 42"/>
              <p:cNvSpPr>
                <a:spLocks/>
              </p:cNvSpPr>
              <p:nvPr/>
            </p:nvSpPr>
            <p:spPr bwMode="auto">
              <a:xfrm>
                <a:off x="2017" y="628"/>
                <a:ext cx="92" cy="79"/>
              </a:xfrm>
              <a:custGeom>
                <a:avLst/>
                <a:gdLst/>
                <a:ahLst/>
                <a:cxnLst>
                  <a:cxn ang="0">
                    <a:pos x="7" y="249"/>
                  </a:cxn>
                  <a:cxn ang="0">
                    <a:pos x="0" y="399"/>
                  </a:cxn>
                  <a:cxn ang="0">
                    <a:pos x="423" y="399"/>
                  </a:cxn>
                  <a:cxn ang="0">
                    <a:pos x="460" y="0"/>
                  </a:cxn>
                  <a:cxn ang="0">
                    <a:pos x="291" y="249"/>
                  </a:cxn>
                  <a:cxn ang="0">
                    <a:pos x="7" y="249"/>
                  </a:cxn>
                  <a:cxn ang="0">
                    <a:pos x="7" y="249"/>
                  </a:cxn>
                </a:cxnLst>
                <a:rect l="0" t="0" r="r" b="b"/>
                <a:pathLst>
                  <a:path w="460" h="399">
                    <a:moveTo>
                      <a:pt x="7" y="249"/>
                    </a:moveTo>
                    <a:lnTo>
                      <a:pt x="0" y="399"/>
                    </a:lnTo>
                    <a:lnTo>
                      <a:pt x="423" y="399"/>
                    </a:lnTo>
                    <a:lnTo>
                      <a:pt x="460" y="0"/>
                    </a:lnTo>
                    <a:lnTo>
                      <a:pt x="291" y="249"/>
                    </a:lnTo>
                    <a:lnTo>
                      <a:pt x="7" y="249"/>
                    </a:lnTo>
                    <a:lnTo>
                      <a:pt x="7" y="2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5" name="Freeform 43"/>
              <p:cNvSpPr>
                <a:spLocks/>
              </p:cNvSpPr>
              <p:nvPr/>
            </p:nvSpPr>
            <p:spPr bwMode="auto">
              <a:xfrm>
                <a:off x="1610" y="693"/>
                <a:ext cx="417" cy="119"/>
              </a:xfrm>
              <a:custGeom>
                <a:avLst/>
                <a:gdLst/>
                <a:ahLst/>
                <a:cxnLst>
                  <a:cxn ang="0">
                    <a:pos x="2011" y="0"/>
                  </a:cxn>
                  <a:cxn ang="0">
                    <a:pos x="1968" y="53"/>
                  </a:cxn>
                  <a:cxn ang="0">
                    <a:pos x="1921" y="103"/>
                  </a:cxn>
                  <a:cxn ang="0">
                    <a:pos x="1871" y="151"/>
                  </a:cxn>
                  <a:cxn ang="0">
                    <a:pos x="1819" y="195"/>
                  </a:cxn>
                  <a:cxn ang="0">
                    <a:pos x="1763" y="235"/>
                  </a:cxn>
                  <a:cxn ang="0">
                    <a:pos x="1705" y="272"/>
                  </a:cxn>
                  <a:cxn ang="0">
                    <a:pos x="1645" y="305"/>
                  </a:cxn>
                  <a:cxn ang="0">
                    <a:pos x="1584" y="335"/>
                  </a:cxn>
                  <a:cxn ang="0">
                    <a:pos x="1455" y="383"/>
                  </a:cxn>
                  <a:cxn ang="0">
                    <a:pos x="1320" y="419"/>
                  </a:cxn>
                  <a:cxn ang="0">
                    <a:pos x="1043" y="446"/>
                  </a:cxn>
                  <a:cxn ang="0">
                    <a:pos x="766" y="419"/>
                  </a:cxn>
                  <a:cxn ang="0">
                    <a:pos x="502" y="335"/>
                  </a:cxn>
                  <a:cxn ang="0">
                    <a:pos x="381" y="272"/>
                  </a:cxn>
                  <a:cxn ang="0">
                    <a:pos x="323" y="235"/>
                  </a:cxn>
                  <a:cxn ang="0">
                    <a:pos x="267" y="195"/>
                  </a:cxn>
                  <a:cxn ang="0">
                    <a:pos x="165" y="103"/>
                  </a:cxn>
                  <a:cxn ang="0">
                    <a:pos x="117" y="53"/>
                  </a:cxn>
                  <a:cxn ang="0">
                    <a:pos x="74" y="0"/>
                  </a:cxn>
                  <a:cxn ang="0">
                    <a:pos x="0" y="0"/>
                  </a:cxn>
                  <a:cxn ang="0">
                    <a:pos x="31" y="67"/>
                  </a:cxn>
                  <a:cxn ang="0">
                    <a:pos x="72" y="132"/>
                  </a:cxn>
                  <a:cxn ang="0">
                    <a:pos x="120" y="192"/>
                  </a:cxn>
                  <a:cxn ang="0">
                    <a:pos x="173" y="249"/>
                  </a:cxn>
                  <a:cxn ang="0">
                    <a:pos x="233" y="303"/>
                  </a:cxn>
                  <a:cxn ang="0">
                    <a:pos x="297" y="352"/>
                  </a:cxn>
                  <a:cxn ang="0">
                    <a:pos x="366" y="397"/>
                  </a:cxn>
                  <a:cxn ang="0">
                    <a:pos x="437" y="438"/>
                  </a:cxn>
                  <a:cxn ang="0">
                    <a:pos x="512" y="473"/>
                  </a:cxn>
                  <a:cxn ang="0">
                    <a:pos x="588" y="505"/>
                  </a:cxn>
                  <a:cxn ang="0">
                    <a:pos x="744" y="555"/>
                  </a:cxn>
                  <a:cxn ang="0">
                    <a:pos x="898" y="586"/>
                  </a:cxn>
                  <a:cxn ang="0">
                    <a:pos x="1043" y="596"/>
                  </a:cxn>
                  <a:cxn ang="0">
                    <a:pos x="1342" y="555"/>
                  </a:cxn>
                  <a:cxn ang="0">
                    <a:pos x="1498" y="505"/>
                  </a:cxn>
                  <a:cxn ang="0">
                    <a:pos x="1649" y="438"/>
                  </a:cxn>
                  <a:cxn ang="0">
                    <a:pos x="1720" y="397"/>
                  </a:cxn>
                  <a:cxn ang="0">
                    <a:pos x="1789" y="352"/>
                  </a:cxn>
                  <a:cxn ang="0">
                    <a:pos x="1853" y="303"/>
                  </a:cxn>
                  <a:cxn ang="0">
                    <a:pos x="1913" y="249"/>
                  </a:cxn>
                  <a:cxn ang="0">
                    <a:pos x="1966" y="192"/>
                  </a:cxn>
                  <a:cxn ang="0">
                    <a:pos x="2014" y="132"/>
                  </a:cxn>
                  <a:cxn ang="0">
                    <a:pos x="2086" y="0"/>
                  </a:cxn>
                  <a:cxn ang="0">
                    <a:pos x="2011" y="0"/>
                  </a:cxn>
                  <a:cxn ang="0">
                    <a:pos x="2011" y="0"/>
                  </a:cxn>
                </a:cxnLst>
                <a:rect l="0" t="0" r="r" b="b"/>
                <a:pathLst>
                  <a:path w="2086" h="596">
                    <a:moveTo>
                      <a:pt x="2011" y="0"/>
                    </a:moveTo>
                    <a:lnTo>
                      <a:pt x="1968" y="53"/>
                    </a:lnTo>
                    <a:lnTo>
                      <a:pt x="1921" y="103"/>
                    </a:lnTo>
                    <a:lnTo>
                      <a:pt x="1871" y="151"/>
                    </a:lnTo>
                    <a:lnTo>
                      <a:pt x="1819" y="195"/>
                    </a:lnTo>
                    <a:lnTo>
                      <a:pt x="1763" y="235"/>
                    </a:lnTo>
                    <a:lnTo>
                      <a:pt x="1705" y="272"/>
                    </a:lnTo>
                    <a:lnTo>
                      <a:pt x="1645" y="305"/>
                    </a:lnTo>
                    <a:lnTo>
                      <a:pt x="1584" y="335"/>
                    </a:lnTo>
                    <a:lnTo>
                      <a:pt x="1455" y="383"/>
                    </a:lnTo>
                    <a:lnTo>
                      <a:pt x="1320" y="419"/>
                    </a:lnTo>
                    <a:lnTo>
                      <a:pt x="1043" y="446"/>
                    </a:lnTo>
                    <a:lnTo>
                      <a:pt x="766" y="419"/>
                    </a:lnTo>
                    <a:lnTo>
                      <a:pt x="502" y="335"/>
                    </a:lnTo>
                    <a:lnTo>
                      <a:pt x="381" y="272"/>
                    </a:lnTo>
                    <a:lnTo>
                      <a:pt x="323" y="235"/>
                    </a:lnTo>
                    <a:lnTo>
                      <a:pt x="267" y="195"/>
                    </a:lnTo>
                    <a:lnTo>
                      <a:pt x="165" y="103"/>
                    </a:lnTo>
                    <a:lnTo>
                      <a:pt x="117" y="53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31" y="67"/>
                    </a:lnTo>
                    <a:lnTo>
                      <a:pt x="72" y="132"/>
                    </a:lnTo>
                    <a:lnTo>
                      <a:pt x="120" y="192"/>
                    </a:lnTo>
                    <a:lnTo>
                      <a:pt x="173" y="249"/>
                    </a:lnTo>
                    <a:lnTo>
                      <a:pt x="233" y="303"/>
                    </a:lnTo>
                    <a:lnTo>
                      <a:pt x="297" y="352"/>
                    </a:lnTo>
                    <a:lnTo>
                      <a:pt x="366" y="397"/>
                    </a:lnTo>
                    <a:lnTo>
                      <a:pt x="437" y="438"/>
                    </a:lnTo>
                    <a:lnTo>
                      <a:pt x="512" y="473"/>
                    </a:lnTo>
                    <a:lnTo>
                      <a:pt x="588" y="505"/>
                    </a:lnTo>
                    <a:lnTo>
                      <a:pt x="744" y="555"/>
                    </a:lnTo>
                    <a:lnTo>
                      <a:pt x="898" y="586"/>
                    </a:lnTo>
                    <a:lnTo>
                      <a:pt x="1043" y="596"/>
                    </a:lnTo>
                    <a:lnTo>
                      <a:pt x="1342" y="555"/>
                    </a:lnTo>
                    <a:lnTo>
                      <a:pt x="1498" y="505"/>
                    </a:lnTo>
                    <a:lnTo>
                      <a:pt x="1649" y="438"/>
                    </a:lnTo>
                    <a:lnTo>
                      <a:pt x="1720" y="397"/>
                    </a:lnTo>
                    <a:lnTo>
                      <a:pt x="1789" y="352"/>
                    </a:lnTo>
                    <a:lnTo>
                      <a:pt x="1853" y="303"/>
                    </a:lnTo>
                    <a:lnTo>
                      <a:pt x="1913" y="249"/>
                    </a:lnTo>
                    <a:lnTo>
                      <a:pt x="1966" y="192"/>
                    </a:lnTo>
                    <a:lnTo>
                      <a:pt x="2014" y="132"/>
                    </a:lnTo>
                    <a:lnTo>
                      <a:pt x="2086" y="0"/>
                    </a:lnTo>
                    <a:lnTo>
                      <a:pt x="2011" y="0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6" name="Freeform 44"/>
              <p:cNvSpPr>
                <a:spLocks/>
              </p:cNvSpPr>
              <p:nvPr/>
            </p:nvSpPr>
            <p:spPr bwMode="auto">
              <a:xfrm>
                <a:off x="1818" y="434"/>
                <a:ext cx="16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26"/>
                  </a:cxn>
                  <a:cxn ang="0">
                    <a:pos x="101" y="259"/>
                  </a:cxn>
                  <a:cxn ang="0">
                    <a:pos x="230" y="370"/>
                  </a:cxn>
                  <a:cxn ang="0">
                    <a:pos x="411" y="432"/>
                  </a:cxn>
                  <a:cxn ang="0">
                    <a:pos x="587" y="432"/>
                  </a:cxn>
                  <a:cxn ang="0">
                    <a:pos x="831" y="399"/>
                  </a:cxn>
                  <a:cxn ang="0">
                    <a:pos x="471" y="281"/>
                  </a:cxn>
                  <a:cxn ang="0">
                    <a:pos x="292" y="212"/>
                  </a:cxn>
                  <a:cxn ang="0">
                    <a:pos x="123" y="5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831" h="432">
                    <a:moveTo>
                      <a:pt x="0" y="0"/>
                    </a:moveTo>
                    <a:lnTo>
                      <a:pt x="23" y="126"/>
                    </a:lnTo>
                    <a:lnTo>
                      <a:pt x="101" y="259"/>
                    </a:lnTo>
                    <a:lnTo>
                      <a:pt x="230" y="370"/>
                    </a:lnTo>
                    <a:lnTo>
                      <a:pt x="411" y="432"/>
                    </a:lnTo>
                    <a:lnTo>
                      <a:pt x="587" y="432"/>
                    </a:lnTo>
                    <a:lnTo>
                      <a:pt x="831" y="399"/>
                    </a:lnTo>
                    <a:lnTo>
                      <a:pt x="471" y="281"/>
                    </a:lnTo>
                    <a:lnTo>
                      <a:pt x="292" y="212"/>
                    </a:lnTo>
                    <a:lnTo>
                      <a:pt x="123" y="5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7" name="Freeform 45"/>
              <p:cNvSpPr>
                <a:spLocks/>
              </p:cNvSpPr>
              <p:nvPr/>
            </p:nvSpPr>
            <p:spPr bwMode="auto">
              <a:xfrm>
                <a:off x="1998" y="514"/>
                <a:ext cx="78" cy="9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137"/>
                  </a:cxn>
                  <a:cxn ang="0">
                    <a:pos x="12" y="267"/>
                  </a:cxn>
                  <a:cxn ang="0">
                    <a:pos x="83" y="375"/>
                  </a:cxn>
                  <a:cxn ang="0">
                    <a:pos x="155" y="425"/>
                  </a:cxn>
                  <a:cxn ang="0">
                    <a:pos x="392" y="493"/>
                  </a:cxn>
                  <a:cxn ang="0">
                    <a:pos x="284" y="364"/>
                  </a:cxn>
                  <a:cxn ang="0">
                    <a:pos x="126" y="209"/>
                  </a:cxn>
                  <a:cxn ang="0">
                    <a:pos x="69" y="101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392" h="493">
                    <a:moveTo>
                      <a:pt x="12" y="0"/>
                    </a:moveTo>
                    <a:lnTo>
                      <a:pt x="0" y="137"/>
                    </a:lnTo>
                    <a:lnTo>
                      <a:pt x="12" y="267"/>
                    </a:lnTo>
                    <a:lnTo>
                      <a:pt x="83" y="375"/>
                    </a:lnTo>
                    <a:lnTo>
                      <a:pt x="155" y="425"/>
                    </a:lnTo>
                    <a:lnTo>
                      <a:pt x="392" y="493"/>
                    </a:lnTo>
                    <a:lnTo>
                      <a:pt x="284" y="364"/>
                    </a:lnTo>
                    <a:lnTo>
                      <a:pt x="126" y="209"/>
                    </a:lnTo>
                    <a:lnTo>
                      <a:pt x="69" y="101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8" name="Freeform 46"/>
              <p:cNvSpPr>
                <a:spLocks/>
              </p:cNvSpPr>
              <p:nvPr/>
            </p:nvSpPr>
            <p:spPr bwMode="auto">
              <a:xfrm>
                <a:off x="1816" y="632"/>
                <a:ext cx="5" cy="16"/>
              </a:xfrm>
              <a:custGeom>
                <a:avLst/>
                <a:gdLst/>
                <a:ahLst/>
                <a:cxnLst>
                  <a:cxn ang="0">
                    <a:pos x="4" y="1"/>
                  </a:cxn>
                  <a:cxn ang="0">
                    <a:pos x="10" y="2"/>
                  </a:cxn>
                  <a:cxn ang="0">
                    <a:pos x="23" y="0"/>
                  </a:cxn>
                  <a:cxn ang="0">
                    <a:pos x="21" y="75"/>
                  </a:cxn>
                  <a:cxn ang="0">
                    <a:pos x="10" y="78"/>
                  </a:cxn>
                  <a:cxn ang="0">
                    <a:pos x="0" y="75"/>
                  </a:cxn>
                  <a:cxn ang="0">
                    <a:pos x="4" y="1"/>
                  </a:cxn>
                  <a:cxn ang="0">
                    <a:pos x="4" y="1"/>
                  </a:cxn>
                </a:cxnLst>
                <a:rect l="0" t="0" r="r" b="b"/>
                <a:pathLst>
                  <a:path w="23" h="78">
                    <a:moveTo>
                      <a:pt x="4" y="1"/>
                    </a:moveTo>
                    <a:lnTo>
                      <a:pt x="10" y="2"/>
                    </a:lnTo>
                    <a:lnTo>
                      <a:pt x="23" y="0"/>
                    </a:lnTo>
                    <a:lnTo>
                      <a:pt x="21" y="75"/>
                    </a:lnTo>
                    <a:lnTo>
                      <a:pt x="10" y="78"/>
                    </a:lnTo>
                    <a:lnTo>
                      <a:pt x="0" y="75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799" name="Freeform 47"/>
              <p:cNvSpPr>
                <a:spLocks/>
              </p:cNvSpPr>
              <p:nvPr/>
            </p:nvSpPr>
            <p:spPr bwMode="auto">
              <a:xfrm>
                <a:off x="1759" y="528"/>
                <a:ext cx="62" cy="120"/>
              </a:xfrm>
              <a:custGeom>
                <a:avLst/>
                <a:gdLst/>
                <a:ahLst/>
                <a:cxnLst>
                  <a:cxn ang="0">
                    <a:pos x="305" y="73"/>
                  </a:cxn>
                  <a:cxn ang="0">
                    <a:pos x="296" y="83"/>
                  </a:cxn>
                  <a:cxn ang="0">
                    <a:pos x="262" y="105"/>
                  </a:cxn>
                  <a:cxn ang="0">
                    <a:pos x="223" y="112"/>
                  </a:cxn>
                  <a:cxn ang="0">
                    <a:pos x="149" y="81"/>
                  </a:cxn>
                  <a:cxn ang="0">
                    <a:pos x="74" y="156"/>
                  </a:cxn>
                  <a:cxn ang="0">
                    <a:pos x="100" y="267"/>
                  </a:cxn>
                  <a:cxn ang="0">
                    <a:pos x="74" y="379"/>
                  </a:cxn>
                  <a:cxn ang="0">
                    <a:pos x="118" y="425"/>
                  </a:cxn>
                  <a:cxn ang="0">
                    <a:pos x="176" y="468"/>
                  </a:cxn>
                  <a:cxn ang="0">
                    <a:pos x="239" y="501"/>
                  </a:cxn>
                  <a:cxn ang="0">
                    <a:pos x="300" y="521"/>
                  </a:cxn>
                  <a:cxn ang="0">
                    <a:pos x="298" y="597"/>
                  </a:cxn>
                  <a:cxn ang="0">
                    <a:pos x="128" y="519"/>
                  </a:cxn>
                  <a:cxn ang="0">
                    <a:pos x="53" y="453"/>
                  </a:cxn>
                  <a:cxn ang="0">
                    <a:pos x="0" y="379"/>
                  </a:cxn>
                  <a:cxn ang="0">
                    <a:pos x="22" y="267"/>
                  </a:cxn>
                  <a:cxn ang="0">
                    <a:pos x="0" y="156"/>
                  </a:cxn>
                  <a:cxn ang="0">
                    <a:pos x="149" y="6"/>
                  </a:cxn>
                  <a:cxn ang="0">
                    <a:pos x="174" y="31"/>
                  </a:cxn>
                  <a:cxn ang="0">
                    <a:pos x="206" y="45"/>
                  </a:cxn>
                  <a:cxn ang="0">
                    <a:pos x="273" y="31"/>
                  </a:cxn>
                  <a:cxn ang="0">
                    <a:pos x="298" y="0"/>
                  </a:cxn>
                  <a:cxn ang="0">
                    <a:pos x="312" y="31"/>
                  </a:cxn>
                  <a:cxn ang="0">
                    <a:pos x="305" y="73"/>
                  </a:cxn>
                  <a:cxn ang="0">
                    <a:pos x="305" y="73"/>
                  </a:cxn>
                </a:cxnLst>
                <a:rect l="0" t="0" r="r" b="b"/>
                <a:pathLst>
                  <a:path w="312" h="597">
                    <a:moveTo>
                      <a:pt x="305" y="73"/>
                    </a:moveTo>
                    <a:lnTo>
                      <a:pt x="296" y="83"/>
                    </a:lnTo>
                    <a:lnTo>
                      <a:pt x="262" y="105"/>
                    </a:lnTo>
                    <a:lnTo>
                      <a:pt x="223" y="112"/>
                    </a:lnTo>
                    <a:lnTo>
                      <a:pt x="149" y="81"/>
                    </a:lnTo>
                    <a:lnTo>
                      <a:pt x="74" y="156"/>
                    </a:lnTo>
                    <a:lnTo>
                      <a:pt x="100" y="267"/>
                    </a:lnTo>
                    <a:lnTo>
                      <a:pt x="74" y="379"/>
                    </a:lnTo>
                    <a:lnTo>
                      <a:pt x="118" y="425"/>
                    </a:lnTo>
                    <a:lnTo>
                      <a:pt x="176" y="468"/>
                    </a:lnTo>
                    <a:lnTo>
                      <a:pt x="239" y="501"/>
                    </a:lnTo>
                    <a:lnTo>
                      <a:pt x="300" y="521"/>
                    </a:lnTo>
                    <a:lnTo>
                      <a:pt x="298" y="597"/>
                    </a:lnTo>
                    <a:lnTo>
                      <a:pt x="128" y="519"/>
                    </a:lnTo>
                    <a:lnTo>
                      <a:pt x="53" y="453"/>
                    </a:lnTo>
                    <a:lnTo>
                      <a:pt x="0" y="379"/>
                    </a:lnTo>
                    <a:lnTo>
                      <a:pt x="22" y="267"/>
                    </a:lnTo>
                    <a:lnTo>
                      <a:pt x="0" y="156"/>
                    </a:lnTo>
                    <a:lnTo>
                      <a:pt x="149" y="6"/>
                    </a:lnTo>
                    <a:lnTo>
                      <a:pt x="174" y="31"/>
                    </a:lnTo>
                    <a:lnTo>
                      <a:pt x="206" y="45"/>
                    </a:lnTo>
                    <a:lnTo>
                      <a:pt x="273" y="31"/>
                    </a:lnTo>
                    <a:lnTo>
                      <a:pt x="298" y="0"/>
                    </a:lnTo>
                    <a:lnTo>
                      <a:pt x="312" y="31"/>
                    </a:lnTo>
                    <a:lnTo>
                      <a:pt x="305" y="73"/>
                    </a:lnTo>
                    <a:lnTo>
                      <a:pt x="305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800" name="Freeform 48"/>
              <p:cNvSpPr>
                <a:spLocks/>
              </p:cNvSpPr>
              <p:nvPr/>
            </p:nvSpPr>
            <p:spPr bwMode="auto">
              <a:xfrm>
                <a:off x="1818" y="530"/>
                <a:ext cx="60" cy="118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" y="77"/>
                  </a:cxn>
                  <a:cxn ang="0">
                    <a:pos x="37" y="99"/>
                  </a:cxn>
                  <a:cxn ang="0">
                    <a:pos x="77" y="106"/>
                  </a:cxn>
                  <a:cxn ang="0">
                    <a:pos x="150" y="75"/>
                  </a:cxn>
                  <a:cxn ang="0">
                    <a:pos x="225" y="150"/>
                  </a:cxn>
                  <a:cxn ang="0">
                    <a:pos x="200" y="261"/>
                  </a:cxn>
                  <a:cxn ang="0">
                    <a:pos x="225" y="373"/>
                  </a:cxn>
                  <a:cxn ang="0">
                    <a:pos x="181" y="419"/>
                  </a:cxn>
                  <a:cxn ang="0">
                    <a:pos x="123" y="462"/>
                  </a:cxn>
                  <a:cxn ang="0">
                    <a:pos x="61" y="495"/>
                  </a:cxn>
                  <a:cxn ang="0">
                    <a:pos x="0" y="515"/>
                  </a:cxn>
                  <a:cxn ang="0">
                    <a:pos x="0" y="591"/>
                  </a:cxn>
                  <a:cxn ang="0">
                    <a:pos x="171" y="513"/>
                  </a:cxn>
                  <a:cxn ang="0">
                    <a:pos x="246" y="447"/>
                  </a:cxn>
                  <a:cxn ang="0">
                    <a:pos x="299" y="373"/>
                  </a:cxn>
                  <a:cxn ang="0">
                    <a:pos x="278" y="261"/>
                  </a:cxn>
                  <a:cxn ang="0">
                    <a:pos x="299" y="150"/>
                  </a:cxn>
                  <a:cxn ang="0">
                    <a:pos x="150" y="0"/>
                  </a:cxn>
                  <a:cxn ang="0">
                    <a:pos x="125" y="25"/>
                  </a:cxn>
                  <a:cxn ang="0">
                    <a:pos x="94" y="39"/>
                  </a:cxn>
                  <a:cxn ang="0">
                    <a:pos x="27" y="25"/>
                  </a:cxn>
                  <a:cxn ang="0">
                    <a:pos x="0" y="0"/>
                  </a:cxn>
                  <a:cxn ang="0">
                    <a:pos x="0" y="73"/>
                  </a:cxn>
                  <a:cxn ang="0">
                    <a:pos x="0" y="73"/>
                  </a:cxn>
                </a:cxnLst>
                <a:rect l="0" t="0" r="r" b="b"/>
                <a:pathLst>
                  <a:path w="299" h="591">
                    <a:moveTo>
                      <a:pt x="0" y="73"/>
                    </a:moveTo>
                    <a:lnTo>
                      <a:pt x="3" y="77"/>
                    </a:lnTo>
                    <a:lnTo>
                      <a:pt x="37" y="99"/>
                    </a:lnTo>
                    <a:lnTo>
                      <a:pt x="77" y="106"/>
                    </a:lnTo>
                    <a:lnTo>
                      <a:pt x="150" y="75"/>
                    </a:lnTo>
                    <a:lnTo>
                      <a:pt x="225" y="150"/>
                    </a:lnTo>
                    <a:lnTo>
                      <a:pt x="200" y="261"/>
                    </a:lnTo>
                    <a:lnTo>
                      <a:pt x="225" y="373"/>
                    </a:lnTo>
                    <a:lnTo>
                      <a:pt x="181" y="419"/>
                    </a:lnTo>
                    <a:lnTo>
                      <a:pt x="123" y="462"/>
                    </a:lnTo>
                    <a:lnTo>
                      <a:pt x="61" y="495"/>
                    </a:lnTo>
                    <a:lnTo>
                      <a:pt x="0" y="515"/>
                    </a:lnTo>
                    <a:lnTo>
                      <a:pt x="0" y="591"/>
                    </a:lnTo>
                    <a:lnTo>
                      <a:pt x="171" y="513"/>
                    </a:lnTo>
                    <a:lnTo>
                      <a:pt x="246" y="447"/>
                    </a:lnTo>
                    <a:lnTo>
                      <a:pt x="299" y="373"/>
                    </a:lnTo>
                    <a:lnTo>
                      <a:pt x="278" y="261"/>
                    </a:lnTo>
                    <a:lnTo>
                      <a:pt x="299" y="150"/>
                    </a:lnTo>
                    <a:lnTo>
                      <a:pt x="150" y="0"/>
                    </a:lnTo>
                    <a:lnTo>
                      <a:pt x="125" y="25"/>
                    </a:lnTo>
                    <a:lnTo>
                      <a:pt x="94" y="39"/>
                    </a:lnTo>
                    <a:lnTo>
                      <a:pt x="27" y="25"/>
                    </a:lnTo>
                    <a:lnTo>
                      <a:pt x="0" y="0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74801" name="Freeform 49"/>
              <p:cNvSpPr>
                <a:spLocks/>
              </p:cNvSpPr>
              <p:nvPr/>
            </p:nvSpPr>
            <p:spPr bwMode="auto">
              <a:xfrm>
                <a:off x="1502" y="394"/>
                <a:ext cx="633" cy="287"/>
              </a:xfrm>
              <a:custGeom>
                <a:avLst/>
                <a:gdLst/>
                <a:ahLst/>
                <a:cxnLst>
                  <a:cxn ang="0">
                    <a:pos x="1491" y="292"/>
                  </a:cxn>
                  <a:cxn ang="0">
                    <a:pos x="1389" y="362"/>
                  </a:cxn>
                  <a:cxn ang="0">
                    <a:pos x="1276" y="429"/>
                  </a:cxn>
                  <a:cxn ang="0">
                    <a:pos x="1158" y="491"/>
                  </a:cxn>
                  <a:cxn ang="0">
                    <a:pos x="914" y="583"/>
                  </a:cxn>
                  <a:cxn ang="0">
                    <a:pos x="687" y="612"/>
                  </a:cxn>
                  <a:cxn ang="0">
                    <a:pos x="608" y="759"/>
                  </a:cxn>
                  <a:cxn ang="0">
                    <a:pos x="494" y="920"/>
                  </a:cxn>
                  <a:cxn ang="0">
                    <a:pos x="361" y="1058"/>
                  </a:cxn>
                  <a:cxn ang="0">
                    <a:pos x="223" y="1136"/>
                  </a:cxn>
                  <a:cxn ang="0">
                    <a:pos x="298" y="1434"/>
                  </a:cxn>
                  <a:cxn ang="0">
                    <a:pos x="142" y="1335"/>
                  </a:cxn>
                  <a:cxn ang="0">
                    <a:pos x="62" y="1137"/>
                  </a:cxn>
                  <a:cxn ang="0">
                    <a:pos x="168" y="974"/>
                  </a:cxn>
                  <a:cxn ang="0">
                    <a:pos x="335" y="815"/>
                  </a:cxn>
                  <a:cxn ang="0">
                    <a:pos x="414" y="721"/>
                  </a:cxn>
                  <a:cxn ang="0">
                    <a:pos x="555" y="532"/>
                  </a:cxn>
                  <a:cxn ang="0">
                    <a:pos x="858" y="408"/>
                  </a:cxn>
                  <a:cxn ang="0">
                    <a:pos x="1124" y="304"/>
                  </a:cxn>
                  <a:cxn ang="0">
                    <a:pos x="1316" y="198"/>
                  </a:cxn>
                  <a:cxn ang="0">
                    <a:pos x="1434" y="121"/>
                  </a:cxn>
                  <a:cxn ang="0">
                    <a:pos x="1581" y="0"/>
                  </a:cxn>
                  <a:cxn ang="0">
                    <a:pos x="1675" y="80"/>
                  </a:cxn>
                  <a:cxn ang="0">
                    <a:pos x="1785" y="159"/>
                  </a:cxn>
                  <a:cxn ang="0">
                    <a:pos x="1908" y="235"/>
                  </a:cxn>
                  <a:cxn ang="0">
                    <a:pos x="2038" y="304"/>
                  </a:cxn>
                  <a:cxn ang="0">
                    <a:pos x="2304" y="407"/>
                  </a:cxn>
                  <a:cxn ang="0">
                    <a:pos x="2549" y="447"/>
                  </a:cxn>
                  <a:cxn ang="0">
                    <a:pos x="2674" y="626"/>
                  </a:cxn>
                  <a:cxn ang="0">
                    <a:pos x="2788" y="768"/>
                  </a:cxn>
                  <a:cxn ang="0">
                    <a:pos x="2868" y="858"/>
                  </a:cxn>
                  <a:cxn ang="0">
                    <a:pos x="2995" y="973"/>
                  </a:cxn>
                  <a:cxn ang="0">
                    <a:pos x="3080" y="1028"/>
                  </a:cxn>
                  <a:cxn ang="0">
                    <a:pos x="3101" y="1136"/>
                  </a:cxn>
                  <a:cxn ang="0">
                    <a:pos x="3015" y="1433"/>
                  </a:cxn>
                  <a:cxn ang="0">
                    <a:pos x="2886" y="1280"/>
                  </a:cxn>
                  <a:cxn ang="0">
                    <a:pos x="2940" y="1134"/>
                  </a:cxn>
                  <a:cxn ang="0">
                    <a:pos x="2734" y="997"/>
                  </a:cxn>
                  <a:cxn ang="0">
                    <a:pos x="2607" y="847"/>
                  </a:cxn>
                  <a:cxn ang="0">
                    <a:pos x="2509" y="692"/>
                  </a:cxn>
                  <a:cxn ang="0">
                    <a:pos x="2247" y="591"/>
                  </a:cxn>
                  <a:cxn ang="0">
                    <a:pos x="2004" y="496"/>
                  </a:cxn>
                  <a:cxn ang="0">
                    <a:pos x="1773" y="363"/>
                  </a:cxn>
                  <a:cxn ang="0">
                    <a:pos x="1671" y="292"/>
                  </a:cxn>
                  <a:cxn ang="0">
                    <a:pos x="1581" y="223"/>
                  </a:cxn>
                </a:cxnLst>
                <a:rect l="0" t="0" r="r" b="b"/>
                <a:pathLst>
                  <a:path w="3164" h="1434">
                    <a:moveTo>
                      <a:pt x="1581" y="223"/>
                    </a:moveTo>
                    <a:lnTo>
                      <a:pt x="1491" y="292"/>
                    </a:lnTo>
                    <a:lnTo>
                      <a:pt x="1441" y="327"/>
                    </a:lnTo>
                    <a:lnTo>
                      <a:pt x="1389" y="362"/>
                    </a:lnTo>
                    <a:lnTo>
                      <a:pt x="1334" y="396"/>
                    </a:lnTo>
                    <a:lnTo>
                      <a:pt x="1276" y="429"/>
                    </a:lnTo>
                    <a:lnTo>
                      <a:pt x="1218" y="460"/>
                    </a:lnTo>
                    <a:lnTo>
                      <a:pt x="1158" y="491"/>
                    </a:lnTo>
                    <a:lnTo>
                      <a:pt x="1036" y="543"/>
                    </a:lnTo>
                    <a:lnTo>
                      <a:pt x="914" y="583"/>
                    </a:lnTo>
                    <a:lnTo>
                      <a:pt x="797" y="607"/>
                    </a:lnTo>
                    <a:lnTo>
                      <a:pt x="687" y="612"/>
                    </a:lnTo>
                    <a:lnTo>
                      <a:pt x="653" y="681"/>
                    </a:lnTo>
                    <a:lnTo>
                      <a:pt x="608" y="759"/>
                    </a:lnTo>
                    <a:lnTo>
                      <a:pt x="555" y="840"/>
                    </a:lnTo>
                    <a:lnTo>
                      <a:pt x="494" y="920"/>
                    </a:lnTo>
                    <a:lnTo>
                      <a:pt x="429" y="994"/>
                    </a:lnTo>
                    <a:lnTo>
                      <a:pt x="361" y="1058"/>
                    </a:lnTo>
                    <a:lnTo>
                      <a:pt x="292" y="1107"/>
                    </a:lnTo>
                    <a:lnTo>
                      <a:pt x="223" y="1136"/>
                    </a:lnTo>
                    <a:lnTo>
                      <a:pt x="277" y="1281"/>
                    </a:lnTo>
                    <a:lnTo>
                      <a:pt x="298" y="1434"/>
                    </a:lnTo>
                    <a:lnTo>
                      <a:pt x="148" y="1434"/>
                    </a:lnTo>
                    <a:lnTo>
                      <a:pt x="142" y="1335"/>
                    </a:lnTo>
                    <a:lnTo>
                      <a:pt x="111" y="1233"/>
                    </a:lnTo>
                    <a:lnTo>
                      <a:pt x="62" y="1137"/>
                    </a:lnTo>
                    <a:lnTo>
                      <a:pt x="0" y="1061"/>
                    </a:lnTo>
                    <a:lnTo>
                      <a:pt x="168" y="974"/>
                    </a:lnTo>
                    <a:lnTo>
                      <a:pt x="253" y="900"/>
                    </a:lnTo>
                    <a:lnTo>
                      <a:pt x="335" y="815"/>
                    </a:lnTo>
                    <a:lnTo>
                      <a:pt x="375" y="768"/>
                    </a:lnTo>
                    <a:lnTo>
                      <a:pt x="414" y="721"/>
                    </a:lnTo>
                    <a:lnTo>
                      <a:pt x="488" y="626"/>
                    </a:lnTo>
                    <a:lnTo>
                      <a:pt x="555" y="532"/>
                    </a:lnTo>
                    <a:lnTo>
                      <a:pt x="612" y="447"/>
                    </a:lnTo>
                    <a:lnTo>
                      <a:pt x="858" y="408"/>
                    </a:lnTo>
                    <a:lnTo>
                      <a:pt x="990" y="363"/>
                    </a:lnTo>
                    <a:lnTo>
                      <a:pt x="1124" y="304"/>
                    </a:lnTo>
                    <a:lnTo>
                      <a:pt x="1254" y="236"/>
                    </a:lnTo>
                    <a:lnTo>
                      <a:pt x="1316" y="198"/>
                    </a:lnTo>
                    <a:lnTo>
                      <a:pt x="1377" y="160"/>
                    </a:lnTo>
                    <a:lnTo>
                      <a:pt x="1434" y="121"/>
                    </a:lnTo>
                    <a:lnTo>
                      <a:pt x="1487" y="81"/>
                    </a:lnTo>
                    <a:lnTo>
                      <a:pt x="1581" y="0"/>
                    </a:lnTo>
                    <a:lnTo>
                      <a:pt x="1626" y="40"/>
                    </a:lnTo>
                    <a:lnTo>
                      <a:pt x="1675" y="80"/>
                    </a:lnTo>
                    <a:lnTo>
                      <a:pt x="1728" y="121"/>
                    </a:lnTo>
                    <a:lnTo>
                      <a:pt x="1785" y="159"/>
                    </a:lnTo>
                    <a:lnTo>
                      <a:pt x="1846" y="198"/>
                    </a:lnTo>
                    <a:lnTo>
                      <a:pt x="1908" y="235"/>
                    </a:lnTo>
                    <a:lnTo>
                      <a:pt x="1972" y="270"/>
                    </a:lnTo>
                    <a:lnTo>
                      <a:pt x="2038" y="304"/>
                    </a:lnTo>
                    <a:lnTo>
                      <a:pt x="2172" y="362"/>
                    </a:lnTo>
                    <a:lnTo>
                      <a:pt x="2304" y="407"/>
                    </a:lnTo>
                    <a:lnTo>
                      <a:pt x="2432" y="437"/>
                    </a:lnTo>
                    <a:lnTo>
                      <a:pt x="2549" y="447"/>
                    </a:lnTo>
                    <a:lnTo>
                      <a:pt x="2608" y="532"/>
                    </a:lnTo>
                    <a:lnTo>
                      <a:pt x="2674" y="626"/>
                    </a:lnTo>
                    <a:lnTo>
                      <a:pt x="2749" y="721"/>
                    </a:lnTo>
                    <a:lnTo>
                      <a:pt x="2788" y="768"/>
                    </a:lnTo>
                    <a:lnTo>
                      <a:pt x="2827" y="814"/>
                    </a:lnTo>
                    <a:lnTo>
                      <a:pt x="2868" y="858"/>
                    </a:lnTo>
                    <a:lnTo>
                      <a:pt x="2910" y="900"/>
                    </a:lnTo>
                    <a:lnTo>
                      <a:pt x="2995" y="973"/>
                    </a:lnTo>
                    <a:lnTo>
                      <a:pt x="3037" y="1003"/>
                    </a:lnTo>
                    <a:lnTo>
                      <a:pt x="3080" y="1028"/>
                    </a:lnTo>
                    <a:lnTo>
                      <a:pt x="3164" y="1061"/>
                    </a:lnTo>
                    <a:lnTo>
                      <a:pt x="3101" y="1136"/>
                    </a:lnTo>
                    <a:lnTo>
                      <a:pt x="3052" y="1232"/>
                    </a:lnTo>
                    <a:lnTo>
                      <a:pt x="3015" y="1433"/>
                    </a:lnTo>
                    <a:lnTo>
                      <a:pt x="2865" y="1433"/>
                    </a:lnTo>
                    <a:lnTo>
                      <a:pt x="2886" y="1280"/>
                    </a:lnTo>
                    <a:lnTo>
                      <a:pt x="2910" y="1201"/>
                    </a:lnTo>
                    <a:lnTo>
                      <a:pt x="2940" y="1134"/>
                    </a:lnTo>
                    <a:lnTo>
                      <a:pt x="2802" y="1059"/>
                    </a:lnTo>
                    <a:lnTo>
                      <a:pt x="2734" y="997"/>
                    </a:lnTo>
                    <a:lnTo>
                      <a:pt x="2668" y="925"/>
                    </a:lnTo>
                    <a:lnTo>
                      <a:pt x="2607" y="847"/>
                    </a:lnTo>
                    <a:lnTo>
                      <a:pt x="2554" y="768"/>
                    </a:lnTo>
                    <a:lnTo>
                      <a:pt x="2509" y="692"/>
                    </a:lnTo>
                    <a:lnTo>
                      <a:pt x="2475" y="623"/>
                    </a:lnTo>
                    <a:lnTo>
                      <a:pt x="2247" y="591"/>
                    </a:lnTo>
                    <a:lnTo>
                      <a:pt x="2126" y="550"/>
                    </a:lnTo>
                    <a:lnTo>
                      <a:pt x="2004" y="496"/>
                    </a:lnTo>
                    <a:lnTo>
                      <a:pt x="1886" y="432"/>
                    </a:lnTo>
                    <a:lnTo>
                      <a:pt x="1773" y="363"/>
                    </a:lnTo>
                    <a:lnTo>
                      <a:pt x="1721" y="328"/>
                    </a:lnTo>
                    <a:lnTo>
                      <a:pt x="1671" y="292"/>
                    </a:lnTo>
                    <a:lnTo>
                      <a:pt x="1581" y="223"/>
                    </a:lnTo>
                    <a:lnTo>
                      <a:pt x="1581" y="2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</p:grpSp>
        <p:sp>
          <p:nvSpPr>
            <p:cNvPr id="74802" name="Freeform 50"/>
            <p:cNvSpPr>
              <a:spLocks/>
            </p:cNvSpPr>
            <p:nvPr/>
          </p:nvSpPr>
          <p:spPr bwMode="auto">
            <a:xfrm>
              <a:off x="3802" y="1692"/>
              <a:ext cx="1601" cy="1158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3" name="Freeform 51"/>
            <p:cNvSpPr>
              <a:spLocks/>
            </p:cNvSpPr>
            <p:nvPr/>
          </p:nvSpPr>
          <p:spPr bwMode="auto">
            <a:xfrm>
              <a:off x="4139" y="1990"/>
              <a:ext cx="527" cy="246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4" name="Freeform 52"/>
            <p:cNvSpPr>
              <a:spLocks/>
            </p:cNvSpPr>
            <p:nvPr/>
          </p:nvSpPr>
          <p:spPr bwMode="auto">
            <a:xfrm>
              <a:off x="4525" y="1996"/>
              <a:ext cx="538" cy="332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5" name="Freeform 53"/>
            <p:cNvSpPr>
              <a:spLocks/>
            </p:cNvSpPr>
            <p:nvPr/>
          </p:nvSpPr>
          <p:spPr bwMode="auto">
            <a:xfrm>
              <a:off x="3968" y="2047"/>
              <a:ext cx="273" cy="1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6" name="Freeform 54"/>
            <p:cNvSpPr>
              <a:spLocks/>
            </p:cNvSpPr>
            <p:nvPr/>
          </p:nvSpPr>
          <p:spPr bwMode="auto">
            <a:xfrm>
              <a:off x="4131" y="2338"/>
              <a:ext cx="746" cy="251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7" name="Freeform 55"/>
            <p:cNvSpPr>
              <a:spLocks/>
            </p:cNvSpPr>
            <p:nvPr/>
          </p:nvSpPr>
          <p:spPr bwMode="auto">
            <a:xfrm>
              <a:off x="4958" y="2026"/>
              <a:ext cx="350" cy="417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8" name="Freeform 56"/>
            <p:cNvSpPr>
              <a:spLocks/>
            </p:cNvSpPr>
            <p:nvPr/>
          </p:nvSpPr>
          <p:spPr bwMode="auto">
            <a:xfrm>
              <a:off x="5138" y="2067"/>
              <a:ext cx="142" cy="2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09" name="Freeform 57"/>
            <p:cNvSpPr>
              <a:spLocks/>
            </p:cNvSpPr>
            <p:nvPr/>
          </p:nvSpPr>
          <p:spPr bwMode="auto">
            <a:xfrm>
              <a:off x="3889" y="2438"/>
              <a:ext cx="1402" cy="34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0" name="Freeform 58"/>
            <p:cNvSpPr>
              <a:spLocks/>
            </p:cNvSpPr>
            <p:nvPr/>
          </p:nvSpPr>
          <p:spPr bwMode="auto">
            <a:xfrm>
              <a:off x="4479" y="1903"/>
              <a:ext cx="176" cy="6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1" name="Freeform 59"/>
            <p:cNvSpPr>
              <a:spLocks/>
            </p:cNvSpPr>
            <p:nvPr/>
          </p:nvSpPr>
          <p:spPr bwMode="auto">
            <a:xfrm>
              <a:off x="4761" y="1911"/>
              <a:ext cx="168" cy="54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2" name="Freeform 60"/>
            <p:cNvSpPr>
              <a:spLocks/>
            </p:cNvSpPr>
            <p:nvPr/>
          </p:nvSpPr>
          <p:spPr bwMode="auto">
            <a:xfrm>
              <a:off x="4372" y="1833"/>
              <a:ext cx="723" cy="144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3" name="Freeform 61"/>
            <p:cNvSpPr>
              <a:spLocks/>
            </p:cNvSpPr>
            <p:nvPr/>
          </p:nvSpPr>
          <p:spPr bwMode="auto">
            <a:xfrm>
              <a:off x="4824" y="2526"/>
              <a:ext cx="118" cy="111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4" name="Freeform 62"/>
            <p:cNvSpPr>
              <a:spLocks/>
            </p:cNvSpPr>
            <p:nvPr/>
          </p:nvSpPr>
          <p:spPr bwMode="auto">
            <a:xfrm>
              <a:off x="3859" y="2194"/>
              <a:ext cx="77" cy="72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5" name="Freeform 63"/>
            <p:cNvSpPr>
              <a:spLocks/>
            </p:cNvSpPr>
            <p:nvPr/>
          </p:nvSpPr>
          <p:spPr bwMode="auto">
            <a:xfrm>
              <a:off x="3847" y="2147"/>
              <a:ext cx="117" cy="49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6" name="Freeform 64"/>
            <p:cNvSpPr>
              <a:spLocks/>
            </p:cNvSpPr>
            <p:nvPr/>
          </p:nvSpPr>
          <p:spPr bwMode="auto">
            <a:xfrm>
              <a:off x="5013" y="2498"/>
              <a:ext cx="299" cy="1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7" name="Freeform 65"/>
            <p:cNvSpPr>
              <a:spLocks/>
            </p:cNvSpPr>
            <p:nvPr/>
          </p:nvSpPr>
          <p:spPr bwMode="auto">
            <a:xfrm>
              <a:off x="4479" y="1847"/>
              <a:ext cx="179" cy="11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8" name="Freeform 66"/>
            <p:cNvSpPr>
              <a:spLocks/>
            </p:cNvSpPr>
            <p:nvPr/>
          </p:nvSpPr>
          <p:spPr bwMode="auto">
            <a:xfrm>
              <a:off x="4635" y="2035"/>
              <a:ext cx="376" cy="254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19" name="Freeform 67"/>
            <p:cNvSpPr>
              <a:spLocks/>
            </p:cNvSpPr>
            <p:nvPr/>
          </p:nvSpPr>
          <p:spPr bwMode="auto">
            <a:xfrm>
              <a:off x="4228" y="2402"/>
              <a:ext cx="506" cy="112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0" name="Freeform 68"/>
            <p:cNvSpPr>
              <a:spLocks/>
            </p:cNvSpPr>
            <p:nvPr/>
          </p:nvSpPr>
          <p:spPr bwMode="auto">
            <a:xfrm>
              <a:off x="3899" y="2276"/>
              <a:ext cx="1082" cy="167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1" name="Freeform 69"/>
            <p:cNvSpPr>
              <a:spLocks/>
            </p:cNvSpPr>
            <p:nvPr/>
          </p:nvSpPr>
          <p:spPr bwMode="auto">
            <a:xfrm>
              <a:off x="3928" y="2524"/>
              <a:ext cx="690" cy="1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2" name="Freeform 70"/>
            <p:cNvSpPr>
              <a:spLocks/>
            </p:cNvSpPr>
            <p:nvPr/>
          </p:nvSpPr>
          <p:spPr bwMode="auto">
            <a:xfrm>
              <a:off x="5076" y="2549"/>
              <a:ext cx="226" cy="108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3" name="Freeform 71"/>
            <p:cNvSpPr>
              <a:spLocks/>
            </p:cNvSpPr>
            <p:nvPr/>
          </p:nvSpPr>
          <p:spPr bwMode="auto">
            <a:xfrm>
              <a:off x="5114" y="2572"/>
              <a:ext cx="144" cy="70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4" name="Freeform 72"/>
            <p:cNvSpPr>
              <a:spLocks/>
            </p:cNvSpPr>
            <p:nvPr/>
          </p:nvSpPr>
          <p:spPr bwMode="auto">
            <a:xfrm>
              <a:off x="4871" y="2557"/>
              <a:ext cx="47" cy="69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5" name="Freeform 73"/>
            <p:cNvSpPr>
              <a:spLocks/>
            </p:cNvSpPr>
            <p:nvPr/>
          </p:nvSpPr>
          <p:spPr bwMode="auto">
            <a:xfrm>
              <a:off x="5069" y="2315"/>
              <a:ext cx="156" cy="145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6" name="Freeform 74"/>
            <p:cNvSpPr>
              <a:spLocks/>
            </p:cNvSpPr>
            <p:nvPr/>
          </p:nvSpPr>
          <p:spPr bwMode="auto">
            <a:xfrm>
              <a:off x="5044" y="2262"/>
              <a:ext cx="216" cy="17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7" name="Freeform 75"/>
            <p:cNvSpPr>
              <a:spLocks/>
            </p:cNvSpPr>
            <p:nvPr/>
          </p:nvSpPr>
          <p:spPr bwMode="auto">
            <a:xfrm>
              <a:off x="5100" y="2343"/>
              <a:ext cx="88" cy="81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8" name="Freeform 76"/>
            <p:cNvSpPr>
              <a:spLocks/>
            </p:cNvSpPr>
            <p:nvPr/>
          </p:nvSpPr>
          <p:spPr bwMode="auto">
            <a:xfrm>
              <a:off x="5070" y="2294"/>
              <a:ext cx="130" cy="5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29" name="Freeform 77"/>
            <p:cNvSpPr>
              <a:spLocks/>
            </p:cNvSpPr>
            <p:nvPr/>
          </p:nvSpPr>
          <p:spPr bwMode="auto">
            <a:xfrm>
              <a:off x="5128" y="2354"/>
              <a:ext cx="38" cy="5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0" name="Freeform 78"/>
            <p:cNvSpPr>
              <a:spLocks/>
            </p:cNvSpPr>
            <p:nvPr/>
          </p:nvSpPr>
          <p:spPr bwMode="auto">
            <a:xfrm>
              <a:off x="3889" y="2206"/>
              <a:ext cx="33" cy="5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1" name="Freeform 79"/>
            <p:cNvSpPr>
              <a:spLocks/>
            </p:cNvSpPr>
            <p:nvPr/>
          </p:nvSpPr>
          <p:spPr bwMode="auto">
            <a:xfrm>
              <a:off x="4886" y="2472"/>
              <a:ext cx="100" cy="10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2" name="Freeform 80"/>
            <p:cNvSpPr>
              <a:spLocks/>
            </p:cNvSpPr>
            <p:nvPr/>
          </p:nvSpPr>
          <p:spPr bwMode="auto">
            <a:xfrm>
              <a:off x="4065" y="2381"/>
              <a:ext cx="64" cy="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3" name="Freeform 81"/>
            <p:cNvSpPr>
              <a:spLocks/>
            </p:cNvSpPr>
            <p:nvPr/>
          </p:nvSpPr>
          <p:spPr bwMode="auto">
            <a:xfrm>
              <a:off x="3943" y="2399"/>
              <a:ext cx="113" cy="77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4" name="Freeform 82"/>
            <p:cNvSpPr>
              <a:spLocks/>
            </p:cNvSpPr>
            <p:nvPr/>
          </p:nvSpPr>
          <p:spPr bwMode="auto">
            <a:xfrm>
              <a:off x="3959" y="2412"/>
              <a:ext cx="62" cy="32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5" name="Freeform 83"/>
            <p:cNvSpPr>
              <a:spLocks/>
            </p:cNvSpPr>
            <p:nvPr/>
          </p:nvSpPr>
          <p:spPr bwMode="auto">
            <a:xfrm>
              <a:off x="3916" y="2337"/>
              <a:ext cx="105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6" name="Freeform 84"/>
            <p:cNvSpPr>
              <a:spLocks/>
            </p:cNvSpPr>
            <p:nvPr/>
          </p:nvSpPr>
          <p:spPr bwMode="auto">
            <a:xfrm>
              <a:off x="4771" y="1856"/>
              <a:ext cx="66" cy="103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7" name="Freeform 85"/>
            <p:cNvSpPr>
              <a:spLocks/>
            </p:cNvSpPr>
            <p:nvPr/>
          </p:nvSpPr>
          <p:spPr bwMode="auto">
            <a:xfrm>
              <a:off x="4921" y="2684"/>
              <a:ext cx="335" cy="68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8" name="Freeform 86"/>
            <p:cNvSpPr>
              <a:spLocks/>
            </p:cNvSpPr>
            <p:nvPr/>
          </p:nvSpPr>
          <p:spPr bwMode="auto">
            <a:xfrm>
              <a:off x="4834" y="2552"/>
              <a:ext cx="24" cy="5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39" name="Freeform 87"/>
            <p:cNvSpPr>
              <a:spLocks/>
            </p:cNvSpPr>
            <p:nvPr/>
          </p:nvSpPr>
          <p:spPr bwMode="auto">
            <a:xfrm>
              <a:off x="4876" y="2055"/>
              <a:ext cx="117" cy="23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0" name="Freeform 88"/>
            <p:cNvSpPr>
              <a:spLocks/>
            </p:cNvSpPr>
            <p:nvPr/>
          </p:nvSpPr>
          <p:spPr bwMode="auto">
            <a:xfrm>
              <a:off x="4146" y="2330"/>
              <a:ext cx="340" cy="2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1" name="Freeform 89"/>
            <p:cNvSpPr>
              <a:spLocks/>
            </p:cNvSpPr>
            <p:nvPr/>
          </p:nvSpPr>
          <p:spPr bwMode="auto">
            <a:xfrm>
              <a:off x="4421" y="2157"/>
              <a:ext cx="166" cy="69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2" name="Freeform 90"/>
            <p:cNvSpPr>
              <a:spLocks/>
            </p:cNvSpPr>
            <p:nvPr/>
          </p:nvSpPr>
          <p:spPr bwMode="auto">
            <a:xfrm>
              <a:off x="4455" y="2173"/>
              <a:ext cx="82" cy="35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3" name="Freeform 91"/>
            <p:cNvSpPr>
              <a:spLocks/>
            </p:cNvSpPr>
            <p:nvPr/>
          </p:nvSpPr>
          <p:spPr bwMode="auto">
            <a:xfrm>
              <a:off x="4454" y="2173"/>
              <a:ext cx="40" cy="18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4" name="Freeform 92"/>
            <p:cNvSpPr>
              <a:spLocks/>
            </p:cNvSpPr>
            <p:nvPr/>
          </p:nvSpPr>
          <p:spPr bwMode="auto">
            <a:xfrm>
              <a:off x="4177" y="2029"/>
              <a:ext cx="194" cy="181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5" name="Freeform 93"/>
            <p:cNvSpPr>
              <a:spLocks/>
            </p:cNvSpPr>
            <p:nvPr/>
          </p:nvSpPr>
          <p:spPr bwMode="auto">
            <a:xfrm>
              <a:off x="4578" y="1728"/>
              <a:ext cx="115" cy="6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6" name="Freeform 94"/>
            <p:cNvSpPr>
              <a:spLocks/>
            </p:cNvSpPr>
            <p:nvPr/>
          </p:nvSpPr>
          <p:spPr bwMode="auto">
            <a:xfrm>
              <a:off x="4859" y="1734"/>
              <a:ext cx="114" cy="74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7" name="Freeform 95"/>
            <p:cNvSpPr>
              <a:spLocks/>
            </p:cNvSpPr>
            <p:nvPr/>
          </p:nvSpPr>
          <p:spPr bwMode="auto">
            <a:xfrm>
              <a:off x="4736" y="1756"/>
              <a:ext cx="78" cy="4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8" name="Freeform 96"/>
            <p:cNvSpPr>
              <a:spLocks/>
            </p:cNvSpPr>
            <p:nvPr/>
          </p:nvSpPr>
          <p:spPr bwMode="auto">
            <a:xfrm>
              <a:off x="4748" y="1766"/>
              <a:ext cx="28" cy="2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49" name="Freeform 97"/>
            <p:cNvSpPr>
              <a:spLocks/>
            </p:cNvSpPr>
            <p:nvPr/>
          </p:nvSpPr>
          <p:spPr bwMode="auto">
            <a:xfrm>
              <a:off x="4612" y="1745"/>
              <a:ext cx="24" cy="24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74850" name="Freeform 98"/>
            <p:cNvSpPr>
              <a:spLocks/>
            </p:cNvSpPr>
            <p:nvPr/>
          </p:nvSpPr>
          <p:spPr bwMode="auto">
            <a:xfrm>
              <a:off x="4883" y="1756"/>
              <a:ext cx="25" cy="25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31875" y="4643438"/>
            <a:ext cx="676433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best locations for radar traps.</a:t>
            </a:r>
          </a:p>
        </p:txBody>
      </p:sp>
      <p:sp>
        <p:nvSpPr>
          <p:cNvPr id="74854" name="Text Box 102"/>
          <p:cNvSpPr txBox="1">
            <a:spLocks noChangeArrowheads="1"/>
          </p:cNvSpPr>
          <p:nvPr/>
        </p:nvSpPr>
        <p:spPr bwMode="auto">
          <a:xfrm>
            <a:off x="2517775" y="3935413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52475" y="4794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2" grpId="0" animBg="1"/>
      <p:bldP spid="74853" grpId="0" autoUpdateAnimBg="0"/>
      <p:bldP spid="74854" grpId="0" autoUpdateAnimBg="0"/>
      <p:bldP spid="74856" grpId="0" animBg="1"/>
      <p:bldP spid="748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3263" y="1119188"/>
            <a:ext cx="7772400" cy="6477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ing in Decision-Making Situations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38113"/>
            <a:ext cx="7772400" cy="642937"/>
          </a:xfrm>
          <a:noFill/>
          <a:ln/>
        </p:spPr>
        <p:txBody>
          <a:bodyPr/>
          <a:lstStyle/>
          <a:p>
            <a:r>
              <a:rPr lang="en-US"/>
              <a:t>Developing Null and Alternative Hypotheses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 rot="5400000">
            <a:off x="771525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009650" y="1581150"/>
            <a:ext cx="7620000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ecision maker might have to choos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wo courses of action, one associated with the nu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and another associated with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.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009650" y="3124200"/>
            <a:ext cx="760095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ccepting a shipment of goods from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lier or returning the shipment of goods to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li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8" grpId="0" autoUpdateAnimBg="0"/>
      <p:bldP spid="819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Highway Patrol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87388" y="1095375"/>
            <a:ext cx="81915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65942" name="Group 54"/>
          <p:cNvGrpSpPr>
            <a:grpSpLocks/>
          </p:cNvGrpSpPr>
          <p:nvPr/>
        </p:nvGrpSpPr>
        <p:grpSpPr bwMode="auto">
          <a:xfrm>
            <a:off x="4956175" y="2054225"/>
            <a:ext cx="3621088" cy="2470150"/>
            <a:chOff x="3122" y="1294"/>
            <a:chExt cx="2281" cy="1556"/>
          </a:xfrm>
        </p:grpSpPr>
        <p:pic>
          <p:nvPicPr>
            <p:cNvPr id="165943" name="Picture 55" descr="E:\PFiles\MSOffice\Clipart\standard\stddir3\HH02335_.WM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2" y="1606"/>
              <a:ext cx="403" cy="369"/>
            </a:xfrm>
            <a:prstGeom prst="rect">
              <a:avLst/>
            </a:prstGeom>
            <a:noFill/>
          </p:spPr>
        </p:pic>
        <p:sp>
          <p:nvSpPr>
            <p:cNvPr id="165944" name="Freeform 56"/>
            <p:cNvSpPr>
              <a:spLocks/>
            </p:cNvSpPr>
            <p:nvPr/>
          </p:nvSpPr>
          <p:spPr bwMode="auto">
            <a:xfrm>
              <a:off x="3626" y="2163"/>
              <a:ext cx="436" cy="531"/>
            </a:xfrm>
            <a:custGeom>
              <a:avLst/>
              <a:gdLst/>
              <a:ahLst/>
              <a:cxnLst>
                <a:cxn ang="0">
                  <a:pos x="493" y="17"/>
                </a:cxn>
                <a:cxn ang="0">
                  <a:pos x="508" y="46"/>
                </a:cxn>
                <a:cxn ang="0">
                  <a:pos x="525" y="72"/>
                </a:cxn>
                <a:cxn ang="0">
                  <a:pos x="541" y="101"/>
                </a:cxn>
                <a:cxn ang="0">
                  <a:pos x="557" y="150"/>
                </a:cxn>
                <a:cxn ang="0">
                  <a:pos x="559" y="212"/>
                </a:cxn>
                <a:cxn ang="0">
                  <a:pos x="562" y="341"/>
                </a:cxn>
                <a:cxn ang="0">
                  <a:pos x="545" y="417"/>
                </a:cxn>
                <a:cxn ang="0">
                  <a:pos x="524" y="483"/>
                </a:cxn>
                <a:cxn ang="0">
                  <a:pos x="496" y="547"/>
                </a:cxn>
                <a:cxn ang="0">
                  <a:pos x="455" y="613"/>
                </a:cxn>
                <a:cxn ang="0">
                  <a:pos x="438" y="640"/>
                </a:cxn>
                <a:cxn ang="0">
                  <a:pos x="426" y="665"/>
                </a:cxn>
                <a:cxn ang="0">
                  <a:pos x="411" y="688"/>
                </a:cxn>
                <a:cxn ang="0">
                  <a:pos x="388" y="708"/>
                </a:cxn>
                <a:cxn ang="0">
                  <a:pos x="369" y="714"/>
                </a:cxn>
                <a:cxn ang="0">
                  <a:pos x="351" y="714"/>
                </a:cxn>
                <a:cxn ang="0">
                  <a:pos x="331" y="711"/>
                </a:cxn>
                <a:cxn ang="0">
                  <a:pos x="311" y="712"/>
                </a:cxn>
                <a:cxn ang="0">
                  <a:pos x="270" y="720"/>
                </a:cxn>
                <a:cxn ang="0">
                  <a:pos x="231" y="726"/>
                </a:cxn>
                <a:cxn ang="0">
                  <a:pos x="196" y="731"/>
                </a:cxn>
                <a:cxn ang="0">
                  <a:pos x="163" y="735"/>
                </a:cxn>
                <a:cxn ang="0">
                  <a:pos x="129" y="740"/>
                </a:cxn>
                <a:cxn ang="0">
                  <a:pos x="94" y="744"/>
                </a:cxn>
                <a:cxn ang="0">
                  <a:pos x="55" y="751"/>
                </a:cxn>
                <a:cxn ang="0">
                  <a:pos x="14" y="757"/>
                </a:cxn>
                <a:cxn ang="0">
                  <a:pos x="0" y="613"/>
                </a:cxn>
                <a:cxn ang="0">
                  <a:pos x="9" y="558"/>
                </a:cxn>
                <a:cxn ang="0">
                  <a:pos x="23" y="512"/>
                </a:cxn>
                <a:cxn ang="0">
                  <a:pos x="39" y="466"/>
                </a:cxn>
                <a:cxn ang="0">
                  <a:pos x="54" y="413"/>
                </a:cxn>
                <a:cxn ang="0">
                  <a:pos x="55" y="385"/>
                </a:cxn>
                <a:cxn ang="0">
                  <a:pos x="58" y="359"/>
                </a:cxn>
                <a:cxn ang="0">
                  <a:pos x="77" y="344"/>
                </a:cxn>
                <a:cxn ang="0">
                  <a:pos x="100" y="332"/>
                </a:cxn>
                <a:cxn ang="0">
                  <a:pos x="123" y="312"/>
                </a:cxn>
                <a:cxn ang="0">
                  <a:pos x="141" y="290"/>
                </a:cxn>
                <a:cxn ang="0">
                  <a:pos x="159" y="270"/>
                </a:cxn>
                <a:cxn ang="0">
                  <a:pos x="186" y="252"/>
                </a:cxn>
                <a:cxn ang="0">
                  <a:pos x="216" y="237"/>
                </a:cxn>
                <a:cxn ang="0">
                  <a:pos x="244" y="225"/>
                </a:cxn>
                <a:cxn ang="0">
                  <a:pos x="273" y="211"/>
                </a:cxn>
                <a:cxn ang="0">
                  <a:pos x="302" y="192"/>
                </a:cxn>
                <a:cxn ang="0">
                  <a:pos x="352" y="145"/>
                </a:cxn>
                <a:cxn ang="0">
                  <a:pos x="392" y="92"/>
                </a:cxn>
                <a:cxn ang="0">
                  <a:pos x="432" y="41"/>
                </a:cxn>
                <a:cxn ang="0">
                  <a:pos x="486" y="0"/>
                </a:cxn>
              </a:cxnLst>
              <a:rect l="0" t="0" r="r" b="b"/>
              <a:pathLst>
                <a:path w="562" h="757">
                  <a:moveTo>
                    <a:pt x="486" y="0"/>
                  </a:moveTo>
                  <a:lnTo>
                    <a:pt x="493" y="17"/>
                  </a:lnTo>
                  <a:lnTo>
                    <a:pt x="501" y="32"/>
                  </a:lnTo>
                  <a:lnTo>
                    <a:pt x="508" y="46"/>
                  </a:lnTo>
                  <a:lnTo>
                    <a:pt x="518" y="59"/>
                  </a:lnTo>
                  <a:lnTo>
                    <a:pt x="525" y="72"/>
                  </a:lnTo>
                  <a:lnTo>
                    <a:pt x="533" y="85"/>
                  </a:lnTo>
                  <a:lnTo>
                    <a:pt x="541" y="101"/>
                  </a:lnTo>
                  <a:lnTo>
                    <a:pt x="548" y="118"/>
                  </a:lnTo>
                  <a:lnTo>
                    <a:pt x="557" y="150"/>
                  </a:lnTo>
                  <a:lnTo>
                    <a:pt x="561" y="180"/>
                  </a:lnTo>
                  <a:lnTo>
                    <a:pt x="559" y="212"/>
                  </a:lnTo>
                  <a:lnTo>
                    <a:pt x="562" y="248"/>
                  </a:lnTo>
                  <a:lnTo>
                    <a:pt x="562" y="341"/>
                  </a:lnTo>
                  <a:lnTo>
                    <a:pt x="553" y="381"/>
                  </a:lnTo>
                  <a:lnTo>
                    <a:pt x="545" y="417"/>
                  </a:lnTo>
                  <a:lnTo>
                    <a:pt x="535" y="451"/>
                  </a:lnTo>
                  <a:lnTo>
                    <a:pt x="524" y="483"/>
                  </a:lnTo>
                  <a:lnTo>
                    <a:pt x="512" y="515"/>
                  </a:lnTo>
                  <a:lnTo>
                    <a:pt x="496" y="547"/>
                  </a:lnTo>
                  <a:lnTo>
                    <a:pt x="476" y="579"/>
                  </a:lnTo>
                  <a:lnTo>
                    <a:pt x="455" y="613"/>
                  </a:lnTo>
                  <a:lnTo>
                    <a:pt x="446" y="627"/>
                  </a:lnTo>
                  <a:lnTo>
                    <a:pt x="438" y="640"/>
                  </a:lnTo>
                  <a:lnTo>
                    <a:pt x="432" y="653"/>
                  </a:lnTo>
                  <a:lnTo>
                    <a:pt x="426" y="665"/>
                  </a:lnTo>
                  <a:lnTo>
                    <a:pt x="418" y="677"/>
                  </a:lnTo>
                  <a:lnTo>
                    <a:pt x="411" y="688"/>
                  </a:lnTo>
                  <a:lnTo>
                    <a:pt x="400" y="699"/>
                  </a:lnTo>
                  <a:lnTo>
                    <a:pt x="388" y="708"/>
                  </a:lnTo>
                  <a:lnTo>
                    <a:pt x="378" y="712"/>
                  </a:lnTo>
                  <a:lnTo>
                    <a:pt x="369" y="714"/>
                  </a:lnTo>
                  <a:lnTo>
                    <a:pt x="360" y="714"/>
                  </a:lnTo>
                  <a:lnTo>
                    <a:pt x="351" y="714"/>
                  </a:lnTo>
                  <a:lnTo>
                    <a:pt x="342" y="712"/>
                  </a:lnTo>
                  <a:lnTo>
                    <a:pt x="331" y="711"/>
                  </a:lnTo>
                  <a:lnTo>
                    <a:pt x="322" y="711"/>
                  </a:lnTo>
                  <a:lnTo>
                    <a:pt x="311" y="712"/>
                  </a:lnTo>
                  <a:lnTo>
                    <a:pt x="290" y="717"/>
                  </a:lnTo>
                  <a:lnTo>
                    <a:pt x="270" y="720"/>
                  </a:lnTo>
                  <a:lnTo>
                    <a:pt x="250" y="723"/>
                  </a:lnTo>
                  <a:lnTo>
                    <a:pt x="231" y="726"/>
                  </a:lnTo>
                  <a:lnTo>
                    <a:pt x="215" y="729"/>
                  </a:lnTo>
                  <a:lnTo>
                    <a:pt x="196" y="731"/>
                  </a:lnTo>
                  <a:lnTo>
                    <a:pt x="179" y="734"/>
                  </a:lnTo>
                  <a:lnTo>
                    <a:pt x="163" y="735"/>
                  </a:lnTo>
                  <a:lnTo>
                    <a:pt x="146" y="738"/>
                  </a:lnTo>
                  <a:lnTo>
                    <a:pt x="129" y="740"/>
                  </a:lnTo>
                  <a:lnTo>
                    <a:pt x="111" y="743"/>
                  </a:lnTo>
                  <a:lnTo>
                    <a:pt x="94" y="744"/>
                  </a:lnTo>
                  <a:lnTo>
                    <a:pt x="75" y="747"/>
                  </a:lnTo>
                  <a:lnTo>
                    <a:pt x="55" y="751"/>
                  </a:lnTo>
                  <a:lnTo>
                    <a:pt x="36" y="754"/>
                  </a:lnTo>
                  <a:lnTo>
                    <a:pt x="14" y="757"/>
                  </a:lnTo>
                  <a:lnTo>
                    <a:pt x="0" y="699"/>
                  </a:lnTo>
                  <a:lnTo>
                    <a:pt x="0" y="613"/>
                  </a:lnTo>
                  <a:lnTo>
                    <a:pt x="5" y="584"/>
                  </a:lnTo>
                  <a:lnTo>
                    <a:pt x="9" y="558"/>
                  </a:lnTo>
                  <a:lnTo>
                    <a:pt x="16" y="535"/>
                  </a:lnTo>
                  <a:lnTo>
                    <a:pt x="23" y="512"/>
                  </a:lnTo>
                  <a:lnTo>
                    <a:pt x="31" y="489"/>
                  </a:lnTo>
                  <a:lnTo>
                    <a:pt x="39" y="466"/>
                  </a:lnTo>
                  <a:lnTo>
                    <a:pt x="46" y="440"/>
                  </a:lnTo>
                  <a:lnTo>
                    <a:pt x="54" y="413"/>
                  </a:lnTo>
                  <a:lnTo>
                    <a:pt x="55" y="399"/>
                  </a:lnTo>
                  <a:lnTo>
                    <a:pt x="55" y="385"/>
                  </a:lnTo>
                  <a:lnTo>
                    <a:pt x="55" y="373"/>
                  </a:lnTo>
                  <a:lnTo>
                    <a:pt x="58" y="359"/>
                  </a:lnTo>
                  <a:lnTo>
                    <a:pt x="66" y="350"/>
                  </a:lnTo>
                  <a:lnTo>
                    <a:pt x="77" y="344"/>
                  </a:lnTo>
                  <a:lnTo>
                    <a:pt x="88" y="339"/>
                  </a:lnTo>
                  <a:lnTo>
                    <a:pt x="100" y="332"/>
                  </a:lnTo>
                  <a:lnTo>
                    <a:pt x="112" y="321"/>
                  </a:lnTo>
                  <a:lnTo>
                    <a:pt x="123" y="312"/>
                  </a:lnTo>
                  <a:lnTo>
                    <a:pt x="132" y="301"/>
                  </a:lnTo>
                  <a:lnTo>
                    <a:pt x="141" y="290"/>
                  </a:lnTo>
                  <a:lnTo>
                    <a:pt x="149" y="280"/>
                  </a:lnTo>
                  <a:lnTo>
                    <a:pt x="159" y="270"/>
                  </a:lnTo>
                  <a:lnTo>
                    <a:pt x="172" y="261"/>
                  </a:lnTo>
                  <a:lnTo>
                    <a:pt x="186" y="252"/>
                  </a:lnTo>
                  <a:lnTo>
                    <a:pt x="201" y="244"/>
                  </a:lnTo>
                  <a:lnTo>
                    <a:pt x="216" y="237"/>
                  </a:lnTo>
                  <a:lnTo>
                    <a:pt x="230" y="231"/>
                  </a:lnTo>
                  <a:lnTo>
                    <a:pt x="244" y="225"/>
                  </a:lnTo>
                  <a:lnTo>
                    <a:pt x="257" y="217"/>
                  </a:lnTo>
                  <a:lnTo>
                    <a:pt x="273" y="211"/>
                  </a:lnTo>
                  <a:lnTo>
                    <a:pt x="287" y="202"/>
                  </a:lnTo>
                  <a:lnTo>
                    <a:pt x="302" y="192"/>
                  </a:lnTo>
                  <a:lnTo>
                    <a:pt x="329" y="171"/>
                  </a:lnTo>
                  <a:lnTo>
                    <a:pt x="352" y="145"/>
                  </a:lnTo>
                  <a:lnTo>
                    <a:pt x="372" y="119"/>
                  </a:lnTo>
                  <a:lnTo>
                    <a:pt x="392" y="92"/>
                  </a:lnTo>
                  <a:lnTo>
                    <a:pt x="411" y="66"/>
                  </a:lnTo>
                  <a:lnTo>
                    <a:pt x="432" y="41"/>
                  </a:lnTo>
                  <a:lnTo>
                    <a:pt x="456" y="18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45" name="Freeform 57"/>
            <p:cNvSpPr>
              <a:spLocks/>
            </p:cNvSpPr>
            <p:nvPr/>
          </p:nvSpPr>
          <p:spPr bwMode="auto">
            <a:xfrm>
              <a:off x="3668" y="1574"/>
              <a:ext cx="517" cy="787"/>
            </a:xfrm>
            <a:custGeom>
              <a:avLst/>
              <a:gdLst/>
              <a:ahLst/>
              <a:cxnLst>
                <a:cxn ang="0">
                  <a:pos x="124" y="893"/>
                </a:cxn>
                <a:cxn ang="0">
                  <a:pos x="96" y="896"/>
                </a:cxn>
                <a:cxn ang="0">
                  <a:pos x="50" y="885"/>
                </a:cxn>
                <a:cxn ang="0">
                  <a:pos x="17" y="856"/>
                </a:cxn>
                <a:cxn ang="0">
                  <a:pos x="0" y="786"/>
                </a:cxn>
                <a:cxn ang="0">
                  <a:pos x="11" y="677"/>
                </a:cxn>
                <a:cxn ang="0">
                  <a:pos x="41" y="543"/>
                </a:cxn>
                <a:cxn ang="0">
                  <a:pos x="27" y="310"/>
                </a:cxn>
                <a:cxn ang="0">
                  <a:pos x="47" y="229"/>
                </a:cxn>
                <a:cxn ang="0">
                  <a:pos x="81" y="170"/>
                </a:cxn>
                <a:cxn ang="0">
                  <a:pos x="116" y="165"/>
                </a:cxn>
                <a:cxn ang="0">
                  <a:pos x="150" y="165"/>
                </a:cxn>
                <a:cxn ang="0">
                  <a:pos x="180" y="145"/>
                </a:cxn>
                <a:cxn ang="0">
                  <a:pos x="194" y="102"/>
                </a:cxn>
                <a:cxn ang="0">
                  <a:pos x="223" y="89"/>
                </a:cxn>
                <a:cxn ang="0">
                  <a:pos x="256" y="84"/>
                </a:cxn>
                <a:cxn ang="0">
                  <a:pos x="298" y="72"/>
                </a:cxn>
                <a:cxn ang="0">
                  <a:pos x="346" y="46"/>
                </a:cxn>
                <a:cxn ang="0">
                  <a:pos x="392" y="12"/>
                </a:cxn>
                <a:cxn ang="0">
                  <a:pos x="416" y="60"/>
                </a:cxn>
                <a:cxn ang="0">
                  <a:pos x="441" y="121"/>
                </a:cxn>
                <a:cxn ang="0">
                  <a:pos x="470" y="141"/>
                </a:cxn>
                <a:cxn ang="0">
                  <a:pos x="502" y="158"/>
                </a:cxn>
                <a:cxn ang="0">
                  <a:pos x="568" y="214"/>
                </a:cxn>
                <a:cxn ang="0">
                  <a:pos x="637" y="287"/>
                </a:cxn>
                <a:cxn ang="0">
                  <a:pos x="666" y="382"/>
                </a:cxn>
                <a:cxn ang="0">
                  <a:pos x="652" y="474"/>
                </a:cxn>
                <a:cxn ang="0">
                  <a:pos x="617" y="553"/>
                </a:cxn>
                <a:cxn ang="0">
                  <a:pos x="566" y="641"/>
                </a:cxn>
                <a:cxn ang="0">
                  <a:pos x="522" y="720"/>
                </a:cxn>
                <a:cxn ang="0">
                  <a:pos x="479" y="801"/>
                </a:cxn>
                <a:cxn ang="0">
                  <a:pos x="425" y="891"/>
                </a:cxn>
                <a:cxn ang="0">
                  <a:pos x="355" y="949"/>
                </a:cxn>
                <a:cxn ang="0">
                  <a:pos x="269" y="1009"/>
                </a:cxn>
                <a:cxn ang="0">
                  <a:pos x="236" y="1034"/>
                </a:cxn>
                <a:cxn ang="0">
                  <a:pos x="203" y="1052"/>
                </a:cxn>
                <a:cxn ang="0">
                  <a:pos x="170" y="1076"/>
                </a:cxn>
                <a:cxn ang="0">
                  <a:pos x="142" y="1102"/>
                </a:cxn>
                <a:cxn ang="0">
                  <a:pos x="113" y="1119"/>
                </a:cxn>
                <a:cxn ang="0">
                  <a:pos x="70" y="1112"/>
                </a:cxn>
                <a:cxn ang="0">
                  <a:pos x="43" y="1075"/>
                </a:cxn>
                <a:cxn ang="0">
                  <a:pos x="18" y="1027"/>
                </a:cxn>
                <a:cxn ang="0">
                  <a:pos x="70" y="982"/>
                </a:cxn>
                <a:cxn ang="0">
                  <a:pos x="113" y="931"/>
                </a:cxn>
              </a:cxnLst>
              <a:rect l="0" t="0" r="r" b="b"/>
              <a:pathLst>
                <a:path w="666" h="1121">
                  <a:moveTo>
                    <a:pt x="135" y="891"/>
                  </a:moveTo>
                  <a:lnTo>
                    <a:pt x="130" y="891"/>
                  </a:lnTo>
                  <a:lnTo>
                    <a:pt x="124" y="893"/>
                  </a:lnTo>
                  <a:lnTo>
                    <a:pt x="119" y="896"/>
                  </a:lnTo>
                  <a:lnTo>
                    <a:pt x="113" y="896"/>
                  </a:lnTo>
                  <a:lnTo>
                    <a:pt x="96" y="896"/>
                  </a:lnTo>
                  <a:lnTo>
                    <a:pt x="79" y="893"/>
                  </a:lnTo>
                  <a:lnTo>
                    <a:pt x="64" y="890"/>
                  </a:lnTo>
                  <a:lnTo>
                    <a:pt x="50" y="885"/>
                  </a:lnTo>
                  <a:lnTo>
                    <a:pt x="37" y="878"/>
                  </a:lnTo>
                  <a:lnTo>
                    <a:pt x="26" y="868"/>
                  </a:lnTo>
                  <a:lnTo>
                    <a:pt x="17" y="856"/>
                  </a:lnTo>
                  <a:lnTo>
                    <a:pt x="9" y="842"/>
                  </a:lnTo>
                  <a:lnTo>
                    <a:pt x="1" y="813"/>
                  </a:lnTo>
                  <a:lnTo>
                    <a:pt x="0" y="786"/>
                  </a:lnTo>
                  <a:lnTo>
                    <a:pt x="3" y="758"/>
                  </a:lnTo>
                  <a:lnTo>
                    <a:pt x="4" y="726"/>
                  </a:lnTo>
                  <a:lnTo>
                    <a:pt x="11" y="677"/>
                  </a:lnTo>
                  <a:lnTo>
                    <a:pt x="23" y="635"/>
                  </a:lnTo>
                  <a:lnTo>
                    <a:pt x="35" y="592"/>
                  </a:lnTo>
                  <a:lnTo>
                    <a:pt x="41" y="543"/>
                  </a:lnTo>
                  <a:lnTo>
                    <a:pt x="23" y="367"/>
                  </a:lnTo>
                  <a:lnTo>
                    <a:pt x="24" y="338"/>
                  </a:lnTo>
                  <a:lnTo>
                    <a:pt x="27" y="310"/>
                  </a:lnTo>
                  <a:lnTo>
                    <a:pt x="34" y="284"/>
                  </a:lnTo>
                  <a:lnTo>
                    <a:pt x="41" y="255"/>
                  </a:lnTo>
                  <a:lnTo>
                    <a:pt x="47" y="229"/>
                  </a:lnTo>
                  <a:lnTo>
                    <a:pt x="52" y="205"/>
                  </a:lnTo>
                  <a:lnTo>
                    <a:pt x="63" y="185"/>
                  </a:lnTo>
                  <a:lnTo>
                    <a:pt x="81" y="170"/>
                  </a:lnTo>
                  <a:lnTo>
                    <a:pt x="93" y="167"/>
                  </a:lnTo>
                  <a:lnTo>
                    <a:pt x="104" y="165"/>
                  </a:lnTo>
                  <a:lnTo>
                    <a:pt x="116" y="165"/>
                  </a:lnTo>
                  <a:lnTo>
                    <a:pt x="127" y="165"/>
                  </a:lnTo>
                  <a:lnTo>
                    <a:pt x="139" y="165"/>
                  </a:lnTo>
                  <a:lnTo>
                    <a:pt x="150" y="165"/>
                  </a:lnTo>
                  <a:lnTo>
                    <a:pt x="161" y="162"/>
                  </a:lnTo>
                  <a:lnTo>
                    <a:pt x="171" y="156"/>
                  </a:lnTo>
                  <a:lnTo>
                    <a:pt x="180" y="145"/>
                  </a:lnTo>
                  <a:lnTo>
                    <a:pt x="184" y="130"/>
                  </a:lnTo>
                  <a:lnTo>
                    <a:pt x="187" y="116"/>
                  </a:lnTo>
                  <a:lnTo>
                    <a:pt x="194" y="102"/>
                  </a:lnTo>
                  <a:lnTo>
                    <a:pt x="203" y="95"/>
                  </a:lnTo>
                  <a:lnTo>
                    <a:pt x="213" y="90"/>
                  </a:lnTo>
                  <a:lnTo>
                    <a:pt x="223" y="89"/>
                  </a:lnTo>
                  <a:lnTo>
                    <a:pt x="234" y="86"/>
                  </a:lnTo>
                  <a:lnTo>
                    <a:pt x="245" y="86"/>
                  </a:lnTo>
                  <a:lnTo>
                    <a:pt x="256" y="84"/>
                  </a:lnTo>
                  <a:lnTo>
                    <a:pt x="268" y="83"/>
                  </a:lnTo>
                  <a:lnTo>
                    <a:pt x="278" y="80"/>
                  </a:lnTo>
                  <a:lnTo>
                    <a:pt x="298" y="72"/>
                  </a:lnTo>
                  <a:lnTo>
                    <a:pt x="315" y="64"/>
                  </a:lnTo>
                  <a:lnTo>
                    <a:pt x="332" y="55"/>
                  </a:lnTo>
                  <a:lnTo>
                    <a:pt x="346" y="46"/>
                  </a:lnTo>
                  <a:lnTo>
                    <a:pt x="361" y="35"/>
                  </a:lnTo>
                  <a:lnTo>
                    <a:pt x="375" y="23"/>
                  </a:lnTo>
                  <a:lnTo>
                    <a:pt x="392" y="12"/>
                  </a:lnTo>
                  <a:lnTo>
                    <a:pt x="409" y="0"/>
                  </a:lnTo>
                  <a:lnTo>
                    <a:pt x="415" y="31"/>
                  </a:lnTo>
                  <a:lnTo>
                    <a:pt x="416" y="60"/>
                  </a:lnTo>
                  <a:lnTo>
                    <a:pt x="419" y="87"/>
                  </a:lnTo>
                  <a:lnTo>
                    <a:pt x="432" y="112"/>
                  </a:lnTo>
                  <a:lnTo>
                    <a:pt x="441" y="121"/>
                  </a:lnTo>
                  <a:lnTo>
                    <a:pt x="450" y="128"/>
                  </a:lnTo>
                  <a:lnTo>
                    <a:pt x="461" y="135"/>
                  </a:lnTo>
                  <a:lnTo>
                    <a:pt x="470" y="141"/>
                  </a:lnTo>
                  <a:lnTo>
                    <a:pt x="481" y="145"/>
                  </a:lnTo>
                  <a:lnTo>
                    <a:pt x="491" y="150"/>
                  </a:lnTo>
                  <a:lnTo>
                    <a:pt x="502" y="158"/>
                  </a:lnTo>
                  <a:lnTo>
                    <a:pt x="513" y="165"/>
                  </a:lnTo>
                  <a:lnTo>
                    <a:pt x="540" y="191"/>
                  </a:lnTo>
                  <a:lnTo>
                    <a:pt x="568" y="214"/>
                  </a:lnTo>
                  <a:lnTo>
                    <a:pt x="594" y="237"/>
                  </a:lnTo>
                  <a:lnTo>
                    <a:pt x="617" y="261"/>
                  </a:lnTo>
                  <a:lnTo>
                    <a:pt x="637" y="287"/>
                  </a:lnTo>
                  <a:lnTo>
                    <a:pt x="652" y="315"/>
                  </a:lnTo>
                  <a:lnTo>
                    <a:pt x="663" y="347"/>
                  </a:lnTo>
                  <a:lnTo>
                    <a:pt x="666" y="382"/>
                  </a:lnTo>
                  <a:lnTo>
                    <a:pt x="664" y="416"/>
                  </a:lnTo>
                  <a:lnTo>
                    <a:pt x="660" y="446"/>
                  </a:lnTo>
                  <a:lnTo>
                    <a:pt x="652" y="474"/>
                  </a:lnTo>
                  <a:lnTo>
                    <a:pt x="643" y="500"/>
                  </a:lnTo>
                  <a:lnTo>
                    <a:pt x="631" y="528"/>
                  </a:lnTo>
                  <a:lnTo>
                    <a:pt x="617" y="553"/>
                  </a:lnTo>
                  <a:lnTo>
                    <a:pt x="601" y="581"/>
                  </a:lnTo>
                  <a:lnTo>
                    <a:pt x="585" y="610"/>
                  </a:lnTo>
                  <a:lnTo>
                    <a:pt x="566" y="641"/>
                  </a:lnTo>
                  <a:lnTo>
                    <a:pt x="551" y="668"/>
                  </a:lnTo>
                  <a:lnTo>
                    <a:pt x="536" y="696"/>
                  </a:lnTo>
                  <a:lnTo>
                    <a:pt x="522" y="720"/>
                  </a:lnTo>
                  <a:lnTo>
                    <a:pt x="508" y="746"/>
                  </a:lnTo>
                  <a:lnTo>
                    <a:pt x="494" y="774"/>
                  </a:lnTo>
                  <a:lnTo>
                    <a:pt x="479" y="801"/>
                  </a:lnTo>
                  <a:lnTo>
                    <a:pt x="464" y="833"/>
                  </a:lnTo>
                  <a:lnTo>
                    <a:pt x="445" y="864"/>
                  </a:lnTo>
                  <a:lnTo>
                    <a:pt x="425" y="891"/>
                  </a:lnTo>
                  <a:lnTo>
                    <a:pt x="404" y="913"/>
                  </a:lnTo>
                  <a:lnTo>
                    <a:pt x="379" y="933"/>
                  </a:lnTo>
                  <a:lnTo>
                    <a:pt x="355" y="949"/>
                  </a:lnTo>
                  <a:lnTo>
                    <a:pt x="327" y="968"/>
                  </a:lnTo>
                  <a:lnTo>
                    <a:pt x="298" y="988"/>
                  </a:lnTo>
                  <a:lnTo>
                    <a:pt x="269" y="1009"/>
                  </a:lnTo>
                  <a:lnTo>
                    <a:pt x="257" y="1018"/>
                  </a:lnTo>
                  <a:lnTo>
                    <a:pt x="246" y="1026"/>
                  </a:lnTo>
                  <a:lnTo>
                    <a:pt x="236" y="1034"/>
                  </a:lnTo>
                  <a:lnTo>
                    <a:pt x="225" y="1040"/>
                  </a:lnTo>
                  <a:lnTo>
                    <a:pt x="214" y="1046"/>
                  </a:lnTo>
                  <a:lnTo>
                    <a:pt x="203" y="1052"/>
                  </a:lnTo>
                  <a:lnTo>
                    <a:pt x="193" y="1060"/>
                  </a:lnTo>
                  <a:lnTo>
                    <a:pt x="180" y="1067"/>
                  </a:lnTo>
                  <a:lnTo>
                    <a:pt x="170" y="1076"/>
                  </a:lnTo>
                  <a:lnTo>
                    <a:pt x="161" y="1086"/>
                  </a:lnTo>
                  <a:lnTo>
                    <a:pt x="151" y="1095"/>
                  </a:lnTo>
                  <a:lnTo>
                    <a:pt x="142" y="1102"/>
                  </a:lnTo>
                  <a:lnTo>
                    <a:pt x="133" y="1110"/>
                  </a:lnTo>
                  <a:lnTo>
                    <a:pt x="124" y="1116"/>
                  </a:lnTo>
                  <a:lnTo>
                    <a:pt x="113" y="1119"/>
                  </a:lnTo>
                  <a:lnTo>
                    <a:pt x="99" y="1121"/>
                  </a:lnTo>
                  <a:lnTo>
                    <a:pt x="83" y="1118"/>
                  </a:lnTo>
                  <a:lnTo>
                    <a:pt x="70" y="1112"/>
                  </a:lnTo>
                  <a:lnTo>
                    <a:pt x="60" y="1102"/>
                  </a:lnTo>
                  <a:lnTo>
                    <a:pt x="50" y="1089"/>
                  </a:lnTo>
                  <a:lnTo>
                    <a:pt x="43" y="1075"/>
                  </a:lnTo>
                  <a:lnTo>
                    <a:pt x="35" y="1058"/>
                  </a:lnTo>
                  <a:lnTo>
                    <a:pt x="27" y="1043"/>
                  </a:lnTo>
                  <a:lnTo>
                    <a:pt x="18" y="1027"/>
                  </a:lnTo>
                  <a:lnTo>
                    <a:pt x="37" y="1012"/>
                  </a:lnTo>
                  <a:lnTo>
                    <a:pt x="53" y="997"/>
                  </a:lnTo>
                  <a:lnTo>
                    <a:pt x="70" y="982"/>
                  </a:lnTo>
                  <a:lnTo>
                    <a:pt x="86" y="966"/>
                  </a:lnTo>
                  <a:lnTo>
                    <a:pt x="99" y="949"/>
                  </a:lnTo>
                  <a:lnTo>
                    <a:pt x="113" y="931"/>
                  </a:lnTo>
                  <a:lnTo>
                    <a:pt x="124" y="911"/>
                  </a:lnTo>
                  <a:lnTo>
                    <a:pt x="135" y="8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46" name="Freeform 58"/>
            <p:cNvSpPr>
              <a:spLocks/>
            </p:cNvSpPr>
            <p:nvPr/>
          </p:nvSpPr>
          <p:spPr bwMode="auto">
            <a:xfrm>
              <a:off x="3715" y="1675"/>
              <a:ext cx="166" cy="469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120" y="70"/>
                </a:cxn>
                <a:cxn ang="0">
                  <a:pos x="134" y="121"/>
                </a:cxn>
                <a:cxn ang="0">
                  <a:pos x="0" y="582"/>
                </a:cxn>
                <a:cxn ang="0">
                  <a:pos x="67" y="668"/>
                </a:cxn>
                <a:cxn ang="0">
                  <a:pos x="174" y="568"/>
                </a:cxn>
                <a:cxn ang="0">
                  <a:pos x="169" y="134"/>
                </a:cxn>
                <a:cxn ang="0">
                  <a:pos x="214" y="84"/>
                </a:cxn>
                <a:cxn ang="0">
                  <a:pos x="197" y="12"/>
                </a:cxn>
                <a:cxn ang="0">
                  <a:pos x="169" y="0"/>
                </a:cxn>
              </a:cxnLst>
              <a:rect l="0" t="0" r="r" b="b"/>
              <a:pathLst>
                <a:path w="214" h="668">
                  <a:moveTo>
                    <a:pt x="169" y="0"/>
                  </a:moveTo>
                  <a:lnTo>
                    <a:pt x="120" y="70"/>
                  </a:lnTo>
                  <a:lnTo>
                    <a:pt x="134" y="121"/>
                  </a:lnTo>
                  <a:lnTo>
                    <a:pt x="0" y="582"/>
                  </a:lnTo>
                  <a:lnTo>
                    <a:pt x="67" y="668"/>
                  </a:lnTo>
                  <a:lnTo>
                    <a:pt x="174" y="568"/>
                  </a:lnTo>
                  <a:lnTo>
                    <a:pt x="169" y="134"/>
                  </a:lnTo>
                  <a:lnTo>
                    <a:pt x="214" y="84"/>
                  </a:lnTo>
                  <a:lnTo>
                    <a:pt x="197" y="12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47" name="Freeform 59"/>
            <p:cNvSpPr>
              <a:spLocks/>
            </p:cNvSpPr>
            <p:nvPr/>
          </p:nvSpPr>
          <p:spPr bwMode="auto">
            <a:xfrm>
              <a:off x="3811" y="1353"/>
              <a:ext cx="202" cy="327"/>
            </a:xfrm>
            <a:custGeom>
              <a:avLst/>
              <a:gdLst/>
              <a:ahLst/>
              <a:cxnLst>
                <a:cxn ang="0">
                  <a:pos x="49" y="466"/>
                </a:cxn>
                <a:cxn ang="0">
                  <a:pos x="98" y="451"/>
                </a:cxn>
                <a:cxn ang="0">
                  <a:pos x="141" y="427"/>
                </a:cxn>
                <a:cxn ang="0">
                  <a:pos x="178" y="396"/>
                </a:cxn>
                <a:cxn ang="0">
                  <a:pos x="208" y="358"/>
                </a:cxn>
                <a:cxn ang="0">
                  <a:pos x="231" y="315"/>
                </a:cxn>
                <a:cxn ang="0">
                  <a:pos x="247" y="268"/>
                </a:cxn>
                <a:cxn ang="0">
                  <a:pos x="257" y="217"/>
                </a:cxn>
                <a:cxn ang="0">
                  <a:pos x="260" y="164"/>
                </a:cxn>
                <a:cxn ang="0">
                  <a:pos x="259" y="133"/>
                </a:cxn>
                <a:cxn ang="0">
                  <a:pos x="253" y="104"/>
                </a:cxn>
                <a:cxn ang="0">
                  <a:pos x="243" y="77"/>
                </a:cxn>
                <a:cxn ang="0">
                  <a:pos x="230" y="52"/>
                </a:cxn>
                <a:cxn ang="0">
                  <a:pos x="213" y="31"/>
                </a:cxn>
                <a:cxn ang="0">
                  <a:pos x="191" y="14"/>
                </a:cxn>
                <a:cxn ang="0">
                  <a:pos x="167" y="3"/>
                </a:cxn>
                <a:cxn ang="0">
                  <a:pos x="139" y="0"/>
                </a:cxn>
                <a:cxn ang="0">
                  <a:pos x="100" y="6"/>
                </a:cxn>
                <a:cxn ang="0">
                  <a:pos x="69" y="25"/>
                </a:cxn>
                <a:cxn ang="0">
                  <a:pos x="44" y="52"/>
                </a:cxn>
                <a:cxn ang="0">
                  <a:pos x="26" y="87"/>
                </a:cxn>
                <a:cxn ang="0">
                  <a:pos x="14" y="127"/>
                </a:cxn>
                <a:cxn ang="0">
                  <a:pos x="6" y="171"/>
                </a:cxn>
                <a:cxn ang="0">
                  <a:pos x="2" y="216"/>
                </a:cxn>
                <a:cxn ang="0">
                  <a:pos x="0" y="260"/>
                </a:cxn>
                <a:cxn ang="0">
                  <a:pos x="2" y="289"/>
                </a:cxn>
                <a:cxn ang="0">
                  <a:pos x="6" y="317"/>
                </a:cxn>
                <a:cxn ang="0">
                  <a:pos x="12" y="341"/>
                </a:cxn>
                <a:cxn ang="0">
                  <a:pos x="20" y="364"/>
                </a:cxn>
                <a:cxn ang="0">
                  <a:pos x="29" y="387"/>
                </a:cxn>
                <a:cxn ang="0">
                  <a:pos x="37" y="411"/>
                </a:cxn>
                <a:cxn ang="0">
                  <a:pos x="44" y="437"/>
                </a:cxn>
                <a:cxn ang="0">
                  <a:pos x="49" y="466"/>
                </a:cxn>
              </a:cxnLst>
              <a:rect l="0" t="0" r="r" b="b"/>
              <a:pathLst>
                <a:path w="260" h="466">
                  <a:moveTo>
                    <a:pt x="49" y="466"/>
                  </a:moveTo>
                  <a:lnTo>
                    <a:pt x="98" y="451"/>
                  </a:lnTo>
                  <a:lnTo>
                    <a:pt x="141" y="427"/>
                  </a:lnTo>
                  <a:lnTo>
                    <a:pt x="178" y="396"/>
                  </a:lnTo>
                  <a:lnTo>
                    <a:pt x="208" y="358"/>
                  </a:lnTo>
                  <a:lnTo>
                    <a:pt x="231" y="315"/>
                  </a:lnTo>
                  <a:lnTo>
                    <a:pt x="247" y="268"/>
                  </a:lnTo>
                  <a:lnTo>
                    <a:pt x="257" y="217"/>
                  </a:lnTo>
                  <a:lnTo>
                    <a:pt x="260" y="164"/>
                  </a:lnTo>
                  <a:lnTo>
                    <a:pt x="259" y="133"/>
                  </a:lnTo>
                  <a:lnTo>
                    <a:pt x="253" y="104"/>
                  </a:lnTo>
                  <a:lnTo>
                    <a:pt x="243" y="77"/>
                  </a:lnTo>
                  <a:lnTo>
                    <a:pt x="230" y="52"/>
                  </a:lnTo>
                  <a:lnTo>
                    <a:pt x="213" y="31"/>
                  </a:lnTo>
                  <a:lnTo>
                    <a:pt x="191" y="14"/>
                  </a:lnTo>
                  <a:lnTo>
                    <a:pt x="167" y="3"/>
                  </a:lnTo>
                  <a:lnTo>
                    <a:pt x="139" y="0"/>
                  </a:lnTo>
                  <a:lnTo>
                    <a:pt x="100" y="6"/>
                  </a:lnTo>
                  <a:lnTo>
                    <a:pt x="69" y="25"/>
                  </a:lnTo>
                  <a:lnTo>
                    <a:pt x="44" y="52"/>
                  </a:lnTo>
                  <a:lnTo>
                    <a:pt x="26" y="87"/>
                  </a:lnTo>
                  <a:lnTo>
                    <a:pt x="14" y="127"/>
                  </a:lnTo>
                  <a:lnTo>
                    <a:pt x="6" y="171"/>
                  </a:lnTo>
                  <a:lnTo>
                    <a:pt x="2" y="216"/>
                  </a:lnTo>
                  <a:lnTo>
                    <a:pt x="0" y="260"/>
                  </a:lnTo>
                  <a:lnTo>
                    <a:pt x="2" y="289"/>
                  </a:lnTo>
                  <a:lnTo>
                    <a:pt x="6" y="317"/>
                  </a:lnTo>
                  <a:lnTo>
                    <a:pt x="12" y="341"/>
                  </a:lnTo>
                  <a:lnTo>
                    <a:pt x="20" y="364"/>
                  </a:lnTo>
                  <a:lnTo>
                    <a:pt x="29" y="387"/>
                  </a:lnTo>
                  <a:lnTo>
                    <a:pt x="37" y="411"/>
                  </a:lnTo>
                  <a:lnTo>
                    <a:pt x="44" y="437"/>
                  </a:lnTo>
                  <a:lnTo>
                    <a:pt x="49" y="466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48" name="Freeform 60"/>
            <p:cNvSpPr>
              <a:spLocks/>
            </p:cNvSpPr>
            <p:nvPr/>
          </p:nvSpPr>
          <p:spPr bwMode="auto">
            <a:xfrm rot="524030">
              <a:off x="3452" y="1765"/>
              <a:ext cx="86" cy="199"/>
            </a:xfrm>
            <a:custGeom>
              <a:avLst/>
              <a:gdLst/>
              <a:ahLst/>
              <a:cxnLst>
                <a:cxn ang="0">
                  <a:pos x="0" y="283"/>
                </a:cxn>
                <a:cxn ang="0">
                  <a:pos x="25" y="277"/>
                </a:cxn>
                <a:cxn ang="0">
                  <a:pos x="46" y="266"/>
                </a:cxn>
                <a:cxn ang="0">
                  <a:pos x="66" y="254"/>
                </a:cxn>
                <a:cxn ang="0">
                  <a:pos x="82" y="237"/>
                </a:cxn>
                <a:cxn ang="0">
                  <a:pos x="95" y="217"/>
                </a:cxn>
                <a:cxn ang="0">
                  <a:pos x="104" y="196"/>
                </a:cxn>
                <a:cxn ang="0">
                  <a:pos x="111" y="173"/>
                </a:cxn>
                <a:cxn ang="0">
                  <a:pos x="112" y="148"/>
                </a:cxn>
                <a:cxn ang="0">
                  <a:pos x="111" y="136"/>
                </a:cxn>
                <a:cxn ang="0">
                  <a:pos x="104" y="125"/>
                </a:cxn>
                <a:cxn ang="0">
                  <a:pos x="98" y="115"/>
                </a:cxn>
                <a:cxn ang="0">
                  <a:pos x="94" y="102"/>
                </a:cxn>
                <a:cxn ang="0">
                  <a:pos x="89" y="72"/>
                </a:cxn>
                <a:cxn ang="0">
                  <a:pos x="86" y="41"/>
                </a:cxn>
                <a:cxn ang="0">
                  <a:pos x="75" y="17"/>
                </a:cxn>
                <a:cxn ang="0">
                  <a:pos x="54" y="0"/>
                </a:cxn>
                <a:cxn ang="0">
                  <a:pos x="19" y="0"/>
                </a:cxn>
                <a:cxn ang="0">
                  <a:pos x="20" y="35"/>
                </a:cxn>
                <a:cxn ang="0">
                  <a:pos x="25" y="64"/>
                </a:cxn>
                <a:cxn ang="0">
                  <a:pos x="29" y="95"/>
                </a:cxn>
                <a:cxn ang="0">
                  <a:pos x="31" y="130"/>
                </a:cxn>
                <a:cxn ang="0">
                  <a:pos x="28" y="170"/>
                </a:cxn>
                <a:cxn ang="0">
                  <a:pos x="20" y="206"/>
                </a:cxn>
                <a:cxn ang="0">
                  <a:pos x="11" y="243"/>
                </a:cxn>
                <a:cxn ang="0">
                  <a:pos x="0" y="283"/>
                </a:cxn>
              </a:cxnLst>
              <a:rect l="0" t="0" r="r" b="b"/>
              <a:pathLst>
                <a:path w="112" h="283">
                  <a:moveTo>
                    <a:pt x="0" y="283"/>
                  </a:moveTo>
                  <a:lnTo>
                    <a:pt x="25" y="277"/>
                  </a:lnTo>
                  <a:lnTo>
                    <a:pt x="46" y="266"/>
                  </a:lnTo>
                  <a:lnTo>
                    <a:pt x="66" y="254"/>
                  </a:lnTo>
                  <a:lnTo>
                    <a:pt x="82" y="237"/>
                  </a:lnTo>
                  <a:lnTo>
                    <a:pt x="95" y="217"/>
                  </a:lnTo>
                  <a:lnTo>
                    <a:pt x="104" y="196"/>
                  </a:lnTo>
                  <a:lnTo>
                    <a:pt x="111" y="173"/>
                  </a:lnTo>
                  <a:lnTo>
                    <a:pt x="112" y="148"/>
                  </a:lnTo>
                  <a:lnTo>
                    <a:pt x="111" y="136"/>
                  </a:lnTo>
                  <a:lnTo>
                    <a:pt x="104" y="125"/>
                  </a:lnTo>
                  <a:lnTo>
                    <a:pt x="98" y="115"/>
                  </a:lnTo>
                  <a:lnTo>
                    <a:pt x="94" y="102"/>
                  </a:lnTo>
                  <a:lnTo>
                    <a:pt x="89" y="72"/>
                  </a:lnTo>
                  <a:lnTo>
                    <a:pt x="86" y="41"/>
                  </a:lnTo>
                  <a:lnTo>
                    <a:pt x="75" y="17"/>
                  </a:lnTo>
                  <a:lnTo>
                    <a:pt x="54" y="0"/>
                  </a:lnTo>
                  <a:lnTo>
                    <a:pt x="19" y="0"/>
                  </a:lnTo>
                  <a:lnTo>
                    <a:pt x="20" y="35"/>
                  </a:lnTo>
                  <a:lnTo>
                    <a:pt x="25" y="64"/>
                  </a:lnTo>
                  <a:lnTo>
                    <a:pt x="29" y="95"/>
                  </a:lnTo>
                  <a:lnTo>
                    <a:pt x="31" y="130"/>
                  </a:lnTo>
                  <a:lnTo>
                    <a:pt x="28" y="170"/>
                  </a:lnTo>
                  <a:lnTo>
                    <a:pt x="20" y="206"/>
                  </a:lnTo>
                  <a:lnTo>
                    <a:pt x="11" y="24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49" name="Freeform 61"/>
            <p:cNvSpPr>
              <a:spLocks/>
            </p:cNvSpPr>
            <p:nvPr/>
          </p:nvSpPr>
          <p:spPr bwMode="auto">
            <a:xfrm>
              <a:off x="3374" y="1746"/>
              <a:ext cx="88" cy="130"/>
            </a:xfrm>
            <a:custGeom>
              <a:avLst/>
              <a:gdLst/>
              <a:ahLst/>
              <a:cxnLst>
                <a:cxn ang="0">
                  <a:pos x="17" y="20"/>
                </a:cxn>
                <a:cxn ang="0">
                  <a:pos x="59" y="0"/>
                </a:cxn>
                <a:cxn ang="0">
                  <a:pos x="72" y="12"/>
                </a:cxn>
                <a:cxn ang="0">
                  <a:pos x="85" y="26"/>
                </a:cxn>
                <a:cxn ang="0">
                  <a:pos x="94" y="41"/>
                </a:cxn>
                <a:cxn ang="0">
                  <a:pos x="100" y="58"/>
                </a:cxn>
                <a:cxn ang="0">
                  <a:pos x="106" y="77"/>
                </a:cxn>
                <a:cxn ang="0">
                  <a:pos x="109" y="95"/>
                </a:cxn>
                <a:cxn ang="0">
                  <a:pos x="112" y="115"/>
                </a:cxn>
                <a:cxn ang="0">
                  <a:pos x="114" y="133"/>
                </a:cxn>
                <a:cxn ang="0">
                  <a:pos x="106" y="136"/>
                </a:cxn>
                <a:cxn ang="0">
                  <a:pos x="98" y="139"/>
                </a:cxn>
                <a:cxn ang="0">
                  <a:pos x="89" y="141"/>
                </a:cxn>
                <a:cxn ang="0">
                  <a:pos x="81" y="142"/>
                </a:cxn>
                <a:cxn ang="0">
                  <a:pos x="72" y="144"/>
                </a:cxn>
                <a:cxn ang="0">
                  <a:pos x="65" y="142"/>
                </a:cxn>
                <a:cxn ang="0">
                  <a:pos x="57" y="139"/>
                </a:cxn>
                <a:cxn ang="0">
                  <a:pos x="49" y="133"/>
                </a:cxn>
                <a:cxn ang="0">
                  <a:pos x="36" y="142"/>
                </a:cxn>
                <a:cxn ang="0">
                  <a:pos x="29" y="159"/>
                </a:cxn>
                <a:cxn ang="0">
                  <a:pos x="25" y="176"/>
                </a:cxn>
                <a:cxn ang="0">
                  <a:pos x="14" y="185"/>
                </a:cxn>
                <a:cxn ang="0">
                  <a:pos x="3" y="145"/>
                </a:cxn>
                <a:cxn ang="0">
                  <a:pos x="0" y="103"/>
                </a:cxn>
                <a:cxn ang="0">
                  <a:pos x="5" y="60"/>
                </a:cxn>
                <a:cxn ang="0">
                  <a:pos x="17" y="20"/>
                </a:cxn>
              </a:cxnLst>
              <a:rect l="0" t="0" r="r" b="b"/>
              <a:pathLst>
                <a:path w="114" h="185">
                  <a:moveTo>
                    <a:pt x="17" y="20"/>
                  </a:moveTo>
                  <a:lnTo>
                    <a:pt x="59" y="0"/>
                  </a:lnTo>
                  <a:lnTo>
                    <a:pt x="72" y="12"/>
                  </a:lnTo>
                  <a:lnTo>
                    <a:pt x="85" y="26"/>
                  </a:lnTo>
                  <a:lnTo>
                    <a:pt x="94" y="41"/>
                  </a:lnTo>
                  <a:lnTo>
                    <a:pt x="100" y="58"/>
                  </a:lnTo>
                  <a:lnTo>
                    <a:pt x="106" y="77"/>
                  </a:lnTo>
                  <a:lnTo>
                    <a:pt x="109" y="95"/>
                  </a:lnTo>
                  <a:lnTo>
                    <a:pt x="112" y="115"/>
                  </a:lnTo>
                  <a:lnTo>
                    <a:pt x="114" y="133"/>
                  </a:lnTo>
                  <a:lnTo>
                    <a:pt x="106" y="136"/>
                  </a:lnTo>
                  <a:lnTo>
                    <a:pt x="98" y="139"/>
                  </a:lnTo>
                  <a:lnTo>
                    <a:pt x="89" y="141"/>
                  </a:lnTo>
                  <a:lnTo>
                    <a:pt x="81" y="142"/>
                  </a:lnTo>
                  <a:lnTo>
                    <a:pt x="72" y="144"/>
                  </a:lnTo>
                  <a:lnTo>
                    <a:pt x="65" y="142"/>
                  </a:lnTo>
                  <a:lnTo>
                    <a:pt x="57" y="139"/>
                  </a:lnTo>
                  <a:lnTo>
                    <a:pt x="49" y="133"/>
                  </a:lnTo>
                  <a:lnTo>
                    <a:pt x="36" y="142"/>
                  </a:lnTo>
                  <a:lnTo>
                    <a:pt x="29" y="159"/>
                  </a:lnTo>
                  <a:lnTo>
                    <a:pt x="25" y="176"/>
                  </a:lnTo>
                  <a:lnTo>
                    <a:pt x="14" y="185"/>
                  </a:lnTo>
                  <a:lnTo>
                    <a:pt x="3" y="145"/>
                  </a:lnTo>
                  <a:lnTo>
                    <a:pt x="0" y="103"/>
                  </a:lnTo>
                  <a:lnTo>
                    <a:pt x="5" y="60"/>
                  </a:lnTo>
                  <a:lnTo>
                    <a:pt x="17" y="20"/>
                  </a:lnTo>
                  <a:close/>
                </a:path>
              </a:pathLst>
            </a:custGeom>
            <a:solidFill>
              <a:srgbClr val="CC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0" name="Freeform 62"/>
            <p:cNvSpPr>
              <a:spLocks/>
            </p:cNvSpPr>
            <p:nvPr/>
          </p:nvSpPr>
          <p:spPr bwMode="auto">
            <a:xfrm>
              <a:off x="3498" y="1852"/>
              <a:ext cx="188" cy="205"/>
            </a:xfrm>
            <a:custGeom>
              <a:avLst/>
              <a:gdLst/>
              <a:ahLst/>
              <a:cxnLst>
                <a:cxn ang="0">
                  <a:pos x="49" y="28"/>
                </a:cxn>
                <a:cxn ang="0">
                  <a:pos x="60" y="44"/>
                </a:cxn>
                <a:cxn ang="0">
                  <a:pos x="73" y="57"/>
                </a:cxn>
                <a:cxn ang="0">
                  <a:pos x="90" y="67"/>
                </a:cxn>
                <a:cxn ang="0">
                  <a:pos x="107" y="76"/>
                </a:cxn>
                <a:cxn ang="0">
                  <a:pos x="122" y="87"/>
                </a:cxn>
                <a:cxn ang="0">
                  <a:pos x="133" y="99"/>
                </a:cxn>
                <a:cxn ang="0">
                  <a:pos x="141" y="116"/>
                </a:cxn>
                <a:cxn ang="0">
                  <a:pos x="141" y="139"/>
                </a:cxn>
                <a:cxn ang="0">
                  <a:pos x="156" y="151"/>
                </a:cxn>
                <a:cxn ang="0">
                  <a:pos x="171" y="130"/>
                </a:cxn>
                <a:cxn ang="0">
                  <a:pos x="184" y="106"/>
                </a:cxn>
                <a:cxn ang="0">
                  <a:pos x="193" y="80"/>
                </a:cxn>
                <a:cxn ang="0">
                  <a:pos x="197" y="55"/>
                </a:cxn>
                <a:cxn ang="0">
                  <a:pos x="234" y="0"/>
                </a:cxn>
                <a:cxn ang="0">
                  <a:pos x="233" y="54"/>
                </a:cxn>
                <a:cxn ang="0">
                  <a:pos x="237" y="110"/>
                </a:cxn>
                <a:cxn ang="0">
                  <a:pos x="242" y="168"/>
                </a:cxn>
                <a:cxn ang="0">
                  <a:pos x="242" y="225"/>
                </a:cxn>
                <a:cxn ang="0">
                  <a:pos x="234" y="223"/>
                </a:cxn>
                <a:cxn ang="0">
                  <a:pos x="227" y="223"/>
                </a:cxn>
                <a:cxn ang="0">
                  <a:pos x="219" y="226"/>
                </a:cxn>
                <a:cxn ang="0">
                  <a:pos x="211" y="231"/>
                </a:cxn>
                <a:cxn ang="0">
                  <a:pos x="205" y="237"/>
                </a:cxn>
                <a:cxn ang="0">
                  <a:pos x="199" y="243"/>
                </a:cxn>
                <a:cxn ang="0">
                  <a:pos x="194" y="251"/>
                </a:cxn>
                <a:cxn ang="0">
                  <a:pos x="193" y="258"/>
                </a:cxn>
                <a:cxn ang="0">
                  <a:pos x="190" y="268"/>
                </a:cxn>
                <a:cxn ang="0">
                  <a:pos x="188" y="277"/>
                </a:cxn>
                <a:cxn ang="0">
                  <a:pos x="185" y="284"/>
                </a:cxn>
                <a:cxn ang="0">
                  <a:pos x="176" y="291"/>
                </a:cxn>
                <a:cxn ang="0">
                  <a:pos x="158" y="291"/>
                </a:cxn>
                <a:cxn ang="0">
                  <a:pos x="142" y="284"/>
                </a:cxn>
                <a:cxn ang="0">
                  <a:pos x="129" y="274"/>
                </a:cxn>
                <a:cxn ang="0">
                  <a:pos x="116" y="261"/>
                </a:cxn>
                <a:cxn ang="0">
                  <a:pos x="106" y="246"/>
                </a:cxn>
                <a:cxn ang="0">
                  <a:pos x="96" y="229"/>
                </a:cxn>
                <a:cxn ang="0">
                  <a:pos x="87" y="214"/>
                </a:cxn>
                <a:cxn ang="0">
                  <a:pos x="78" y="200"/>
                </a:cxn>
                <a:cxn ang="0">
                  <a:pos x="77" y="187"/>
                </a:cxn>
                <a:cxn ang="0">
                  <a:pos x="69" y="176"/>
                </a:cxn>
                <a:cxn ang="0">
                  <a:pos x="58" y="167"/>
                </a:cxn>
                <a:cxn ang="0">
                  <a:pos x="49" y="157"/>
                </a:cxn>
                <a:cxn ang="0">
                  <a:pos x="40" y="162"/>
                </a:cxn>
                <a:cxn ang="0">
                  <a:pos x="31" y="162"/>
                </a:cxn>
                <a:cxn ang="0">
                  <a:pos x="24" y="159"/>
                </a:cxn>
                <a:cxn ang="0">
                  <a:pos x="18" y="154"/>
                </a:cxn>
                <a:cxn ang="0">
                  <a:pos x="12" y="148"/>
                </a:cxn>
                <a:cxn ang="0">
                  <a:pos x="8" y="142"/>
                </a:cxn>
                <a:cxn ang="0">
                  <a:pos x="5" y="135"/>
                </a:cxn>
                <a:cxn ang="0">
                  <a:pos x="0" y="128"/>
                </a:cxn>
                <a:cxn ang="0">
                  <a:pos x="12" y="121"/>
                </a:cxn>
                <a:cxn ang="0">
                  <a:pos x="23" y="112"/>
                </a:cxn>
                <a:cxn ang="0">
                  <a:pos x="31" y="99"/>
                </a:cxn>
                <a:cxn ang="0">
                  <a:pos x="37" y="87"/>
                </a:cxn>
                <a:cxn ang="0">
                  <a:pos x="41" y="72"/>
                </a:cxn>
                <a:cxn ang="0">
                  <a:pos x="44" y="58"/>
                </a:cxn>
                <a:cxn ang="0">
                  <a:pos x="47" y="43"/>
                </a:cxn>
                <a:cxn ang="0">
                  <a:pos x="49" y="28"/>
                </a:cxn>
              </a:cxnLst>
              <a:rect l="0" t="0" r="r" b="b"/>
              <a:pathLst>
                <a:path w="242" h="291">
                  <a:moveTo>
                    <a:pt x="49" y="28"/>
                  </a:moveTo>
                  <a:lnTo>
                    <a:pt x="60" y="44"/>
                  </a:lnTo>
                  <a:lnTo>
                    <a:pt x="73" y="57"/>
                  </a:lnTo>
                  <a:lnTo>
                    <a:pt x="90" y="67"/>
                  </a:lnTo>
                  <a:lnTo>
                    <a:pt x="107" y="76"/>
                  </a:lnTo>
                  <a:lnTo>
                    <a:pt x="122" y="87"/>
                  </a:lnTo>
                  <a:lnTo>
                    <a:pt x="133" y="99"/>
                  </a:lnTo>
                  <a:lnTo>
                    <a:pt x="141" y="116"/>
                  </a:lnTo>
                  <a:lnTo>
                    <a:pt x="141" y="139"/>
                  </a:lnTo>
                  <a:lnTo>
                    <a:pt x="156" y="151"/>
                  </a:lnTo>
                  <a:lnTo>
                    <a:pt x="171" y="130"/>
                  </a:lnTo>
                  <a:lnTo>
                    <a:pt x="184" y="106"/>
                  </a:lnTo>
                  <a:lnTo>
                    <a:pt x="193" y="80"/>
                  </a:lnTo>
                  <a:lnTo>
                    <a:pt x="197" y="55"/>
                  </a:lnTo>
                  <a:lnTo>
                    <a:pt x="234" y="0"/>
                  </a:lnTo>
                  <a:lnTo>
                    <a:pt x="233" y="54"/>
                  </a:lnTo>
                  <a:lnTo>
                    <a:pt x="237" y="110"/>
                  </a:lnTo>
                  <a:lnTo>
                    <a:pt x="242" y="168"/>
                  </a:lnTo>
                  <a:lnTo>
                    <a:pt x="242" y="225"/>
                  </a:lnTo>
                  <a:lnTo>
                    <a:pt x="234" y="223"/>
                  </a:lnTo>
                  <a:lnTo>
                    <a:pt x="227" y="223"/>
                  </a:lnTo>
                  <a:lnTo>
                    <a:pt x="219" y="226"/>
                  </a:lnTo>
                  <a:lnTo>
                    <a:pt x="211" y="231"/>
                  </a:lnTo>
                  <a:lnTo>
                    <a:pt x="205" y="237"/>
                  </a:lnTo>
                  <a:lnTo>
                    <a:pt x="199" y="243"/>
                  </a:lnTo>
                  <a:lnTo>
                    <a:pt x="194" y="251"/>
                  </a:lnTo>
                  <a:lnTo>
                    <a:pt x="193" y="258"/>
                  </a:lnTo>
                  <a:lnTo>
                    <a:pt x="190" y="268"/>
                  </a:lnTo>
                  <a:lnTo>
                    <a:pt x="188" y="277"/>
                  </a:lnTo>
                  <a:lnTo>
                    <a:pt x="185" y="284"/>
                  </a:lnTo>
                  <a:lnTo>
                    <a:pt x="176" y="291"/>
                  </a:lnTo>
                  <a:lnTo>
                    <a:pt x="158" y="291"/>
                  </a:lnTo>
                  <a:lnTo>
                    <a:pt x="142" y="284"/>
                  </a:lnTo>
                  <a:lnTo>
                    <a:pt x="129" y="274"/>
                  </a:lnTo>
                  <a:lnTo>
                    <a:pt x="116" y="261"/>
                  </a:lnTo>
                  <a:lnTo>
                    <a:pt x="106" y="246"/>
                  </a:lnTo>
                  <a:lnTo>
                    <a:pt x="96" y="229"/>
                  </a:lnTo>
                  <a:lnTo>
                    <a:pt x="87" y="214"/>
                  </a:lnTo>
                  <a:lnTo>
                    <a:pt x="78" y="200"/>
                  </a:lnTo>
                  <a:lnTo>
                    <a:pt x="77" y="187"/>
                  </a:lnTo>
                  <a:lnTo>
                    <a:pt x="69" y="176"/>
                  </a:lnTo>
                  <a:lnTo>
                    <a:pt x="58" y="167"/>
                  </a:lnTo>
                  <a:lnTo>
                    <a:pt x="49" y="157"/>
                  </a:lnTo>
                  <a:lnTo>
                    <a:pt x="40" y="162"/>
                  </a:lnTo>
                  <a:lnTo>
                    <a:pt x="31" y="162"/>
                  </a:lnTo>
                  <a:lnTo>
                    <a:pt x="24" y="159"/>
                  </a:lnTo>
                  <a:lnTo>
                    <a:pt x="18" y="154"/>
                  </a:lnTo>
                  <a:lnTo>
                    <a:pt x="12" y="148"/>
                  </a:lnTo>
                  <a:lnTo>
                    <a:pt x="8" y="142"/>
                  </a:lnTo>
                  <a:lnTo>
                    <a:pt x="5" y="135"/>
                  </a:lnTo>
                  <a:lnTo>
                    <a:pt x="0" y="128"/>
                  </a:lnTo>
                  <a:lnTo>
                    <a:pt x="12" y="121"/>
                  </a:lnTo>
                  <a:lnTo>
                    <a:pt x="23" y="112"/>
                  </a:lnTo>
                  <a:lnTo>
                    <a:pt x="31" y="99"/>
                  </a:lnTo>
                  <a:lnTo>
                    <a:pt x="37" y="87"/>
                  </a:lnTo>
                  <a:lnTo>
                    <a:pt x="41" y="72"/>
                  </a:lnTo>
                  <a:lnTo>
                    <a:pt x="44" y="58"/>
                  </a:lnTo>
                  <a:lnTo>
                    <a:pt x="47" y="43"/>
                  </a:lnTo>
                  <a:lnTo>
                    <a:pt x="49" y="28"/>
                  </a:lnTo>
                  <a:close/>
                </a:path>
              </a:pathLst>
            </a:custGeom>
            <a:solidFill>
              <a:srgbClr val="1668D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1" name="Freeform 63"/>
            <p:cNvSpPr>
              <a:spLocks/>
            </p:cNvSpPr>
            <p:nvPr/>
          </p:nvSpPr>
          <p:spPr bwMode="auto">
            <a:xfrm rot="602509">
              <a:off x="3578" y="2284"/>
              <a:ext cx="144" cy="126"/>
            </a:xfrm>
            <a:custGeom>
              <a:avLst/>
              <a:gdLst/>
              <a:ahLst/>
              <a:cxnLst>
                <a:cxn ang="0">
                  <a:pos x="33" y="9"/>
                </a:cxn>
                <a:cxn ang="0">
                  <a:pos x="47" y="2"/>
                </a:cxn>
                <a:cxn ang="0">
                  <a:pos x="59" y="0"/>
                </a:cxn>
                <a:cxn ang="0">
                  <a:pos x="73" y="3"/>
                </a:cxn>
                <a:cxn ang="0">
                  <a:pos x="85" y="8"/>
                </a:cxn>
                <a:cxn ang="0">
                  <a:pos x="98" y="14"/>
                </a:cxn>
                <a:cxn ang="0">
                  <a:pos x="111" y="20"/>
                </a:cxn>
                <a:cxn ang="0">
                  <a:pos x="125" y="23"/>
                </a:cxn>
                <a:cxn ang="0">
                  <a:pos x="139" y="23"/>
                </a:cxn>
                <a:cxn ang="0">
                  <a:pos x="186" y="83"/>
                </a:cxn>
                <a:cxn ang="0">
                  <a:pos x="67" y="180"/>
                </a:cxn>
                <a:cxn ang="0">
                  <a:pos x="56" y="180"/>
                </a:cxn>
                <a:cxn ang="0">
                  <a:pos x="47" y="177"/>
                </a:cxn>
                <a:cxn ang="0">
                  <a:pos x="39" y="173"/>
                </a:cxn>
                <a:cxn ang="0">
                  <a:pos x="32" y="165"/>
                </a:cxn>
                <a:cxn ang="0">
                  <a:pos x="24" y="158"/>
                </a:cxn>
                <a:cxn ang="0">
                  <a:pos x="18" y="148"/>
                </a:cxn>
                <a:cxn ang="0">
                  <a:pos x="12" y="139"/>
                </a:cxn>
                <a:cxn ang="0">
                  <a:pos x="7" y="132"/>
                </a:cxn>
                <a:cxn ang="0">
                  <a:pos x="1" y="110"/>
                </a:cxn>
                <a:cxn ang="0">
                  <a:pos x="0" y="89"/>
                </a:cxn>
                <a:cxn ang="0">
                  <a:pos x="1" y="67"/>
                </a:cxn>
                <a:cxn ang="0">
                  <a:pos x="13" y="49"/>
                </a:cxn>
                <a:cxn ang="0">
                  <a:pos x="19" y="38"/>
                </a:cxn>
                <a:cxn ang="0">
                  <a:pos x="29" y="31"/>
                </a:cxn>
                <a:cxn ang="0">
                  <a:pos x="36" y="23"/>
                </a:cxn>
                <a:cxn ang="0">
                  <a:pos x="33" y="9"/>
                </a:cxn>
              </a:cxnLst>
              <a:rect l="0" t="0" r="r" b="b"/>
              <a:pathLst>
                <a:path w="186" h="180">
                  <a:moveTo>
                    <a:pt x="33" y="9"/>
                  </a:moveTo>
                  <a:lnTo>
                    <a:pt x="47" y="2"/>
                  </a:lnTo>
                  <a:lnTo>
                    <a:pt x="59" y="0"/>
                  </a:lnTo>
                  <a:lnTo>
                    <a:pt x="73" y="3"/>
                  </a:lnTo>
                  <a:lnTo>
                    <a:pt x="85" y="8"/>
                  </a:lnTo>
                  <a:lnTo>
                    <a:pt x="98" y="14"/>
                  </a:lnTo>
                  <a:lnTo>
                    <a:pt x="111" y="20"/>
                  </a:lnTo>
                  <a:lnTo>
                    <a:pt x="125" y="23"/>
                  </a:lnTo>
                  <a:lnTo>
                    <a:pt x="139" y="23"/>
                  </a:lnTo>
                  <a:lnTo>
                    <a:pt x="186" y="83"/>
                  </a:lnTo>
                  <a:lnTo>
                    <a:pt x="67" y="180"/>
                  </a:lnTo>
                  <a:lnTo>
                    <a:pt x="56" y="180"/>
                  </a:lnTo>
                  <a:lnTo>
                    <a:pt x="47" y="177"/>
                  </a:lnTo>
                  <a:lnTo>
                    <a:pt x="39" y="173"/>
                  </a:lnTo>
                  <a:lnTo>
                    <a:pt x="32" y="165"/>
                  </a:lnTo>
                  <a:lnTo>
                    <a:pt x="24" y="158"/>
                  </a:lnTo>
                  <a:lnTo>
                    <a:pt x="18" y="148"/>
                  </a:lnTo>
                  <a:lnTo>
                    <a:pt x="12" y="139"/>
                  </a:lnTo>
                  <a:lnTo>
                    <a:pt x="7" y="132"/>
                  </a:lnTo>
                  <a:lnTo>
                    <a:pt x="1" y="110"/>
                  </a:lnTo>
                  <a:lnTo>
                    <a:pt x="0" y="89"/>
                  </a:lnTo>
                  <a:lnTo>
                    <a:pt x="1" y="67"/>
                  </a:lnTo>
                  <a:lnTo>
                    <a:pt x="13" y="49"/>
                  </a:lnTo>
                  <a:lnTo>
                    <a:pt x="19" y="38"/>
                  </a:lnTo>
                  <a:lnTo>
                    <a:pt x="29" y="31"/>
                  </a:lnTo>
                  <a:lnTo>
                    <a:pt x="36" y="23"/>
                  </a:lnTo>
                  <a:lnTo>
                    <a:pt x="33" y="9"/>
                  </a:lnTo>
                  <a:close/>
                </a:path>
              </a:pathLst>
            </a:custGeom>
            <a:solidFill>
              <a:srgbClr val="CC66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2" name="Freeform 64"/>
            <p:cNvSpPr>
              <a:spLocks/>
            </p:cNvSpPr>
            <p:nvPr/>
          </p:nvSpPr>
          <p:spPr bwMode="auto">
            <a:xfrm>
              <a:off x="3881" y="1618"/>
              <a:ext cx="78" cy="53"/>
            </a:xfrm>
            <a:custGeom>
              <a:avLst/>
              <a:gdLst/>
              <a:ahLst/>
              <a:cxnLst>
                <a:cxn ang="0">
                  <a:pos x="52" y="38"/>
                </a:cxn>
                <a:cxn ang="0">
                  <a:pos x="57" y="30"/>
                </a:cxn>
                <a:cxn ang="0">
                  <a:pos x="61" y="24"/>
                </a:cxn>
                <a:cxn ang="0">
                  <a:pos x="66" y="18"/>
                </a:cxn>
                <a:cxn ang="0">
                  <a:pos x="72" y="13"/>
                </a:cxn>
                <a:cxn ang="0">
                  <a:pos x="79" y="9"/>
                </a:cxn>
                <a:cxn ang="0">
                  <a:pos x="86" y="6"/>
                </a:cxn>
                <a:cxn ang="0">
                  <a:pos x="93" y="3"/>
                </a:cxn>
                <a:cxn ang="0">
                  <a:pos x="101" y="0"/>
                </a:cxn>
                <a:cxn ang="0">
                  <a:pos x="96" y="12"/>
                </a:cxn>
                <a:cxn ang="0">
                  <a:pos x="90" y="23"/>
                </a:cxn>
                <a:cxn ang="0">
                  <a:pos x="83" y="33"/>
                </a:cxn>
                <a:cxn ang="0">
                  <a:pos x="73" y="43"/>
                </a:cxn>
                <a:cxn ang="0">
                  <a:pos x="64" y="52"/>
                </a:cxn>
                <a:cxn ang="0">
                  <a:pos x="53" y="59"/>
                </a:cxn>
                <a:cxn ang="0">
                  <a:pos x="43" y="67"/>
                </a:cxn>
                <a:cxn ang="0">
                  <a:pos x="32" y="75"/>
                </a:cxn>
                <a:cxn ang="0">
                  <a:pos x="0" y="70"/>
                </a:cxn>
                <a:cxn ang="0">
                  <a:pos x="3" y="62"/>
                </a:cxn>
                <a:cxn ang="0">
                  <a:pos x="8" y="58"/>
                </a:cxn>
                <a:cxn ang="0">
                  <a:pos x="14" y="55"/>
                </a:cxn>
                <a:cxn ang="0">
                  <a:pos x="21" y="52"/>
                </a:cxn>
                <a:cxn ang="0">
                  <a:pos x="29" y="49"/>
                </a:cxn>
                <a:cxn ang="0">
                  <a:pos x="37" y="46"/>
                </a:cxn>
                <a:cxn ang="0">
                  <a:pos x="44" y="43"/>
                </a:cxn>
                <a:cxn ang="0">
                  <a:pos x="52" y="38"/>
                </a:cxn>
              </a:cxnLst>
              <a:rect l="0" t="0" r="r" b="b"/>
              <a:pathLst>
                <a:path w="101" h="75">
                  <a:moveTo>
                    <a:pt x="52" y="38"/>
                  </a:moveTo>
                  <a:lnTo>
                    <a:pt x="57" y="30"/>
                  </a:lnTo>
                  <a:lnTo>
                    <a:pt x="61" y="24"/>
                  </a:lnTo>
                  <a:lnTo>
                    <a:pt x="66" y="18"/>
                  </a:lnTo>
                  <a:lnTo>
                    <a:pt x="72" y="13"/>
                  </a:lnTo>
                  <a:lnTo>
                    <a:pt x="79" y="9"/>
                  </a:lnTo>
                  <a:lnTo>
                    <a:pt x="86" y="6"/>
                  </a:lnTo>
                  <a:lnTo>
                    <a:pt x="93" y="3"/>
                  </a:lnTo>
                  <a:lnTo>
                    <a:pt x="101" y="0"/>
                  </a:lnTo>
                  <a:lnTo>
                    <a:pt x="96" y="12"/>
                  </a:lnTo>
                  <a:lnTo>
                    <a:pt x="90" y="23"/>
                  </a:lnTo>
                  <a:lnTo>
                    <a:pt x="83" y="33"/>
                  </a:lnTo>
                  <a:lnTo>
                    <a:pt x="73" y="43"/>
                  </a:lnTo>
                  <a:lnTo>
                    <a:pt x="64" y="52"/>
                  </a:lnTo>
                  <a:lnTo>
                    <a:pt x="53" y="59"/>
                  </a:lnTo>
                  <a:lnTo>
                    <a:pt x="43" y="67"/>
                  </a:lnTo>
                  <a:lnTo>
                    <a:pt x="32" y="75"/>
                  </a:lnTo>
                  <a:lnTo>
                    <a:pt x="0" y="70"/>
                  </a:lnTo>
                  <a:lnTo>
                    <a:pt x="3" y="62"/>
                  </a:lnTo>
                  <a:lnTo>
                    <a:pt x="8" y="58"/>
                  </a:lnTo>
                  <a:lnTo>
                    <a:pt x="14" y="55"/>
                  </a:lnTo>
                  <a:lnTo>
                    <a:pt x="21" y="52"/>
                  </a:lnTo>
                  <a:lnTo>
                    <a:pt x="29" y="49"/>
                  </a:lnTo>
                  <a:lnTo>
                    <a:pt x="37" y="46"/>
                  </a:lnTo>
                  <a:lnTo>
                    <a:pt x="44" y="43"/>
                  </a:lnTo>
                  <a:lnTo>
                    <a:pt x="52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3" name="Freeform 65"/>
            <p:cNvSpPr>
              <a:spLocks/>
            </p:cNvSpPr>
            <p:nvPr/>
          </p:nvSpPr>
          <p:spPr bwMode="auto">
            <a:xfrm>
              <a:off x="3879" y="1773"/>
              <a:ext cx="98" cy="124"/>
            </a:xfrm>
            <a:custGeom>
              <a:avLst/>
              <a:gdLst/>
              <a:ahLst/>
              <a:cxnLst>
                <a:cxn ang="0">
                  <a:pos x="11" y="47"/>
                </a:cxn>
                <a:cxn ang="0">
                  <a:pos x="8" y="67"/>
                </a:cxn>
                <a:cxn ang="0">
                  <a:pos x="3" y="93"/>
                </a:cxn>
                <a:cxn ang="0">
                  <a:pos x="0" y="121"/>
                </a:cxn>
                <a:cxn ang="0">
                  <a:pos x="3" y="139"/>
                </a:cxn>
                <a:cxn ang="0">
                  <a:pos x="8" y="147"/>
                </a:cxn>
                <a:cxn ang="0">
                  <a:pos x="16" y="154"/>
                </a:cxn>
                <a:cxn ang="0">
                  <a:pos x="23" y="163"/>
                </a:cxn>
                <a:cxn ang="0">
                  <a:pos x="34" y="173"/>
                </a:cxn>
                <a:cxn ang="0">
                  <a:pos x="45" y="177"/>
                </a:cxn>
                <a:cxn ang="0">
                  <a:pos x="55" y="177"/>
                </a:cxn>
                <a:cxn ang="0">
                  <a:pos x="68" y="173"/>
                </a:cxn>
                <a:cxn ang="0">
                  <a:pos x="80" y="160"/>
                </a:cxn>
                <a:cxn ang="0">
                  <a:pos x="92" y="144"/>
                </a:cxn>
                <a:cxn ang="0">
                  <a:pos x="101" y="127"/>
                </a:cxn>
                <a:cxn ang="0">
                  <a:pos x="109" y="111"/>
                </a:cxn>
                <a:cxn ang="0">
                  <a:pos x="115" y="98"/>
                </a:cxn>
                <a:cxn ang="0">
                  <a:pos x="120" y="86"/>
                </a:cxn>
                <a:cxn ang="0">
                  <a:pos x="123" y="75"/>
                </a:cxn>
                <a:cxn ang="0">
                  <a:pos x="126" y="69"/>
                </a:cxn>
                <a:cxn ang="0">
                  <a:pos x="126" y="67"/>
                </a:cxn>
                <a:cxn ang="0">
                  <a:pos x="115" y="72"/>
                </a:cxn>
                <a:cxn ang="0">
                  <a:pos x="106" y="72"/>
                </a:cxn>
                <a:cxn ang="0">
                  <a:pos x="98" y="66"/>
                </a:cxn>
                <a:cxn ang="0">
                  <a:pos x="91" y="53"/>
                </a:cxn>
                <a:cxn ang="0">
                  <a:pos x="85" y="37"/>
                </a:cxn>
                <a:cxn ang="0">
                  <a:pos x="80" y="18"/>
                </a:cxn>
                <a:cxn ang="0">
                  <a:pos x="78" y="4"/>
                </a:cxn>
                <a:cxn ang="0">
                  <a:pos x="78" y="0"/>
                </a:cxn>
                <a:cxn ang="0">
                  <a:pos x="66" y="1"/>
                </a:cxn>
                <a:cxn ang="0">
                  <a:pos x="66" y="3"/>
                </a:cxn>
                <a:cxn ang="0">
                  <a:pos x="65" y="8"/>
                </a:cxn>
                <a:cxn ang="0">
                  <a:pos x="62" y="17"/>
                </a:cxn>
                <a:cxn ang="0">
                  <a:pos x="59" y="29"/>
                </a:cxn>
                <a:cxn ang="0">
                  <a:pos x="55" y="35"/>
                </a:cxn>
                <a:cxn ang="0">
                  <a:pos x="49" y="40"/>
                </a:cxn>
                <a:cxn ang="0">
                  <a:pos x="43" y="44"/>
                </a:cxn>
                <a:cxn ang="0">
                  <a:pos x="36" y="47"/>
                </a:cxn>
                <a:cxn ang="0">
                  <a:pos x="28" y="49"/>
                </a:cxn>
                <a:cxn ang="0">
                  <a:pos x="20" y="49"/>
                </a:cxn>
                <a:cxn ang="0">
                  <a:pos x="16" y="49"/>
                </a:cxn>
                <a:cxn ang="0">
                  <a:pos x="11" y="47"/>
                </a:cxn>
              </a:cxnLst>
              <a:rect l="0" t="0" r="r" b="b"/>
              <a:pathLst>
                <a:path w="126" h="177">
                  <a:moveTo>
                    <a:pt x="11" y="47"/>
                  </a:moveTo>
                  <a:lnTo>
                    <a:pt x="8" y="67"/>
                  </a:lnTo>
                  <a:lnTo>
                    <a:pt x="3" y="93"/>
                  </a:lnTo>
                  <a:lnTo>
                    <a:pt x="0" y="121"/>
                  </a:lnTo>
                  <a:lnTo>
                    <a:pt x="3" y="139"/>
                  </a:lnTo>
                  <a:lnTo>
                    <a:pt x="8" y="147"/>
                  </a:lnTo>
                  <a:lnTo>
                    <a:pt x="16" y="154"/>
                  </a:lnTo>
                  <a:lnTo>
                    <a:pt x="23" y="163"/>
                  </a:lnTo>
                  <a:lnTo>
                    <a:pt x="34" y="173"/>
                  </a:lnTo>
                  <a:lnTo>
                    <a:pt x="45" y="177"/>
                  </a:lnTo>
                  <a:lnTo>
                    <a:pt x="55" y="177"/>
                  </a:lnTo>
                  <a:lnTo>
                    <a:pt x="68" y="173"/>
                  </a:lnTo>
                  <a:lnTo>
                    <a:pt x="80" y="160"/>
                  </a:lnTo>
                  <a:lnTo>
                    <a:pt x="92" y="144"/>
                  </a:lnTo>
                  <a:lnTo>
                    <a:pt x="101" y="127"/>
                  </a:lnTo>
                  <a:lnTo>
                    <a:pt x="109" y="111"/>
                  </a:lnTo>
                  <a:lnTo>
                    <a:pt x="115" y="98"/>
                  </a:lnTo>
                  <a:lnTo>
                    <a:pt x="120" y="86"/>
                  </a:lnTo>
                  <a:lnTo>
                    <a:pt x="123" y="75"/>
                  </a:lnTo>
                  <a:lnTo>
                    <a:pt x="126" y="69"/>
                  </a:lnTo>
                  <a:lnTo>
                    <a:pt x="126" y="67"/>
                  </a:lnTo>
                  <a:lnTo>
                    <a:pt x="115" y="72"/>
                  </a:lnTo>
                  <a:lnTo>
                    <a:pt x="106" y="72"/>
                  </a:lnTo>
                  <a:lnTo>
                    <a:pt x="98" y="66"/>
                  </a:lnTo>
                  <a:lnTo>
                    <a:pt x="91" y="53"/>
                  </a:lnTo>
                  <a:lnTo>
                    <a:pt x="85" y="37"/>
                  </a:lnTo>
                  <a:lnTo>
                    <a:pt x="80" y="18"/>
                  </a:lnTo>
                  <a:lnTo>
                    <a:pt x="78" y="4"/>
                  </a:lnTo>
                  <a:lnTo>
                    <a:pt x="78" y="0"/>
                  </a:lnTo>
                  <a:lnTo>
                    <a:pt x="66" y="1"/>
                  </a:lnTo>
                  <a:lnTo>
                    <a:pt x="66" y="3"/>
                  </a:lnTo>
                  <a:lnTo>
                    <a:pt x="65" y="8"/>
                  </a:lnTo>
                  <a:lnTo>
                    <a:pt x="62" y="17"/>
                  </a:lnTo>
                  <a:lnTo>
                    <a:pt x="59" y="29"/>
                  </a:lnTo>
                  <a:lnTo>
                    <a:pt x="55" y="35"/>
                  </a:lnTo>
                  <a:lnTo>
                    <a:pt x="49" y="40"/>
                  </a:lnTo>
                  <a:lnTo>
                    <a:pt x="43" y="44"/>
                  </a:lnTo>
                  <a:lnTo>
                    <a:pt x="36" y="47"/>
                  </a:lnTo>
                  <a:lnTo>
                    <a:pt x="28" y="49"/>
                  </a:lnTo>
                  <a:lnTo>
                    <a:pt x="20" y="49"/>
                  </a:lnTo>
                  <a:lnTo>
                    <a:pt x="16" y="49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E5D17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4" name="Freeform 66"/>
            <p:cNvSpPr>
              <a:spLocks/>
            </p:cNvSpPr>
            <p:nvPr/>
          </p:nvSpPr>
          <p:spPr bwMode="auto">
            <a:xfrm>
              <a:off x="3874" y="1797"/>
              <a:ext cx="110" cy="108"/>
            </a:xfrm>
            <a:custGeom>
              <a:avLst/>
              <a:gdLst/>
              <a:ahLst/>
              <a:cxnLst>
                <a:cxn ang="0">
                  <a:pos x="16" y="5"/>
                </a:cxn>
                <a:cxn ang="0">
                  <a:pos x="6" y="37"/>
                </a:cxn>
                <a:cxn ang="0">
                  <a:pos x="0" y="70"/>
                </a:cxn>
                <a:cxn ang="0">
                  <a:pos x="2" y="104"/>
                </a:cxn>
                <a:cxn ang="0">
                  <a:pos x="16" y="132"/>
                </a:cxn>
                <a:cxn ang="0">
                  <a:pos x="22" y="139"/>
                </a:cxn>
                <a:cxn ang="0">
                  <a:pos x="29" y="144"/>
                </a:cxn>
                <a:cxn ang="0">
                  <a:pos x="37" y="148"/>
                </a:cxn>
                <a:cxn ang="0">
                  <a:pos x="46" y="151"/>
                </a:cxn>
                <a:cxn ang="0">
                  <a:pos x="54" y="153"/>
                </a:cxn>
                <a:cxn ang="0">
                  <a:pos x="63" y="151"/>
                </a:cxn>
                <a:cxn ang="0">
                  <a:pos x="72" y="148"/>
                </a:cxn>
                <a:cxn ang="0">
                  <a:pos x="80" y="144"/>
                </a:cxn>
                <a:cxn ang="0">
                  <a:pos x="91" y="135"/>
                </a:cxn>
                <a:cxn ang="0">
                  <a:pos x="101" y="122"/>
                </a:cxn>
                <a:cxn ang="0">
                  <a:pos x="110" y="110"/>
                </a:cxn>
                <a:cxn ang="0">
                  <a:pos x="120" y="96"/>
                </a:cxn>
                <a:cxn ang="0">
                  <a:pos x="127" y="83"/>
                </a:cxn>
                <a:cxn ang="0">
                  <a:pos x="133" y="67"/>
                </a:cxn>
                <a:cxn ang="0">
                  <a:pos x="138" y="51"/>
                </a:cxn>
                <a:cxn ang="0">
                  <a:pos x="141" y="32"/>
                </a:cxn>
                <a:cxn ang="0">
                  <a:pos x="141" y="28"/>
                </a:cxn>
                <a:cxn ang="0">
                  <a:pos x="140" y="23"/>
                </a:cxn>
                <a:cxn ang="0">
                  <a:pos x="136" y="20"/>
                </a:cxn>
                <a:cxn ang="0">
                  <a:pos x="133" y="18"/>
                </a:cxn>
                <a:cxn ang="0">
                  <a:pos x="130" y="18"/>
                </a:cxn>
                <a:cxn ang="0">
                  <a:pos x="127" y="20"/>
                </a:cxn>
                <a:cxn ang="0">
                  <a:pos x="124" y="23"/>
                </a:cxn>
                <a:cxn ang="0">
                  <a:pos x="123" y="28"/>
                </a:cxn>
                <a:cxn ang="0">
                  <a:pos x="118" y="43"/>
                </a:cxn>
                <a:cxn ang="0">
                  <a:pos x="113" y="58"/>
                </a:cxn>
                <a:cxn ang="0">
                  <a:pos x="107" y="72"/>
                </a:cxn>
                <a:cxn ang="0">
                  <a:pos x="101" y="86"/>
                </a:cxn>
                <a:cxn ang="0">
                  <a:pos x="94" y="98"/>
                </a:cxn>
                <a:cxn ang="0">
                  <a:pos x="84" y="109"/>
                </a:cxn>
                <a:cxn ang="0">
                  <a:pos x="75" y="118"/>
                </a:cxn>
                <a:cxn ang="0">
                  <a:pos x="65" y="124"/>
                </a:cxn>
                <a:cxn ang="0">
                  <a:pos x="58" y="125"/>
                </a:cxn>
                <a:cxn ang="0">
                  <a:pos x="51" y="127"/>
                </a:cxn>
                <a:cxn ang="0">
                  <a:pos x="45" y="125"/>
                </a:cxn>
                <a:cxn ang="0">
                  <a:pos x="37" y="124"/>
                </a:cxn>
                <a:cxn ang="0">
                  <a:pos x="31" y="121"/>
                </a:cxn>
                <a:cxn ang="0">
                  <a:pos x="25" y="115"/>
                </a:cxn>
                <a:cxn ang="0">
                  <a:pos x="20" y="107"/>
                </a:cxn>
                <a:cxn ang="0">
                  <a:pos x="17" y="98"/>
                </a:cxn>
                <a:cxn ang="0">
                  <a:pos x="14" y="75"/>
                </a:cxn>
                <a:cxn ang="0">
                  <a:pos x="16" y="52"/>
                </a:cxn>
                <a:cxn ang="0">
                  <a:pos x="19" y="31"/>
                </a:cxn>
                <a:cxn ang="0">
                  <a:pos x="23" y="8"/>
                </a:cxn>
                <a:cxn ang="0">
                  <a:pos x="23" y="6"/>
                </a:cxn>
                <a:cxn ang="0">
                  <a:pos x="23" y="3"/>
                </a:cxn>
                <a:cxn ang="0">
                  <a:pos x="23" y="2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6" y="2"/>
                </a:cxn>
                <a:cxn ang="0">
                  <a:pos x="16" y="5"/>
                </a:cxn>
                <a:cxn ang="0">
                  <a:pos x="16" y="5"/>
                </a:cxn>
              </a:cxnLst>
              <a:rect l="0" t="0" r="r" b="b"/>
              <a:pathLst>
                <a:path w="141" h="153">
                  <a:moveTo>
                    <a:pt x="16" y="5"/>
                  </a:moveTo>
                  <a:lnTo>
                    <a:pt x="6" y="37"/>
                  </a:lnTo>
                  <a:lnTo>
                    <a:pt x="0" y="70"/>
                  </a:lnTo>
                  <a:lnTo>
                    <a:pt x="2" y="104"/>
                  </a:lnTo>
                  <a:lnTo>
                    <a:pt x="16" y="132"/>
                  </a:lnTo>
                  <a:lnTo>
                    <a:pt x="22" y="139"/>
                  </a:lnTo>
                  <a:lnTo>
                    <a:pt x="29" y="144"/>
                  </a:lnTo>
                  <a:lnTo>
                    <a:pt x="37" y="148"/>
                  </a:lnTo>
                  <a:lnTo>
                    <a:pt x="46" y="151"/>
                  </a:lnTo>
                  <a:lnTo>
                    <a:pt x="54" y="153"/>
                  </a:lnTo>
                  <a:lnTo>
                    <a:pt x="63" y="151"/>
                  </a:lnTo>
                  <a:lnTo>
                    <a:pt x="72" y="148"/>
                  </a:lnTo>
                  <a:lnTo>
                    <a:pt x="80" y="144"/>
                  </a:lnTo>
                  <a:lnTo>
                    <a:pt x="91" y="135"/>
                  </a:lnTo>
                  <a:lnTo>
                    <a:pt x="101" y="122"/>
                  </a:lnTo>
                  <a:lnTo>
                    <a:pt x="110" y="110"/>
                  </a:lnTo>
                  <a:lnTo>
                    <a:pt x="120" y="96"/>
                  </a:lnTo>
                  <a:lnTo>
                    <a:pt x="127" y="83"/>
                  </a:lnTo>
                  <a:lnTo>
                    <a:pt x="133" y="67"/>
                  </a:lnTo>
                  <a:lnTo>
                    <a:pt x="138" y="51"/>
                  </a:lnTo>
                  <a:lnTo>
                    <a:pt x="141" y="32"/>
                  </a:lnTo>
                  <a:lnTo>
                    <a:pt x="141" y="28"/>
                  </a:lnTo>
                  <a:lnTo>
                    <a:pt x="140" y="23"/>
                  </a:lnTo>
                  <a:lnTo>
                    <a:pt x="136" y="20"/>
                  </a:lnTo>
                  <a:lnTo>
                    <a:pt x="133" y="18"/>
                  </a:lnTo>
                  <a:lnTo>
                    <a:pt x="130" y="18"/>
                  </a:lnTo>
                  <a:lnTo>
                    <a:pt x="127" y="20"/>
                  </a:lnTo>
                  <a:lnTo>
                    <a:pt x="124" y="23"/>
                  </a:lnTo>
                  <a:lnTo>
                    <a:pt x="123" y="28"/>
                  </a:lnTo>
                  <a:lnTo>
                    <a:pt x="118" y="43"/>
                  </a:lnTo>
                  <a:lnTo>
                    <a:pt x="113" y="58"/>
                  </a:lnTo>
                  <a:lnTo>
                    <a:pt x="107" y="72"/>
                  </a:lnTo>
                  <a:lnTo>
                    <a:pt x="101" y="86"/>
                  </a:lnTo>
                  <a:lnTo>
                    <a:pt x="94" y="98"/>
                  </a:lnTo>
                  <a:lnTo>
                    <a:pt x="84" y="109"/>
                  </a:lnTo>
                  <a:lnTo>
                    <a:pt x="75" y="118"/>
                  </a:lnTo>
                  <a:lnTo>
                    <a:pt x="65" y="124"/>
                  </a:lnTo>
                  <a:lnTo>
                    <a:pt x="58" y="125"/>
                  </a:lnTo>
                  <a:lnTo>
                    <a:pt x="51" y="127"/>
                  </a:lnTo>
                  <a:lnTo>
                    <a:pt x="45" y="125"/>
                  </a:lnTo>
                  <a:lnTo>
                    <a:pt x="37" y="124"/>
                  </a:lnTo>
                  <a:lnTo>
                    <a:pt x="31" y="121"/>
                  </a:lnTo>
                  <a:lnTo>
                    <a:pt x="25" y="115"/>
                  </a:lnTo>
                  <a:lnTo>
                    <a:pt x="20" y="107"/>
                  </a:lnTo>
                  <a:lnTo>
                    <a:pt x="17" y="98"/>
                  </a:lnTo>
                  <a:lnTo>
                    <a:pt x="14" y="75"/>
                  </a:lnTo>
                  <a:lnTo>
                    <a:pt x="16" y="52"/>
                  </a:lnTo>
                  <a:lnTo>
                    <a:pt x="19" y="31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7" y="0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5" name="Freeform 67"/>
            <p:cNvSpPr>
              <a:spLocks/>
            </p:cNvSpPr>
            <p:nvPr/>
          </p:nvSpPr>
          <p:spPr bwMode="auto">
            <a:xfrm>
              <a:off x="3934" y="1769"/>
              <a:ext cx="25" cy="47"/>
            </a:xfrm>
            <a:custGeom>
              <a:avLst/>
              <a:gdLst/>
              <a:ahLst/>
              <a:cxnLst>
                <a:cxn ang="0">
                  <a:pos x="29" y="55"/>
                </a:cxn>
                <a:cxn ang="0">
                  <a:pos x="27" y="54"/>
                </a:cxn>
                <a:cxn ang="0">
                  <a:pos x="24" y="51"/>
                </a:cxn>
                <a:cxn ang="0">
                  <a:pos x="23" y="49"/>
                </a:cxn>
                <a:cxn ang="0">
                  <a:pos x="20" y="48"/>
                </a:cxn>
                <a:cxn ang="0">
                  <a:pos x="14" y="37"/>
                </a:cxn>
                <a:cxn ang="0">
                  <a:pos x="17" y="45"/>
                </a:cxn>
                <a:cxn ang="0">
                  <a:pos x="17" y="40"/>
                </a:cxn>
                <a:cxn ang="0">
                  <a:pos x="17" y="39"/>
                </a:cxn>
                <a:cxn ang="0">
                  <a:pos x="15" y="37"/>
                </a:cxn>
                <a:cxn ang="0">
                  <a:pos x="15" y="37"/>
                </a:cxn>
                <a:cxn ang="0">
                  <a:pos x="14" y="35"/>
                </a:cxn>
                <a:cxn ang="0">
                  <a:pos x="12" y="32"/>
                </a:cxn>
                <a:cxn ang="0">
                  <a:pos x="15" y="37"/>
                </a:cxn>
                <a:cxn ang="0">
                  <a:pos x="14" y="32"/>
                </a:cxn>
                <a:cxn ang="0">
                  <a:pos x="15" y="29"/>
                </a:cxn>
                <a:cxn ang="0">
                  <a:pos x="17" y="25"/>
                </a:cxn>
                <a:cxn ang="0">
                  <a:pos x="18" y="20"/>
                </a:cxn>
                <a:cxn ang="0">
                  <a:pos x="18" y="16"/>
                </a:cxn>
                <a:cxn ang="0">
                  <a:pos x="20" y="13"/>
                </a:cxn>
                <a:cxn ang="0">
                  <a:pos x="21" y="8"/>
                </a:cxn>
                <a:cxn ang="0">
                  <a:pos x="20" y="5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5"/>
                </a:cxn>
                <a:cxn ang="0">
                  <a:pos x="4" y="9"/>
                </a:cxn>
                <a:cxn ang="0">
                  <a:pos x="1" y="16"/>
                </a:cxn>
                <a:cxn ang="0">
                  <a:pos x="0" y="23"/>
                </a:cxn>
                <a:cxn ang="0">
                  <a:pos x="0" y="29"/>
                </a:cxn>
                <a:cxn ang="0">
                  <a:pos x="1" y="43"/>
                </a:cxn>
                <a:cxn ang="0">
                  <a:pos x="1" y="45"/>
                </a:cxn>
                <a:cxn ang="0">
                  <a:pos x="3" y="45"/>
                </a:cxn>
                <a:cxn ang="0">
                  <a:pos x="3" y="46"/>
                </a:cxn>
                <a:cxn ang="0">
                  <a:pos x="3" y="48"/>
                </a:cxn>
                <a:cxn ang="0">
                  <a:pos x="6" y="49"/>
                </a:cxn>
                <a:cxn ang="0">
                  <a:pos x="4" y="45"/>
                </a:cxn>
                <a:cxn ang="0">
                  <a:pos x="4" y="48"/>
                </a:cxn>
                <a:cxn ang="0">
                  <a:pos x="4" y="49"/>
                </a:cxn>
                <a:cxn ang="0">
                  <a:pos x="6" y="51"/>
                </a:cxn>
                <a:cxn ang="0">
                  <a:pos x="6" y="52"/>
                </a:cxn>
                <a:cxn ang="0">
                  <a:pos x="6" y="52"/>
                </a:cxn>
                <a:cxn ang="0">
                  <a:pos x="15" y="61"/>
                </a:cxn>
                <a:cxn ang="0">
                  <a:pos x="18" y="60"/>
                </a:cxn>
                <a:cxn ang="0">
                  <a:pos x="20" y="61"/>
                </a:cxn>
                <a:cxn ang="0">
                  <a:pos x="23" y="65"/>
                </a:cxn>
                <a:cxn ang="0">
                  <a:pos x="24" y="66"/>
                </a:cxn>
                <a:cxn ang="0">
                  <a:pos x="26" y="66"/>
                </a:cxn>
                <a:cxn ang="0">
                  <a:pos x="29" y="66"/>
                </a:cxn>
                <a:cxn ang="0">
                  <a:pos x="30" y="65"/>
                </a:cxn>
                <a:cxn ang="0">
                  <a:pos x="30" y="63"/>
                </a:cxn>
                <a:cxn ang="0">
                  <a:pos x="32" y="60"/>
                </a:cxn>
                <a:cxn ang="0">
                  <a:pos x="32" y="58"/>
                </a:cxn>
                <a:cxn ang="0">
                  <a:pos x="30" y="55"/>
                </a:cxn>
                <a:cxn ang="0">
                  <a:pos x="29" y="55"/>
                </a:cxn>
                <a:cxn ang="0">
                  <a:pos x="29" y="55"/>
                </a:cxn>
              </a:cxnLst>
              <a:rect l="0" t="0" r="r" b="b"/>
              <a:pathLst>
                <a:path w="32" h="66">
                  <a:moveTo>
                    <a:pt x="29" y="55"/>
                  </a:moveTo>
                  <a:lnTo>
                    <a:pt x="27" y="54"/>
                  </a:lnTo>
                  <a:lnTo>
                    <a:pt x="24" y="51"/>
                  </a:lnTo>
                  <a:lnTo>
                    <a:pt x="23" y="49"/>
                  </a:lnTo>
                  <a:lnTo>
                    <a:pt x="20" y="48"/>
                  </a:lnTo>
                  <a:lnTo>
                    <a:pt x="14" y="37"/>
                  </a:lnTo>
                  <a:lnTo>
                    <a:pt x="17" y="45"/>
                  </a:lnTo>
                  <a:lnTo>
                    <a:pt x="17" y="40"/>
                  </a:lnTo>
                  <a:lnTo>
                    <a:pt x="17" y="39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4" y="35"/>
                  </a:lnTo>
                  <a:lnTo>
                    <a:pt x="12" y="32"/>
                  </a:lnTo>
                  <a:lnTo>
                    <a:pt x="15" y="37"/>
                  </a:lnTo>
                  <a:lnTo>
                    <a:pt x="14" y="32"/>
                  </a:lnTo>
                  <a:lnTo>
                    <a:pt x="15" y="29"/>
                  </a:lnTo>
                  <a:lnTo>
                    <a:pt x="17" y="25"/>
                  </a:lnTo>
                  <a:lnTo>
                    <a:pt x="18" y="20"/>
                  </a:lnTo>
                  <a:lnTo>
                    <a:pt x="18" y="16"/>
                  </a:lnTo>
                  <a:lnTo>
                    <a:pt x="20" y="13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5"/>
                  </a:lnTo>
                  <a:lnTo>
                    <a:pt x="4" y="9"/>
                  </a:lnTo>
                  <a:lnTo>
                    <a:pt x="1" y="16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1" y="43"/>
                  </a:lnTo>
                  <a:lnTo>
                    <a:pt x="1" y="45"/>
                  </a:lnTo>
                  <a:lnTo>
                    <a:pt x="3" y="45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6" y="49"/>
                  </a:lnTo>
                  <a:lnTo>
                    <a:pt x="4" y="45"/>
                  </a:lnTo>
                  <a:lnTo>
                    <a:pt x="4" y="48"/>
                  </a:lnTo>
                  <a:lnTo>
                    <a:pt x="4" y="49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15" y="61"/>
                  </a:lnTo>
                  <a:lnTo>
                    <a:pt x="18" y="60"/>
                  </a:lnTo>
                  <a:lnTo>
                    <a:pt x="20" y="61"/>
                  </a:lnTo>
                  <a:lnTo>
                    <a:pt x="23" y="65"/>
                  </a:lnTo>
                  <a:lnTo>
                    <a:pt x="24" y="66"/>
                  </a:lnTo>
                  <a:lnTo>
                    <a:pt x="26" y="66"/>
                  </a:lnTo>
                  <a:lnTo>
                    <a:pt x="29" y="66"/>
                  </a:lnTo>
                  <a:lnTo>
                    <a:pt x="30" y="65"/>
                  </a:lnTo>
                  <a:lnTo>
                    <a:pt x="30" y="63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0" y="55"/>
                  </a:lnTo>
                  <a:lnTo>
                    <a:pt x="29" y="55"/>
                  </a:lnTo>
                  <a:lnTo>
                    <a:pt x="29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56" name="Freeform 68"/>
            <p:cNvSpPr>
              <a:spLocks/>
            </p:cNvSpPr>
            <p:nvPr/>
          </p:nvSpPr>
          <p:spPr bwMode="auto">
            <a:xfrm>
              <a:off x="3887" y="1779"/>
              <a:ext cx="43" cy="41"/>
            </a:xfrm>
            <a:custGeom>
              <a:avLst/>
              <a:gdLst/>
              <a:ahLst/>
              <a:cxnLst>
                <a:cxn ang="0">
                  <a:pos x="45" y="6"/>
                </a:cxn>
                <a:cxn ang="0">
                  <a:pos x="41" y="15"/>
                </a:cxn>
                <a:cxn ang="0">
                  <a:pos x="38" y="21"/>
                </a:cxn>
                <a:cxn ang="0">
                  <a:pos x="33" y="26"/>
                </a:cxn>
                <a:cxn ang="0">
                  <a:pos x="22" y="37"/>
                </a:cxn>
                <a:cxn ang="0">
                  <a:pos x="26" y="34"/>
                </a:cxn>
                <a:cxn ang="0">
                  <a:pos x="21" y="32"/>
                </a:cxn>
                <a:cxn ang="0">
                  <a:pos x="24" y="32"/>
                </a:cxn>
                <a:cxn ang="0">
                  <a:pos x="16" y="28"/>
                </a:cxn>
                <a:cxn ang="0">
                  <a:pos x="9" y="26"/>
                </a:cxn>
                <a:cxn ang="0">
                  <a:pos x="4" y="28"/>
                </a:cxn>
                <a:cxn ang="0">
                  <a:pos x="0" y="34"/>
                </a:cxn>
                <a:cxn ang="0">
                  <a:pos x="0" y="41"/>
                </a:cxn>
                <a:cxn ang="0">
                  <a:pos x="4" y="46"/>
                </a:cxn>
                <a:cxn ang="0">
                  <a:pos x="9" y="49"/>
                </a:cxn>
                <a:cxn ang="0">
                  <a:pos x="15" y="52"/>
                </a:cxn>
                <a:cxn ang="0">
                  <a:pos x="15" y="54"/>
                </a:cxn>
                <a:cxn ang="0">
                  <a:pos x="19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26" y="57"/>
                </a:cxn>
                <a:cxn ang="0">
                  <a:pos x="30" y="57"/>
                </a:cxn>
                <a:cxn ang="0">
                  <a:pos x="32" y="55"/>
                </a:cxn>
                <a:cxn ang="0">
                  <a:pos x="41" y="44"/>
                </a:cxn>
                <a:cxn ang="0">
                  <a:pos x="41" y="44"/>
                </a:cxn>
                <a:cxn ang="0">
                  <a:pos x="39" y="44"/>
                </a:cxn>
                <a:cxn ang="0">
                  <a:pos x="44" y="37"/>
                </a:cxn>
                <a:cxn ang="0">
                  <a:pos x="49" y="31"/>
                </a:cxn>
                <a:cxn ang="0">
                  <a:pos x="50" y="25"/>
                </a:cxn>
                <a:cxn ang="0">
                  <a:pos x="55" y="12"/>
                </a:cxn>
                <a:cxn ang="0">
                  <a:pos x="53" y="11"/>
                </a:cxn>
                <a:cxn ang="0">
                  <a:pos x="55" y="6"/>
                </a:cxn>
                <a:cxn ang="0">
                  <a:pos x="53" y="2"/>
                </a:cxn>
                <a:cxn ang="0">
                  <a:pos x="50" y="0"/>
                </a:cxn>
                <a:cxn ang="0">
                  <a:pos x="47" y="3"/>
                </a:cxn>
                <a:cxn ang="0">
                  <a:pos x="45" y="6"/>
                </a:cxn>
              </a:cxnLst>
              <a:rect l="0" t="0" r="r" b="b"/>
              <a:pathLst>
                <a:path w="56" h="58">
                  <a:moveTo>
                    <a:pt x="45" y="6"/>
                  </a:moveTo>
                  <a:lnTo>
                    <a:pt x="45" y="6"/>
                  </a:lnTo>
                  <a:lnTo>
                    <a:pt x="41" y="18"/>
                  </a:lnTo>
                  <a:lnTo>
                    <a:pt x="41" y="15"/>
                  </a:lnTo>
                  <a:lnTo>
                    <a:pt x="39" y="20"/>
                  </a:lnTo>
                  <a:lnTo>
                    <a:pt x="38" y="21"/>
                  </a:lnTo>
                  <a:lnTo>
                    <a:pt x="35" y="23"/>
                  </a:lnTo>
                  <a:lnTo>
                    <a:pt x="33" y="26"/>
                  </a:lnTo>
                  <a:lnTo>
                    <a:pt x="30" y="28"/>
                  </a:lnTo>
                  <a:lnTo>
                    <a:pt x="22" y="37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21" y="32"/>
                  </a:lnTo>
                  <a:lnTo>
                    <a:pt x="29" y="38"/>
                  </a:lnTo>
                  <a:lnTo>
                    <a:pt x="24" y="32"/>
                  </a:lnTo>
                  <a:lnTo>
                    <a:pt x="21" y="31"/>
                  </a:lnTo>
                  <a:lnTo>
                    <a:pt x="16" y="28"/>
                  </a:lnTo>
                  <a:lnTo>
                    <a:pt x="13" y="26"/>
                  </a:lnTo>
                  <a:lnTo>
                    <a:pt x="9" y="26"/>
                  </a:lnTo>
                  <a:lnTo>
                    <a:pt x="6" y="26"/>
                  </a:lnTo>
                  <a:lnTo>
                    <a:pt x="4" y="28"/>
                  </a:lnTo>
                  <a:lnTo>
                    <a:pt x="1" y="29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0" y="41"/>
                  </a:lnTo>
                  <a:lnTo>
                    <a:pt x="3" y="44"/>
                  </a:lnTo>
                  <a:lnTo>
                    <a:pt x="4" y="46"/>
                  </a:lnTo>
                  <a:lnTo>
                    <a:pt x="7" y="47"/>
                  </a:lnTo>
                  <a:lnTo>
                    <a:pt x="9" y="49"/>
                  </a:lnTo>
                  <a:lnTo>
                    <a:pt x="12" y="51"/>
                  </a:lnTo>
                  <a:lnTo>
                    <a:pt x="15" y="52"/>
                  </a:lnTo>
                  <a:lnTo>
                    <a:pt x="13" y="52"/>
                  </a:lnTo>
                  <a:lnTo>
                    <a:pt x="15" y="54"/>
                  </a:lnTo>
                  <a:lnTo>
                    <a:pt x="16" y="55"/>
                  </a:lnTo>
                  <a:lnTo>
                    <a:pt x="19" y="57"/>
                  </a:lnTo>
                  <a:lnTo>
                    <a:pt x="21" y="58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6" y="57"/>
                  </a:lnTo>
                  <a:lnTo>
                    <a:pt x="29" y="57"/>
                  </a:lnTo>
                  <a:lnTo>
                    <a:pt x="30" y="57"/>
                  </a:lnTo>
                  <a:lnTo>
                    <a:pt x="32" y="55"/>
                  </a:lnTo>
                  <a:lnTo>
                    <a:pt x="32" y="55"/>
                  </a:lnTo>
                  <a:lnTo>
                    <a:pt x="33" y="5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41" y="44"/>
                  </a:lnTo>
                  <a:lnTo>
                    <a:pt x="39" y="44"/>
                  </a:lnTo>
                  <a:lnTo>
                    <a:pt x="42" y="41"/>
                  </a:lnTo>
                  <a:lnTo>
                    <a:pt x="44" y="37"/>
                  </a:lnTo>
                  <a:lnTo>
                    <a:pt x="47" y="34"/>
                  </a:lnTo>
                  <a:lnTo>
                    <a:pt x="49" y="31"/>
                  </a:lnTo>
                  <a:lnTo>
                    <a:pt x="52" y="23"/>
                  </a:lnTo>
                  <a:lnTo>
                    <a:pt x="50" y="25"/>
                  </a:lnTo>
                  <a:lnTo>
                    <a:pt x="56" y="11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5" y="9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3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9" y="2"/>
                  </a:lnTo>
                  <a:lnTo>
                    <a:pt x="47" y="3"/>
                  </a:lnTo>
                  <a:lnTo>
                    <a:pt x="45" y="5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grpSp>
          <p:nvGrpSpPr>
            <p:cNvPr id="165957" name="Group 69"/>
            <p:cNvGrpSpPr>
              <a:grpSpLocks/>
            </p:cNvGrpSpPr>
            <p:nvPr/>
          </p:nvGrpSpPr>
          <p:grpSpPr bwMode="auto">
            <a:xfrm rot="633354">
              <a:off x="3727" y="1294"/>
              <a:ext cx="396" cy="242"/>
              <a:chOff x="1502" y="394"/>
              <a:chExt cx="633" cy="418"/>
            </a:xfrm>
          </p:grpSpPr>
          <p:sp>
            <p:nvSpPr>
              <p:cNvPr id="165958" name="Freeform 70"/>
              <p:cNvSpPr>
                <a:spLocks/>
              </p:cNvSpPr>
              <p:nvPr/>
            </p:nvSpPr>
            <p:spPr bwMode="auto">
              <a:xfrm>
                <a:off x="1535" y="414"/>
                <a:ext cx="570" cy="279"/>
              </a:xfrm>
              <a:custGeom>
                <a:avLst/>
                <a:gdLst/>
                <a:ahLst/>
                <a:cxnLst>
                  <a:cxn ang="0">
                    <a:pos x="115" y="1391"/>
                  </a:cxn>
                  <a:cxn ang="0">
                    <a:pos x="0" y="989"/>
                  </a:cxn>
                  <a:cxn ang="0">
                    <a:pos x="463" y="421"/>
                  </a:cxn>
                  <a:cxn ang="0">
                    <a:pos x="722" y="381"/>
                  </a:cxn>
                  <a:cxn ang="0">
                    <a:pos x="1402" y="0"/>
                  </a:cxn>
                  <a:cxn ang="0">
                    <a:pos x="1981" y="331"/>
                  </a:cxn>
                  <a:cxn ang="0">
                    <a:pos x="2384" y="474"/>
                  </a:cxn>
                  <a:cxn ang="0">
                    <a:pos x="2851" y="993"/>
                  </a:cxn>
                  <a:cxn ang="0">
                    <a:pos x="2832" y="1050"/>
                  </a:cxn>
                  <a:cxn ang="0">
                    <a:pos x="2788" y="1175"/>
                  </a:cxn>
                  <a:cxn ang="0">
                    <a:pos x="2745" y="1303"/>
                  </a:cxn>
                  <a:cxn ang="0">
                    <a:pos x="2725" y="1368"/>
                  </a:cxn>
                  <a:cxn ang="0">
                    <a:pos x="2380" y="1385"/>
                  </a:cxn>
                  <a:cxn ang="0">
                    <a:pos x="2064" y="1152"/>
                  </a:cxn>
                  <a:cxn ang="0">
                    <a:pos x="1646" y="1001"/>
                  </a:cxn>
                  <a:cxn ang="0">
                    <a:pos x="1683" y="961"/>
                  </a:cxn>
                  <a:cxn ang="0">
                    <a:pos x="1665" y="708"/>
                  </a:cxn>
                  <a:cxn ang="0">
                    <a:pos x="1568" y="622"/>
                  </a:cxn>
                  <a:cxn ang="0">
                    <a:pos x="1499" y="655"/>
                  </a:cxn>
                  <a:cxn ang="0">
                    <a:pos x="1413" y="622"/>
                  </a:cxn>
                  <a:cxn ang="0">
                    <a:pos x="1334" y="651"/>
                  </a:cxn>
                  <a:cxn ang="0">
                    <a:pos x="1258" y="622"/>
                  </a:cxn>
                  <a:cxn ang="0">
                    <a:pos x="1140" y="741"/>
                  </a:cxn>
                  <a:cxn ang="0">
                    <a:pos x="1172" y="957"/>
                  </a:cxn>
                  <a:cxn ang="0">
                    <a:pos x="1157" y="1029"/>
                  </a:cxn>
                  <a:cxn ang="0">
                    <a:pos x="467" y="1335"/>
                  </a:cxn>
                  <a:cxn ang="0">
                    <a:pos x="115" y="1391"/>
                  </a:cxn>
                  <a:cxn ang="0">
                    <a:pos x="115" y="1391"/>
                  </a:cxn>
                </a:cxnLst>
                <a:rect l="0" t="0" r="r" b="b"/>
                <a:pathLst>
                  <a:path w="2851" h="1391">
                    <a:moveTo>
                      <a:pt x="115" y="1391"/>
                    </a:moveTo>
                    <a:lnTo>
                      <a:pt x="0" y="989"/>
                    </a:lnTo>
                    <a:lnTo>
                      <a:pt x="463" y="421"/>
                    </a:lnTo>
                    <a:lnTo>
                      <a:pt x="722" y="381"/>
                    </a:lnTo>
                    <a:lnTo>
                      <a:pt x="1402" y="0"/>
                    </a:lnTo>
                    <a:lnTo>
                      <a:pt x="1981" y="331"/>
                    </a:lnTo>
                    <a:lnTo>
                      <a:pt x="2384" y="474"/>
                    </a:lnTo>
                    <a:lnTo>
                      <a:pt x="2851" y="993"/>
                    </a:lnTo>
                    <a:lnTo>
                      <a:pt x="2832" y="1050"/>
                    </a:lnTo>
                    <a:lnTo>
                      <a:pt x="2788" y="1175"/>
                    </a:lnTo>
                    <a:lnTo>
                      <a:pt x="2745" y="1303"/>
                    </a:lnTo>
                    <a:lnTo>
                      <a:pt x="2725" y="1368"/>
                    </a:lnTo>
                    <a:lnTo>
                      <a:pt x="2380" y="1385"/>
                    </a:lnTo>
                    <a:lnTo>
                      <a:pt x="2064" y="1152"/>
                    </a:lnTo>
                    <a:lnTo>
                      <a:pt x="1646" y="1001"/>
                    </a:lnTo>
                    <a:lnTo>
                      <a:pt x="1683" y="961"/>
                    </a:lnTo>
                    <a:lnTo>
                      <a:pt x="1665" y="708"/>
                    </a:lnTo>
                    <a:lnTo>
                      <a:pt x="1568" y="622"/>
                    </a:lnTo>
                    <a:lnTo>
                      <a:pt x="1499" y="655"/>
                    </a:lnTo>
                    <a:lnTo>
                      <a:pt x="1413" y="622"/>
                    </a:lnTo>
                    <a:lnTo>
                      <a:pt x="1334" y="651"/>
                    </a:lnTo>
                    <a:lnTo>
                      <a:pt x="1258" y="622"/>
                    </a:lnTo>
                    <a:lnTo>
                      <a:pt x="1140" y="741"/>
                    </a:lnTo>
                    <a:lnTo>
                      <a:pt x="1172" y="957"/>
                    </a:lnTo>
                    <a:lnTo>
                      <a:pt x="1157" y="1029"/>
                    </a:lnTo>
                    <a:lnTo>
                      <a:pt x="467" y="1335"/>
                    </a:lnTo>
                    <a:lnTo>
                      <a:pt x="115" y="1391"/>
                    </a:lnTo>
                    <a:lnTo>
                      <a:pt x="115" y="1391"/>
                    </a:lnTo>
                    <a:close/>
                  </a:path>
                </a:pathLst>
              </a:custGeom>
              <a:solidFill>
                <a:srgbClr val="7878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59" name="Freeform 71"/>
              <p:cNvSpPr>
                <a:spLocks/>
              </p:cNvSpPr>
              <p:nvPr/>
            </p:nvSpPr>
            <p:spPr bwMode="auto">
              <a:xfrm>
                <a:off x="1525" y="428"/>
                <a:ext cx="292" cy="264"/>
              </a:xfrm>
              <a:custGeom>
                <a:avLst/>
                <a:gdLst/>
                <a:ahLst/>
                <a:cxnLst>
                  <a:cxn ang="0">
                    <a:pos x="1447" y="75"/>
                  </a:cxn>
                  <a:cxn ang="0">
                    <a:pos x="1346" y="316"/>
                  </a:cxn>
                  <a:cxn ang="0">
                    <a:pos x="1220" y="432"/>
                  </a:cxn>
                  <a:cxn ang="0">
                    <a:pos x="1076" y="519"/>
                  </a:cxn>
                  <a:cxn ang="0">
                    <a:pos x="756" y="579"/>
                  </a:cxn>
                  <a:cxn ang="0">
                    <a:pos x="616" y="810"/>
                  </a:cxn>
                  <a:cxn ang="0">
                    <a:pos x="415" y="939"/>
                  </a:cxn>
                  <a:cxn ang="0">
                    <a:pos x="242" y="1004"/>
                  </a:cxn>
                  <a:cxn ang="0">
                    <a:pos x="425" y="1058"/>
                  </a:cxn>
                  <a:cxn ang="0">
                    <a:pos x="630" y="1041"/>
                  </a:cxn>
                  <a:cxn ang="0">
                    <a:pos x="907" y="906"/>
                  </a:cxn>
                  <a:cxn ang="0">
                    <a:pos x="1213" y="760"/>
                  </a:cxn>
                  <a:cxn ang="0">
                    <a:pos x="1227" y="936"/>
                  </a:cxn>
                  <a:cxn ang="0">
                    <a:pos x="415" y="1310"/>
                  </a:cxn>
                  <a:cxn ang="0">
                    <a:pos x="159" y="1320"/>
                  </a:cxn>
                  <a:cxn ang="0">
                    <a:pos x="0" y="914"/>
                  </a:cxn>
                  <a:cxn ang="0">
                    <a:pos x="428" y="551"/>
                  </a:cxn>
                  <a:cxn ang="0">
                    <a:pos x="627" y="335"/>
                  </a:cxn>
                  <a:cxn ang="0">
                    <a:pos x="1306" y="79"/>
                  </a:cxn>
                  <a:cxn ang="0">
                    <a:pos x="1457" y="0"/>
                  </a:cxn>
                  <a:cxn ang="0">
                    <a:pos x="1447" y="75"/>
                  </a:cxn>
                  <a:cxn ang="0">
                    <a:pos x="1447" y="75"/>
                  </a:cxn>
                </a:cxnLst>
                <a:rect l="0" t="0" r="r" b="b"/>
                <a:pathLst>
                  <a:path w="1457" h="1320">
                    <a:moveTo>
                      <a:pt x="1447" y="75"/>
                    </a:moveTo>
                    <a:lnTo>
                      <a:pt x="1346" y="316"/>
                    </a:lnTo>
                    <a:lnTo>
                      <a:pt x="1220" y="432"/>
                    </a:lnTo>
                    <a:lnTo>
                      <a:pt x="1076" y="519"/>
                    </a:lnTo>
                    <a:lnTo>
                      <a:pt x="756" y="579"/>
                    </a:lnTo>
                    <a:lnTo>
                      <a:pt x="616" y="810"/>
                    </a:lnTo>
                    <a:lnTo>
                      <a:pt x="415" y="939"/>
                    </a:lnTo>
                    <a:lnTo>
                      <a:pt x="242" y="1004"/>
                    </a:lnTo>
                    <a:lnTo>
                      <a:pt x="425" y="1058"/>
                    </a:lnTo>
                    <a:lnTo>
                      <a:pt x="630" y="1041"/>
                    </a:lnTo>
                    <a:lnTo>
                      <a:pt x="907" y="906"/>
                    </a:lnTo>
                    <a:lnTo>
                      <a:pt x="1213" y="760"/>
                    </a:lnTo>
                    <a:lnTo>
                      <a:pt x="1227" y="936"/>
                    </a:lnTo>
                    <a:lnTo>
                      <a:pt x="415" y="1310"/>
                    </a:lnTo>
                    <a:lnTo>
                      <a:pt x="159" y="1320"/>
                    </a:lnTo>
                    <a:lnTo>
                      <a:pt x="0" y="914"/>
                    </a:lnTo>
                    <a:lnTo>
                      <a:pt x="428" y="551"/>
                    </a:lnTo>
                    <a:lnTo>
                      <a:pt x="627" y="335"/>
                    </a:lnTo>
                    <a:lnTo>
                      <a:pt x="1306" y="79"/>
                    </a:lnTo>
                    <a:lnTo>
                      <a:pt x="1457" y="0"/>
                    </a:lnTo>
                    <a:lnTo>
                      <a:pt x="1447" y="75"/>
                    </a:lnTo>
                    <a:lnTo>
                      <a:pt x="1447" y="75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0" name="Freeform 72"/>
              <p:cNvSpPr>
                <a:spLocks/>
              </p:cNvSpPr>
              <p:nvPr/>
            </p:nvSpPr>
            <p:spPr bwMode="auto">
              <a:xfrm>
                <a:off x="1857" y="563"/>
                <a:ext cx="241" cy="131"/>
              </a:xfrm>
              <a:custGeom>
                <a:avLst/>
                <a:gdLst/>
                <a:ahLst/>
                <a:cxnLst>
                  <a:cxn ang="0">
                    <a:pos x="79" y="0"/>
                  </a:cxn>
                  <a:cxn ang="0">
                    <a:pos x="115" y="58"/>
                  </a:cxn>
                  <a:cxn ang="0">
                    <a:pos x="186" y="93"/>
                  </a:cxn>
                  <a:cxn ang="0">
                    <a:pos x="259" y="96"/>
                  </a:cxn>
                  <a:cxn ang="0">
                    <a:pos x="359" y="90"/>
                  </a:cxn>
                  <a:cxn ang="0">
                    <a:pos x="445" y="86"/>
                  </a:cxn>
                  <a:cxn ang="0">
                    <a:pos x="445" y="166"/>
                  </a:cxn>
                  <a:cxn ang="0">
                    <a:pos x="478" y="248"/>
                  </a:cxn>
                  <a:cxn ang="0">
                    <a:pos x="540" y="316"/>
                  </a:cxn>
                  <a:cxn ang="0">
                    <a:pos x="683" y="407"/>
                  </a:cxn>
                  <a:cxn ang="0">
                    <a:pos x="845" y="424"/>
                  </a:cxn>
                  <a:cxn ang="0">
                    <a:pos x="938" y="420"/>
                  </a:cxn>
                  <a:cxn ang="0">
                    <a:pos x="1031" y="396"/>
                  </a:cxn>
                  <a:cxn ang="0">
                    <a:pos x="1204" y="259"/>
                  </a:cxn>
                  <a:cxn ang="0">
                    <a:pos x="1176" y="522"/>
                  </a:cxn>
                  <a:cxn ang="0">
                    <a:pos x="1125" y="651"/>
                  </a:cxn>
                  <a:cxn ang="0">
                    <a:pos x="712" y="623"/>
                  </a:cxn>
                  <a:cxn ang="0">
                    <a:pos x="557" y="478"/>
                  </a:cxn>
                  <a:cxn ang="0">
                    <a:pos x="0" y="273"/>
                  </a:cxn>
                  <a:cxn ang="0">
                    <a:pos x="50" y="186"/>
                  </a:cxn>
                  <a:cxn ang="0">
                    <a:pos x="79" y="0"/>
                  </a:cxn>
                  <a:cxn ang="0">
                    <a:pos x="79" y="0"/>
                  </a:cxn>
                </a:cxnLst>
                <a:rect l="0" t="0" r="r" b="b"/>
                <a:pathLst>
                  <a:path w="1204" h="651">
                    <a:moveTo>
                      <a:pt x="79" y="0"/>
                    </a:moveTo>
                    <a:lnTo>
                      <a:pt x="115" y="58"/>
                    </a:lnTo>
                    <a:lnTo>
                      <a:pt x="186" y="93"/>
                    </a:lnTo>
                    <a:lnTo>
                      <a:pt x="259" y="96"/>
                    </a:lnTo>
                    <a:lnTo>
                      <a:pt x="359" y="90"/>
                    </a:lnTo>
                    <a:lnTo>
                      <a:pt x="445" y="86"/>
                    </a:lnTo>
                    <a:lnTo>
                      <a:pt x="445" y="166"/>
                    </a:lnTo>
                    <a:lnTo>
                      <a:pt x="478" y="248"/>
                    </a:lnTo>
                    <a:lnTo>
                      <a:pt x="540" y="316"/>
                    </a:lnTo>
                    <a:lnTo>
                      <a:pt x="683" y="407"/>
                    </a:lnTo>
                    <a:lnTo>
                      <a:pt x="845" y="424"/>
                    </a:lnTo>
                    <a:lnTo>
                      <a:pt x="938" y="420"/>
                    </a:lnTo>
                    <a:lnTo>
                      <a:pt x="1031" y="396"/>
                    </a:lnTo>
                    <a:lnTo>
                      <a:pt x="1204" y="259"/>
                    </a:lnTo>
                    <a:lnTo>
                      <a:pt x="1176" y="522"/>
                    </a:lnTo>
                    <a:lnTo>
                      <a:pt x="1125" y="651"/>
                    </a:lnTo>
                    <a:lnTo>
                      <a:pt x="712" y="623"/>
                    </a:lnTo>
                    <a:lnTo>
                      <a:pt x="557" y="478"/>
                    </a:lnTo>
                    <a:lnTo>
                      <a:pt x="0" y="273"/>
                    </a:lnTo>
                    <a:lnTo>
                      <a:pt x="50" y="186"/>
                    </a:lnTo>
                    <a:lnTo>
                      <a:pt x="79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1" name="Freeform 73"/>
              <p:cNvSpPr>
                <a:spLocks/>
              </p:cNvSpPr>
              <p:nvPr/>
            </p:nvSpPr>
            <p:spPr bwMode="auto">
              <a:xfrm>
                <a:off x="1631" y="617"/>
                <a:ext cx="381" cy="177"/>
              </a:xfrm>
              <a:custGeom>
                <a:avLst/>
                <a:gdLst/>
                <a:ahLst/>
                <a:cxnLst>
                  <a:cxn ang="0">
                    <a:pos x="0" y="367"/>
                  </a:cxn>
                  <a:cxn ang="0">
                    <a:pos x="36" y="540"/>
                  </a:cxn>
                  <a:cxn ang="0">
                    <a:pos x="431" y="803"/>
                  </a:cxn>
                  <a:cxn ang="0">
                    <a:pos x="596" y="844"/>
                  </a:cxn>
                  <a:cxn ang="0">
                    <a:pos x="712" y="873"/>
                  </a:cxn>
                  <a:cxn ang="0">
                    <a:pos x="773" y="886"/>
                  </a:cxn>
                  <a:cxn ang="0">
                    <a:pos x="1100" y="879"/>
                  </a:cxn>
                  <a:cxn ang="0">
                    <a:pos x="1186" y="855"/>
                  </a:cxn>
                  <a:cxn ang="0">
                    <a:pos x="1349" y="802"/>
                  </a:cxn>
                  <a:cxn ang="0">
                    <a:pos x="1508" y="748"/>
                  </a:cxn>
                  <a:cxn ang="0">
                    <a:pos x="1586" y="720"/>
                  </a:cxn>
                  <a:cxn ang="0">
                    <a:pos x="1642" y="669"/>
                  </a:cxn>
                  <a:cxn ang="0">
                    <a:pos x="1694" y="618"/>
                  </a:cxn>
                  <a:cxn ang="0">
                    <a:pos x="1751" y="561"/>
                  </a:cxn>
                  <a:cxn ang="0">
                    <a:pos x="1809" y="504"/>
                  </a:cxn>
                  <a:cxn ang="0">
                    <a:pos x="1858" y="455"/>
                  </a:cxn>
                  <a:cxn ang="0">
                    <a:pos x="1906" y="407"/>
                  </a:cxn>
                  <a:cxn ang="0">
                    <a:pos x="1802" y="267"/>
                  </a:cxn>
                  <a:cxn ang="0">
                    <a:pos x="1158" y="0"/>
                  </a:cxn>
                  <a:cxn ang="0">
                    <a:pos x="938" y="127"/>
                  </a:cxn>
                  <a:cxn ang="0">
                    <a:pos x="730" y="8"/>
                  </a:cxn>
                  <a:cxn ang="0">
                    <a:pos x="212" y="170"/>
                  </a:cxn>
                  <a:cxn ang="0">
                    <a:pos x="0" y="367"/>
                  </a:cxn>
                  <a:cxn ang="0">
                    <a:pos x="0" y="367"/>
                  </a:cxn>
                </a:cxnLst>
                <a:rect l="0" t="0" r="r" b="b"/>
                <a:pathLst>
                  <a:path w="1906" h="886">
                    <a:moveTo>
                      <a:pt x="0" y="367"/>
                    </a:moveTo>
                    <a:lnTo>
                      <a:pt x="36" y="540"/>
                    </a:lnTo>
                    <a:lnTo>
                      <a:pt x="431" y="803"/>
                    </a:lnTo>
                    <a:lnTo>
                      <a:pt x="596" y="844"/>
                    </a:lnTo>
                    <a:lnTo>
                      <a:pt x="712" y="873"/>
                    </a:lnTo>
                    <a:lnTo>
                      <a:pt x="773" y="886"/>
                    </a:lnTo>
                    <a:lnTo>
                      <a:pt x="1100" y="879"/>
                    </a:lnTo>
                    <a:lnTo>
                      <a:pt x="1186" y="855"/>
                    </a:lnTo>
                    <a:lnTo>
                      <a:pt x="1349" y="802"/>
                    </a:lnTo>
                    <a:lnTo>
                      <a:pt x="1508" y="748"/>
                    </a:lnTo>
                    <a:lnTo>
                      <a:pt x="1586" y="720"/>
                    </a:lnTo>
                    <a:lnTo>
                      <a:pt x="1642" y="669"/>
                    </a:lnTo>
                    <a:lnTo>
                      <a:pt x="1694" y="618"/>
                    </a:lnTo>
                    <a:lnTo>
                      <a:pt x="1751" y="561"/>
                    </a:lnTo>
                    <a:lnTo>
                      <a:pt x="1809" y="504"/>
                    </a:lnTo>
                    <a:lnTo>
                      <a:pt x="1858" y="455"/>
                    </a:lnTo>
                    <a:lnTo>
                      <a:pt x="1906" y="407"/>
                    </a:lnTo>
                    <a:lnTo>
                      <a:pt x="1802" y="267"/>
                    </a:lnTo>
                    <a:lnTo>
                      <a:pt x="1158" y="0"/>
                    </a:lnTo>
                    <a:lnTo>
                      <a:pt x="938" y="127"/>
                    </a:lnTo>
                    <a:lnTo>
                      <a:pt x="730" y="8"/>
                    </a:lnTo>
                    <a:lnTo>
                      <a:pt x="212" y="170"/>
                    </a:lnTo>
                    <a:lnTo>
                      <a:pt x="0" y="367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8282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2" name="Freeform 74"/>
              <p:cNvSpPr>
                <a:spLocks/>
              </p:cNvSpPr>
              <p:nvPr/>
            </p:nvSpPr>
            <p:spPr bwMode="auto">
              <a:xfrm>
                <a:off x="1899" y="689"/>
                <a:ext cx="33" cy="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6" y="418"/>
                  </a:cxn>
                  <a:cxn ang="0">
                    <a:pos x="141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66" h="418">
                    <a:moveTo>
                      <a:pt x="0" y="0"/>
                    </a:moveTo>
                    <a:lnTo>
                      <a:pt x="166" y="418"/>
                    </a:lnTo>
                    <a:lnTo>
                      <a:pt x="141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3" name="Freeform 75"/>
              <p:cNvSpPr>
                <a:spLocks/>
              </p:cNvSpPr>
              <p:nvPr/>
            </p:nvSpPr>
            <p:spPr bwMode="auto">
              <a:xfrm>
                <a:off x="1890" y="635"/>
                <a:ext cx="31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73"/>
                  </a:cxn>
                  <a:cxn ang="0">
                    <a:pos x="154" y="177"/>
                  </a:cxn>
                  <a:cxn ang="0">
                    <a:pos x="116" y="1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54" h="177">
                    <a:moveTo>
                      <a:pt x="0" y="0"/>
                    </a:moveTo>
                    <a:lnTo>
                      <a:pt x="3" y="173"/>
                    </a:lnTo>
                    <a:lnTo>
                      <a:pt x="154" y="177"/>
                    </a:lnTo>
                    <a:lnTo>
                      <a:pt x="11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5B5B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4" name="Freeform 76"/>
              <p:cNvSpPr>
                <a:spLocks/>
              </p:cNvSpPr>
              <p:nvPr/>
            </p:nvSpPr>
            <p:spPr bwMode="auto">
              <a:xfrm>
                <a:off x="1646" y="663"/>
                <a:ext cx="290" cy="34"/>
              </a:xfrm>
              <a:custGeom>
                <a:avLst/>
                <a:gdLst/>
                <a:ahLst/>
                <a:cxnLst>
                  <a:cxn ang="0">
                    <a:pos x="7" y="166"/>
                  </a:cxn>
                  <a:cxn ang="0">
                    <a:pos x="550" y="58"/>
                  </a:cxn>
                  <a:cxn ang="0">
                    <a:pos x="849" y="43"/>
                  </a:cxn>
                  <a:cxn ang="0">
                    <a:pos x="1446" y="75"/>
                  </a:cxn>
                  <a:cxn ang="0">
                    <a:pos x="945" y="0"/>
                  </a:cxn>
                  <a:cxn ang="0">
                    <a:pos x="356" y="32"/>
                  </a:cxn>
                  <a:cxn ang="0">
                    <a:pos x="0" y="115"/>
                  </a:cxn>
                  <a:cxn ang="0">
                    <a:pos x="7" y="166"/>
                  </a:cxn>
                  <a:cxn ang="0">
                    <a:pos x="7" y="166"/>
                  </a:cxn>
                </a:cxnLst>
                <a:rect l="0" t="0" r="r" b="b"/>
                <a:pathLst>
                  <a:path w="1446" h="166">
                    <a:moveTo>
                      <a:pt x="7" y="166"/>
                    </a:moveTo>
                    <a:lnTo>
                      <a:pt x="550" y="58"/>
                    </a:lnTo>
                    <a:lnTo>
                      <a:pt x="849" y="43"/>
                    </a:lnTo>
                    <a:lnTo>
                      <a:pt x="1446" y="75"/>
                    </a:lnTo>
                    <a:lnTo>
                      <a:pt x="945" y="0"/>
                    </a:lnTo>
                    <a:lnTo>
                      <a:pt x="356" y="32"/>
                    </a:lnTo>
                    <a:lnTo>
                      <a:pt x="0" y="115"/>
                    </a:lnTo>
                    <a:lnTo>
                      <a:pt x="7" y="166"/>
                    </a:lnTo>
                    <a:lnTo>
                      <a:pt x="7" y="166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5" name="Freeform 77"/>
              <p:cNvSpPr>
                <a:spLocks/>
              </p:cNvSpPr>
              <p:nvPr/>
            </p:nvSpPr>
            <p:spPr bwMode="auto">
              <a:xfrm>
                <a:off x="1659" y="695"/>
                <a:ext cx="95" cy="96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0" y="374"/>
                  </a:cxn>
                  <a:cxn ang="0">
                    <a:pos x="479" y="482"/>
                  </a:cxn>
                  <a:cxn ang="0">
                    <a:pos x="151" y="0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479" h="482">
                    <a:moveTo>
                      <a:pt x="0" y="40"/>
                    </a:moveTo>
                    <a:lnTo>
                      <a:pt x="180" y="374"/>
                    </a:lnTo>
                    <a:lnTo>
                      <a:pt x="479" y="482"/>
                    </a:lnTo>
                    <a:lnTo>
                      <a:pt x="151" y="0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6" name="Freeform 78"/>
              <p:cNvSpPr>
                <a:spLocks/>
              </p:cNvSpPr>
              <p:nvPr/>
            </p:nvSpPr>
            <p:spPr bwMode="auto">
              <a:xfrm>
                <a:off x="1699" y="687"/>
                <a:ext cx="82" cy="107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341" y="519"/>
                  </a:cxn>
                  <a:cxn ang="0">
                    <a:pos x="410" y="533"/>
                  </a:cxn>
                  <a:cxn ang="0">
                    <a:pos x="61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10" h="533">
                    <a:moveTo>
                      <a:pt x="0" y="44"/>
                    </a:moveTo>
                    <a:lnTo>
                      <a:pt x="341" y="519"/>
                    </a:lnTo>
                    <a:lnTo>
                      <a:pt x="410" y="533"/>
                    </a:lnTo>
                    <a:lnTo>
                      <a:pt x="61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7" name="Freeform 79"/>
              <p:cNvSpPr>
                <a:spLocks/>
              </p:cNvSpPr>
              <p:nvPr/>
            </p:nvSpPr>
            <p:spPr bwMode="auto">
              <a:xfrm>
                <a:off x="1728" y="631"/>
                <a:ext cx="4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103"/>
                  </a:cxn>
                  <a:cxn ang="0">
                    <a:pos x="22" y="191"/>
                  </a:cxn>
                  <a:cxn ang="0">
                    <a:pos x="245" y="165"/>
                  </a:cxn>
                  <a:cxn ang="0">
                    <a:pos x="155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45" h="191">
                    <a:moveTo>
                      <a:pt x="0" y="0"/>
                    </a:moveTo>
                    <a:lnTo>
                      <a:pt x="6" y="103"/>
                    </a:lnTo>
                    <a:lnTo>
                      <a:pt x="22" y="191"/>
                    </a:lnTo>
                    <a:lnTo>
                      <a:pt x="245" y="165"/>
                    </a:lnTo>
                    <a:lnTo>
                      <a:pt x="155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8" name="Freeform 80"/>
              <p:cNvSpPr>
                <a:spLocks/>
              </p:cNvSpPr>
              <p:nvPr/>
            </p:nvSpPr>
            <p:spPr bwMode="auto">
              <a:xfrm>
                <a:off x="1666" y="640"/>
                <a:ext cx="51" cy="44"/>
              </a:xfrm>
              <a:custGeom>
                <a:avLst/>
                <a:gdLst/>
                <a:ahLst/>
                <a:cxnLst>
                  <a:cxn ang="0">
                    <a:pos x="234" y="0"/>
                  </a:cxn>
                  <a:cxn ang="0">
                    <a:pos x="255" y="166"/>
                  </a:cxn>
                  <a:cxn ang="0">
                    <a:pos x="7" y="224"/>
                  </a:cxn>
                  <a:cxn ang="0">
                    <a:pos x="0" y="51"/>
                  </a:cxn>
                  <a:cxn ang="0">
                    <a:pos x="234" y="0"/>
                  </a:cxn>
                  <a:cxn ang="0">
                    <a:pos x="234" y="0"/>
                  </a:cxn>
                </a:cxnLst>
                <a:rect l="0" t="0" r="r" b="b"/>
                <a:pathLst>
                  <a:path w="255" h="224">
                    <a:moveTo>
                      <a:pt x="234" y="0"/>
                    </a:moveTo>
                    <a:lnTo>
                      <a:pt x="255" y="166"/>
                    </a:lnTo>
                    <a:lnTo>
                      <a:pt x="7" y="224"/>
                    </a:lnTo>
                    <a:lnTo>
                      <a:pt x="0" y="51"/>
                    </a:lnTo>
                    <a:lnTo>
                      <a:pt x="234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4F4F4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69" name="Freeform 81"/>
              <p:cNvSpPr>
                <a:spLocks/>
              </p:cNvSpPr>
              <p:nvPr/>
            </p:nvSpPr>
            <p:spPr bwMode="auto">
              <a:xfrm>
                <a:off x="1766" y="538"/>
                <a:ext cx="102" cy="102"/>
              </a:xfrm>
              <a:custGeom>
                <a:avLst/>
                <a:gdLst/>
                <a:ahLst/>
                <a:cxnLst>
                  <a:cxn ang="0">
                    <a:pos x="94" y="21"/>
                  </a:cxn>
                  <a:cxn ang="0">
                    <a:pos x="0" y="114"/>
                  </a:cxn>
                  <a:cxn ang="0">
                    <a:pos x="0" y="367"/>
                  </a:cxn>
                  <a:cxn ang="0">
                    <a:pos x="202" y="503"/>
                  </a:cxn>
                  <a:cxn ang="0">
                    <a:pos x="263" y="511"/>
                  </a:cxn>
                  <a:cxn ang="0">
                    <a:pos x="508" y="385"/>
                  </a:cxn>
                  <a:cxn ang="0">
                    <a:pos x="501" y="97"/>
                  </a:cxn>
                  <a:cxn ang="0">
                    <a:pos x="418" y="0"/>
                  </a:cxn>
                  <a:cxn ang="0">
                    <a:pos x="94" y="21"/>
                  </a:cxn>
                  <a:cxn ang="0">
                    <a:pos x="94" y="21"/>
                  </a:cxn>
                </a:cxnLst>
                <a:rect l="0" t="0" r="r" b="b"/>
                <a:pathLst>
                  <a:path w="508" h="511">
                    <a:moveTo>
                      <a:pt x="94" y="21"/>
                    </a:moveTo>
                    <a:lnTo>
                      <a:pt x="0" y="114"/>
                    </a:lnTo>
                    <a:lnTo>
                      <a:pt x="0" y="367"/>
                    </a:lnTo>
                    <a:lnTo>
                      <a:pt x="202" y="503"/>
                    </a:lnTo>
                    <a:lnTo>
                      <a:pt x="263" y="511"/>
                    </a:lnTo>
                    <a:lnTo>
                      <a:pt x="508" y="385"/>
                    </a:lnTo>
                    <a:lnTo>
                      <a:pt x="501" y="97"/>
                    </a:lnTo>
                    <a:lnTo>
                      <a:pt x="418" y="0"/>
                    </a:lnTo>
                    <a:lnTo>
                      <a:pt x="94" y="21"/>
                    </a:lnTo>
                    <a:lnTo>
                      <a:pt x="94" y="21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0" name="Freeform 82"/>
              <p:cNvSpPr>
                <a:spLocks/>
              </p:cNvSpPr>
              <p:nvPr/>
            </p:nvSpPr>
            <p:spPr bwMode="auto">
              <a:xfrm>
                <a:off x="1766" y="535"/>
                <a:ext cx="86" cy="106"/>
              </a:xfrm>
              <a:custGeom>
                <a:avLst/>
                <a:gdLst/>
                <a:ahLst/>
                <a:cxnLst>
                  <a:cxn ang="0">
                    <a:pos x="267" y="58"/>
                  </a:cxn>
                  <a:cxn ang="0">
                    <a:pos x="216" y="101"/>
                  </a:cxn>
                  <a:cxn ang="0">
                    <a:pos x="169" y="98"/>
                  </a:cxn>
                  <a:cxn ang="0">
                    <a:pos x="116" y="51"/>
                  </a:cxn>
                  <a:cxn ang="0">
                    <a:pos x="83" y="137"/>
                  </a:cxn>
                  <a:cxn ang="0">
                    <a:pos x="105" y="212"/>
                  </a:cxn>
                  <a:cxn ang="0">
                    <a:pos x="108" y="292"/>
                  </a:cxn>
                  <a:cxn ang="0">
                    <a:pos x="94" y="367"/>
                  </a:cxn>
                  <a:cxn ang="0">
                    <a:pos x="169" y="425"/>
                  </a:cxn>
                  <a:cxn ang="0">
                    <a:pos x="237" y="457"/>
                  </a:cxn>
                  <a:cxn ang="0">
                    <a:pos x="299" y="479"/>
                  </a:cxn>
                  <a:cxn ang="0">
                    <a:pos x="353" y="493"/>
                  </a:cxn>
                  <a:cxn ang="0">
                    <a:pos x="259" y="530"/>
                  </a:cxn>
                  <a:cxn ang="0">
                    <a:pos x="0" y="410"/>
                  </a:cxn>
                  <a:cxn ang="0">
                    <a:pos x="4" y="299"/>
                  </a:cxn>
                  <a:cxn ang="0">
                    <a:pos x="18" y="94"/>
                  </a:cxn>
                  <a:cxn ang="0">
                    <a:pos x="83" y="0"/>
                  </a:cxn>
                  <a:cxn ang="0">
                    <a:pos x="270" y="36"/>
                  </a:cxn>
                  <a:cxn ang="0">
                    <a:pos x="428" y="36"/>
                  </a:cxn>
                  <a:cxn ang="0">
                    <a:pos x="400" y="91"/>
                  </a:cxn>
                  <a:cxn ang="0">
                    <a:pos x="325" y="108"/>
                  </a:cxn>
                  <a:cxn ang="0">
                    <a:pos x="267" y="58"/>
                  </a:cxn>
                  <a:cxn ang="0">
                    <a:pos x="267" y="58"/>
                  </a:cxn>
                </a:cxnLst>
                <a:rect l="0" t="0" r="r" b="b"/>
                <a:pathLst>
                  <a:path w="428" h="530">
                    <a:moveTo>
                      <a:pt x="267" y="58"/>
                    </a:moveTo>
                    <a:lnTo>
                      <a:pt x="216" y="101"/>
                    </a:lnTo>
                    <a:lnTo>
                      <a:pt x="169" y="98"/>
                    </a:lnTo>
                    <a:lnTo>
                      <a:pt x="116" y="51"/>
                    </a:lnTo>
                    <a:lnTo>
                      <a:pt x="83" y="137"/>
                    </a:lnTo>
                    <a:lnTo>
                      <a:pt x="105" y="212"/>
                    </a:lnTo>
                    <a:lnTo>
                      <a:pt x="108" y="292"/>
                    </a:lnTo>
                    <a:lnTo>
                      <a:pt x="94" y="367"/>
                    </a:lnTo>
                    <a:lnTo>
                      <a:pt x="169" y="425"/>
                    </a:lnTo>
                    <a:lnTo>
                      <a:pt x="237" y="457"/>
                    </a:lnTo>
                    <a:lnTo>
                      <a:pt x="299" y="479"/>
                    </a:lnTo>
                    <a:lnTo>
                      <a:pt x="353" y="493"/>
                    </a:lnTo>
                    <a:lnTo>
                      <a:pt x="259" y="530"/>
                    </a:lnTo>
                    <a:lnTo>
                      <a:pt x="0" y="410"/>
                    </a:lnTo>
                    <a:lnTo>
                      <a:pt x="4" y="299"/>
                    </a:lnTo>
                    <a:lnTo>
                      <a:pt x="18" y="94"/>
                    </a:lnTo>
                    <a:lnTo>
                      <a:pt x="83" y="0"/>
                    </a:lnTo>
                    <a:lnTo>
                      <a:pt x="270" y="36"/>
                    </a:lnTo>
                    <a:lnTo>
                      <a:pt x="428" y="36"/>
                    </a:lnTo>
                    <a:lnTo>
                      <a:pt x="400" y="91"/>
                    </a:lnTo>
                    <a:lnTo>
                      <a:pt x="325" y="108"/>
                    </a:lnTo>
                    <a:lnTo>
                      <a:pt x="267" y="58"/>
                    </a:lnTo>
                    <a:lnTo>
                      <a:pt x="267" y="58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1" name="Freeform 83"/>
              <p:cNvSpPr>
                <a:spLocks/>
              </p:cNvSpPr>
              <p:nvPr/>
            </p:nvSpPr>
            <p:spPr bwMode="auto">
              <a:xfrm>
                <a:off x="1624" y="609"/>
                <a:ext cx="165" cy="68"/>
              </a:xfrm>
              <a:custGeom>
                <a:avLst/>
                <a:gdLst/>
                <a:ahLst/>
                <a:cxnLst>
                  <a:cxn ang="0">
                    <a:pos x="734" y="0"/>
                  </a:cxn>
                  <a:cxn ang="0">
                    <a:pos x="343" y="118"/>
                  </a:cxn>
                  <a:cxn ang="0">
                    <a:pos x="252" y="165"/>
                  </a:cxn>
                  <a:cxn ang="0">
                    <a:pos x="164" y="217"/>
                  </a:cxn>
                  <a:cxn ang="0">
                    <a:pos x="80" y="278"/>
                  </a:cxn>
                  <a:cxn ang="0">
                    <a:pos x="0" y="344"/>
                  </a:cxn>
                  <a:cxn ang="0">
                    <a:pos x="149" y="344"/>
                  </a:cxn>
                  <a:cxn ang="0">
                    <a:pos x="222" y="295"/>
                  </a:cxn>
                  <a:cxn ang="0">
                    <a:pos x="299" y="252"/>
                  </a:cxn>
                  <a:cxn ang="0">
                    <a:pos x="379" y="213"/>
                  </a:cxn>
                  <a:cxn ang="0">
                    <a:pos x="463" y="180"/>
                  </a:cxn>
                  <a:cxn ang="0">
                    <a:pos x="638" y="130"/>
                  </a:cxn>
                  <a:cxn ang="0">
                    <a:pos x="821" y="102"/>
                  </a:cxn>
                  <a:cxn ang="0">
                    <a:pos x="734" y="0"/>
                  </a:cxn>
                  <a:cxn ang="0">
                    <a:pos x="734" y="0"/>
                  </a:cxn>
                </a:cxnLst>
                <a:rect l="0" t="0" r="r" b="b"/>
                <a:pathLst>
                  <a:path w="821" h="344">
                    <a:moveTo>
                      <a:pt x="734" y="0"/>
                    </a:moveTo>
                    <a:lnTo>
                      <a:pt x="343" y="118"/>
                    </a:lnTo>
                    <a:lnTo>
                      <a:pt x="252" y="165"/>
                    </a:lnTo>
                    <a:lnTo>
                      <a:pt x="164" y="217"/>
                    </a:lnTo>
                    <a:lnTo>
                      <a:pt x="80" y="278"/>
                    </a:lnTo>
                    <a:lnTo>
                      <a:pt x="0" y="344"/>
                    </a:lnTo>
                    <a:lnTo>
                      <a:pt x="149" y="344"/>
                    </a:lnTo>
                    <a:lnTo>
                      <a:pt x="222" y="295"/>
                    </a:lnTo>
                    <a:lnTo>
                      <a:pt x="299" y="252"/>
                    </a:lnTo>
                    <a:lnTo>
                      <a:pt x="379" y="213"/>
                    </a:lnTo>
                    <a:lnTo>
                      <a:pt x="463" y="180"/>
                    </a:lnTo>
                    <a:lnTo>
                      <a:pt x="638" y="130"/>
                    </a:lnTo>
                    <a:lnTo>
                      <a:pt x="821" y="102"/>
                    </a:lnTo>
                    <a:lnTo>
                      <a:pt x="734" y="0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2" name="Freeform 84"/>
              <p:cNvSpPr>
                <a:spLocks/>
              </p:cNvSpPr>
              <p:nvPr/>
            </p:nvSpPr>
            <p:spPr bwMode="auto">
              <a:xfrm>
                <a:off x="1848" y="609"/>
                <a:ext cx="164" cy="68"/>
              </a:xfrm>
              <a:custGeom>
                <a:avLst/>
                <a:gdLst/>
                <a:ahLst/>
                <a:cxnLst>
                  <a:cxn ang="0">
                    <a:pos x="820" y="343"/>
                  </a:cxn>
                  <a:cxn ang="0">
                    <a:pos x="742" y="277"/>
                  </a:cxn>
                  <a:cxn ang="0">
                    <a:pos x="658" y="217"/>
                  </a:cxn>
                  <a:cxn ang="0">
                    <a:pos x="570" y="165"/>
                  </a:cxn>
                  <a:cxn ang="0">
                    <a:pos x="480" y="119"/>
                  </a:cxn>
                  <a:cxn ang="0">
                    <a:pos x="386" y="79"/>
                  </a:cxn>
                  <a:cxn ang="0">
                    <a:pos x="290" y="46"/>
                  </a:cxn>
                  <a:cxn ang="0">
                    <a:pos x="93" y="0"/>
                  </a:cxn>
                  <a:cxn ang="0">
                    <a:pos x="0" y="101"/>
                  </a:cxn>
                  <a:cxn ang="0">
                    <a:pos x="358" y="179"/>
                  </a:cxn>
                  <a:cxn ang="0">
                    <a:pos x="522" y="251"/>
                  </a:cxn>
                  <a:cxn ang="0">
                    <a:pos x="599" y="294"/>
                  </a:cxn>
                  <a:cxn ang="0">
                    <a:pos x="672" y="343"/>
                  </a:cxn>
                  <a:cxn ang="0">
                    <a:pos x="820" y="343"/>
                  </a:cxn>
                  <a:cxn ang="0">
                    <a:pos x="820" y="343"/>
                  </a:cxn>
                </a:cxnLst>
                <a:rect l="0" t="0" r="r" b="b"/>
                <a:pathLst>
                  <a:path w="820" h="343">
                    <a:moveTo>
                      <a:pt x="820" y="343"/>
                    </a:moveTo>
                    <a:lnTo>
                      <a:pt x="742" y="277"/>
                    </a:lnTo>
                    <a:lnTo>
                      <a:pt x="658" y="217"/>
                    </a:lnTo>
                    <a:lnTo>
                      <a:pt x="570" y="165"/>
                    </a:lnTo>
                    <a:lnTo>
                      <a:pt x="480" y="119"/>
                    </a:lnTo>
                    <a:lnTo>
                      <a:pt x="386" y="79"/>
                    </a:lnTo>
                    <a:lnTo>
                      <a:pt x="290" y="46"/>
                    </a:lnTo>
                    <a:lnTo>
                      <a:pt x="93" y="0"/>
                    </a:lnTo>
                    <a:lnTo>
                      <a:pt x="0" y="101"/>
                    </a:lnTo>
                    <a:lnTo>
                      <a:pt x="358" y="179"/>
                    </a:lnTo>
                    <a:lnTo>
                      <a:pt x="522" y="251"/>
                    </a:lnTo>
                    <a:lnTo>
                      <a:pt x="599" y="294"/>
                    </a:lnTo>
                    <a:lnTo>
                      <a:pt x="672" y="343"/>
                    </a:lnTo>
                    <a:lnTo>
                      <a:pt x="820" y="343"/>
                    </a:lnTo>
                    <a:lnTo>
                      <a:pt x="820" y="3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3" name="Freeform 85"/>
              <p:cNvSpPr>
                <a:spLocks/>
              </p:cNvSpPr>
              <p:nvPr/>
            </p:nvSpPr>
            <p:spPr bwMode="auto">
              <a:xfrm>
                <a:off x="1610" y="663"/>
                <a:ext cx="44" cy="59"/>
              </a:xfrm>
              <a:custGeom>
                <a:avLst/>
                <a:gdLst/>
                <a:ahLst/>
                <a:cxnLst>
                  <a:cxn ang="0">
                    <a:pos x="111" y="298"/>
                  </a:cxn>
                  <a:cxn ang="0">
                    <a:pos x="191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1" y="44"/>
                  </a:cxn>
                  <a:cxn ang="0">
                    <a:pos x="155" y="11"/>
                  </a:cxn>
                  <a:cxn ang="0">
                    <a:pos x="111" y="0"/>
                  </a:cxn>
                  <a:cxn ang="0">
                    <a:pos x="33" y="44"/>
                  </a:cxn>
                  <a:cxn ang="0">
                    <a:pos x="0" y="150"/>
                  </a:cxn>
                  <a:cxn ang="0">
                    <a:pos x="8" y="207"/>
                  </a:cxn>
                  <a:cxn ang="0">
                    <a:pos x="33" y="254"/>
                  </a:cxn>
                  <a:cxn ang="0">
                    <a:pos x="68" y="287"/>
                  </a:cxn>
                  <a:cxn ang="0">
                    <a:pos x="111" y="298"/>
                  </a:cxn>
                  <a:cxn ang="0">
                    <a:pos x="111" y="298"/>
                  </a:cxn>
                </a:cxnLst>
                <a:rect l="0" t="0" r="r" b="b"/>
                <a:pathLst>
                  <a:path w="223" h="298">
                    <a:moveTo>
                      <a:pt x="111" y="298"/>
                    </a:moveTo>
                    <a:lnTo>
                      <a:pt x="191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1" y="44"/>
                    </a:lnTo>
                    <a:lnTo>
                      <a:pt x="155" y="11"/>
                    </a:lnTo>
                    <a:lnTo>
                      <a:pt x="111" y="0"/>
                    </a:lnTo>
                    <a:lnTo>
                      <a:pt x="33" y="44"/>
                    </a:lnTo>
                    <a:lnTo>
                      <a:pt x="0" y="150"/>
                    </a:lnTo>
                    <a:lnTo>
                      <a:pt x="8" y="207"/>
                    </a:lnTo>
                    <a:lnTo>
                      <a:pt x="33" y="254"/>
                    </a:lnTo>
                    <a:lnTo>
                      <a:pt x="68" y="287"/>
                    </a:lnTo>
                    <a:lnTo>
                      <a:pt x="111" y="298"/>
                    </a:lnTo>
                    <a:lnTo>
                      <a:pt x="111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4" name="Freeform 86"/>
              <p:cNvSpPr>
                <a:spLocks/>
              </p:cNvSpPr>
              <p:nvPr/>
            </p:nvSpPr>
            <p:spPr bwMode="auto">
              <a:xfrm>
                <a:off x="1982" y="663"/>
                <a:ext cx="45" cy="59"/>
              </a:xfrm>
              <a:custGeom>
                <a:avLst/>
                <a:gdLst/>
                <a:ahLst/>
                <a:cxnLst>
                  <a:cxn ang="0">
                    <a:pos x="112" y="298"/>
                  </a:cxn>
                  <a:cxn ang="0">
                    <a:pos x="190" y="254"/>
                  </a:cxn>
                  <a:cxn ang="0">
                    <a:pos x="223" y="150"/>
                  </a:cxn>
                  <a:cxn ang="0">
                    <a:pos x="215" y="91"/>
                  </a:cxn>
                  <a:cxn ang="0">
                    <a:pos x="190" y="44"/>
                  </a:cxn>
                  <a:cxn ang="0">
                    <a:pos x="155" y="11"/>
                  </a:cxn>
                  <a:cxn ang="0">
                    <a:pos x="112" y="0"/>
                  </a:cxn>
                  <a:cxn ang="0">
                    <a:pos x="32" y="44"/>
                  </a:cxn>
                  <a:cxn ang="0">
                    <a:pos x="0" y="150"/>
                  </a:cxn>
                  <a:cxn ang="0">
                    <a:pos x="9" y="207"/>
                  </a:cxn>
                  <a:cxn ang="0">
                    <a:pos x="32" y="254"/>
                  </a:cxn>
                  <a:cxn ang="0">
                    <a:pos x="68" y="287"/>
                  </a:cxn>
                  <a:cxn ang="0">
                    <a:pos x="112" y="298"/>
                  </a:cxn>
                  <a:cxn ang="0">
                    <a:pos x="112" y="298"/>
                  </a:cxn>
                </a:cxnLst>
                <a:rect l="0" t="0" r="r" b="b"/>
                <a:pathLst>
                  <a:path w="223" h="298">
                    <a:moveTo>
                      <a:pt x="112" y="298"/>
                    </a:moveTo>
                    <a:lnTo>
                      <a:pt x="190" y="254"/>
                    </a:lnTo>
                    <a:lnTo>
                      <a:pt x="223" y="150"/>
                    </a:lnTo>
                    <a:lnTo>
                      <a:pt x="215" y="91"/>
                    </a:lnTo>
                    <a:lnTo>
                      <a:pt x="190" y="44"/>
                    </a:lnTo>
                    <a:lnTo>
                      <a:pt x="155" y="11"/>
                    </a:lnTo>
                    <a:lnTo>
                      <a:pt x="112" y="0"/>
                    </a:lnTo>
                    <a:lnTo>
                      <a:pt x="32" y="44"/>
                    </a:lnTo>
                    <a:lnTo>
                      <a:pt x="0" y="150"/>
                    </a:lnTo>
                    <a:lnTo>
                      <a:pt x="9" y="207"/>
                    </a:lnTo>
                    <a:lnTo>
                      <a:pt x="32" y="254"/>
                    </a:lnTo>
                    <a:lnTo>
                      <a:pt x="68" y="287"/>
                    </a:lnTo>
                    <a:lnTo>
                      <a:pt x="112" y="298"/>
                    </a:lnTo>
                    <a:lnTo>
                      <a:pt x="112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5" name="Freeform 87"/>
              <p:cNvSpPr>
                <a:spLocks/>
              </p:cNvSpPr>
              <p:nvPr/>
            </p:nvSpPr>
            <p:spPr bwMode="auto">
              <a:xfrm>
                <a:off x="1624" y="653"/>
                <a:ext cx="388" cy="54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104" y="224"/>
                  </a:cxn>
                  <a:cxn ang="0">
                    <a:pos x="215" y="184"/>
                  </a:cxn>
                  <a:cxn ang="0">
                    <a:pos x="332" y="151"/>
                  </a:cxn>
                  <a:cxn ang="0">
                    <a:pos x="454" y="123"/>
                  </a:cxn>
                  <a:cxn ang="0">
                    <a:pos x="707" y="87"/>
                  </a:cxn>
                  <a:cxn ang="0">
                    <a:pos x="969" y="74"/>
                  </a:cxn>
                  <a:cxn ang="0">
                    <a:pos x="1484" y="123"/>
                  </a:cxn>
                  <a:cxn ang="0">
                    <a:pos x="1724" y="184"/>
                  </a:cxn>
                  <a:cxn ang="0">
                    <a:pos x="1834" y="224"/>
                  </a:cxn>
                  <a:cxn ang="0">
                    <a:pos x="1937" y="270"/>
                  </a:cxn>
                  <a:cxn ang="0">
                    <a:pos x="1937" y="196"/>
                  </a:cxn>
                  <a:cxn ang="0">
                    <a:pos x="1834" y="149"/>
                  </a:cxn>
                  <a:cxn ang="0">
                    <a:pos x="1724" y="110"/>
                  </a:cxn>
                  <a:cxn ang="0">
                    <a:pos x="1606" y="76"/>
                  </a:cxn>
                  <a:cxn ang="0">
                    <a:pos x="1484" y="49"/>
                  </a:cxn>
                  <a:cxn ang="0">
                    <a:pos x="1231" y="12"/>
                  </a:cxn>
                  <a:cxn ang="0">
                    <a:pos x="969" y="0"/>
                  </a:cxn>
                  <a:cxn ang="0">
                    <a:pos x="454" y="49"/>
                  </a:cxn>
                  <a:cxn ang="0">
                    <a:pos x="215" y="110"/>
                  </a:cxn>
                  <a:cxn ang="0">
                    <a:pos x="104" y="149"/>
                  </a:cxn>
                  <a:cxn ang="0">
                    <a:pos x="0" y="196"/>
                  </a:cxn>
                  <a:cxn ang="0">
                    <a:pos x="0" y="270"/>
                  </a:cxn>
                  <a:cxn ang="0">
                    <a:pos x="0" y="270"/>
                  </a:cxn>
                </a:cxnLst>
                <a:rect l="0" t="0" r="r" b="b"/>
                <a:pathLst>
                  <a:path w="1937" h="270">
                    <a:moveTo>
                      <a:pt x="0" y="270"/>
                    </a:moveTo>
                    <a:lnTo>
                      <a:pt x="104" y="224"/>
                    </a:lnTo>
                    <a:lnTo>
                      <a:pt x="215" y="184"/>
                    </a:lnTo>
                    <a:lnTo>
                      <a:pt x="332" y="151"/>
                    </a:lnTo>
                    <a:lnTo>
                      <a:pt x="454" y="123"/>
                    </a:lnTo>
                    <a:lnTo>
                      <a:pt x="707" y="87"/>
                    </a:lnTo>
                    <a:lnTo>
                      <a:pt x="969" y="74"/>
                    </a:lnTo>
                    <a:lnTo>
                      <a:pt x="1484" y="123"/>
                    </a:lnTo>
                    <a:lnTo>
                      <a:pt x="1724" y="184"/>
                    </a:lnTo>
                    <a:lnTo>
                      <a:pt x="1834" y="224"/>
                    </a:lnTo>
                    <a:lnTo>
                      <a:pt x="1937" y="270"/>
                    </a:lnTo>
                    <a:lnTo>
                      <a:pt x="1937" y="196"/>
                    </a:lnTo>
                    <a:lnTo>
                      <a:pt x="1834" y="149"/>
                    </a:lnTo>
                    <a:lnTo>
                      <a:pt x="1724" y="110"/>
                    </a:lnTo>
                    <a:lnTo>
                      <a:pt x="1606" y="76"/>
                    </a:lnTo>
                    <a:lnTo>
                      <a:pt x="1484" y="49"/>
                    </a:lnTo>
                    <a:lnTo>
                      <a:pt x="1231" y="12"/>
                    </a:lnTo>
                    <a:lnTo>
                      <a:pt x="969" y="0"/>
                    </a:lnTo>
                    <a:lnTo>
                      <a:pt x="454" y="49"/>
                    </a:lnTo>
                    <a:lnTo>
                      <a:pt x="215" y="110"/>
                    </a:lnTo>
                    <a:lnTo>
                      <a:pt x="104" y="149"/>
                    </a:lnTo>
                    <a:lnTo>
                      <a:pt x="0" y="196"/>
                    </a:lnTo>
                    <a:lnTo>
                      <a:pt x="0" y="270"/>
                    </a:lnTo>
                    <a:lnTo>
                      <a:pt x="0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6" name="Freeform 88"/>
              <p:cNvSpPr>
                <a:spLocks/>
              </p:cNvSpPr>
              <p:nvPr/>
            </p:nvSpPr>
            <p:spPr bwMode="auto">
              <a:xfrm>
                <a:off x="1624" y="677"/>
                <a:ext cx="388" cy="42"/>
              </a:xfrm>
              <a:custGeom>
                <a:avLst/>
                <a:gdLst/>
                <a:ahLst/>
                <a:cxnLst>
                  <a:cxn ang="0">
                    <a:pos x="0" y="203"/>
                  </a:cxn>
                  <a:cxn ang="0">
                    <a:pos x="121" y="161"/>
                  </a:cxn>
                  <a:cxn ang="0">
                    <a:pos x="256" y="129"/>
                  </a:cxn>
                  <a:cxn ang="0">
                    <a:pos x="541" y="91"/>
                  </a:cxn>
                  <a:cxn ang="0">
                    <a:pos x="969" y="76"/>
                  </a:cxn>
                  <a:cxn ang="0">
                    <a:pos x="1937" y="206"/>
                  </a:cxn>
                  <a:cxn ang="0">
                    <a:pos x="1937" y="150"/>
                  </a:cxn>
                  <a:cxn ang="0">
                    <a:pos x="1820" y="101"/>
                  </a:cxn>
                  <a:cxn ang="0">
                    <a:pos x="1692" y="63"/>
                  </a:cxn>
                  <a:cxn ang="0">
                    <a:pos x="1426" y="19"/>
                  </a:cxn>
                  <a:cxn ang="0">
                    <a:pos x="969" y="0"/>
                  </a:cxn>
                  <a:cxn ang="0">
                    <a:pos x="485" y="19"/>
                  </a:cxn>
                  <a:cxn ang="0">
                    <a:pos x="235" y="63"/>
                  </a:cxn>
                  <a:cxn ang="0">
                    <a:pos x="0" y="150"/>
                  </a:cxn>
                  <a:cxn ang="0">
                    <a:pos x="0" y="203"/>
                  </a:cxn>
                  <a:cxn ang="0">
                    <a:pos x="0" y="203"/>
                  </a:cxn>
                </a:cxnLst>
                <a:rect l="0" t="0" r="r" b="b"/>
                <a:pathLst>
                  <a:path w="1937" h="206">
                    <a:moveTo>
                      <a:pt x="0" y="203"/>
                    </a:moveTo>
                    <a:lnTo>
                      <a:pt x="121" y="161"/>
                    </a:lnTo>
                    <a:lnTo>
                      <a:pt x="256" y="129"/>
                    </a:lnTo>
                    <a:lnTo>
                      <a:pt x="541" y="91"/>
                    </a:lnTo>
                    <a:lnTo>
                      <a:pt x="969" y="76"/>
                    </a:lnTo>
                    <a:lnTo>
                      <a:pt x="1937" y="206"/>
                    </a:lnTo>
                    <a:lnTo>
                      <a:pt x="1937" y="150"/>
                    </a:lnTo>
                    <a:lnTo>
                      <a:pt x="1820" y="101"/>
                    </a:lnTo>
                    <a:lnTo>
                      <a:pt x="1692" y="63"/>
                    </a:lnTo>
                    <a:lnTo>
                      <a:pt x="1426" y="19"/>
                    </a:lnTo>
                    <a:lnTo>
                      <a:pt x="969" y="0"/>
                    </a:lnTo>
                    <a:lnTo>
                      <a:pt x="485" y="19"/>
                    </a:lnTo>
                    <a:lnTo>
                      <a:pt x="235" y="63"/>
                    </a:lnTo>
                    <a:lnTo>
                      <a:pt x="0" y="150"/>
                    </a:lnTo>
                    <a:lnTo>
                      <a:pt x="0" y="203"/>
                    </a:lnTo>
                    <a:lnTo>
                      <a:pt x="0" y="20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7" name="Freeform 89"/>
              <p:cNvSpPr>
                <a:spLocks/>
              </p:cNvSpPr>
              <p:nvPr/>
            </p:nvSpPr>
            <p:spPr bwMode="auto">
              <a:xfrm>
                <a:off x="1521" y="618"/>
                <a:ext cx="100" cy="89"/>
              </a:xfrm>
              <a:custGeom>
                <a:avLst/>
                <a:gdLst/>
                <a:ahLst/>
                <a:cxnLst>
                  <a:cxn ang="0">
                    <a:pos x="483" y="448"/>
                  </a:cxn>
                  <a:cxn ang="0">
                    <a:pos x="70" y="448"/>
                  </a:cxn>
                  <a:cxn ang="0">
                    <a:pos x="0" y="0"/>
                  </a:cxn>
                  <a:cxn ang="0">
                    <a:pos x="145" y="224"/>
                  </a:cxn>
                  <a:cxn ang="0">
                    <a:pos x="203" y="298"/>
                  </a:cxn>
                  <a:cxn ang="0">
                    <a:pos x="498" y="298"/>
                  </a:cxn>
                  <a:cxn ang="0">
                    <a:pos x="483" y="448"/>
                  </a:cxn>
                  <a:cxn ang="0">
                    <a:pos x="483" y="448"/>
                  </a:cxn>
                </a:cxnLst>
                <a:rect l="0" t="0" r="r" b="b"/>
                <a:pathLst>
                  <a:path w="498" h="448">
                    <a:moveTo>
                      <a:pt x="483" y="448"/>
                    </a:moveTo>
                    <a:lnTo>
                      <a:pt x="70" y="448"/>
                    </a:lnTo>
                    <a:lnTo>
                      <a:pt x="0" y="0"/>
                    </a:lnTo>
                    <a:lnTo>
                      <a:pt x="145" y="224"/>
                    </a:lnTo>
                    <a:lnTo>
                      <a:pt x="203" y="298"/>
                    </a:lnTo>
                    <a:lnTo>
                      <a:pt x="498" y="298"/>
                    </a:lnTo>
                    <a:lnTo>
                      <a:pt x="483" y="448"/>
                    </a:lnTo>
                    <a:lnTo>
                      <a:pt x="483" y="4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8" name="Freeform 90"/>
              <p:cNvSpPr>
                <a:spLocks/>
              </p:cNvSpPr>
              <p:nvPr/>
            </p:nvSpPr>
            <p:spPr bwMode="auto">
              <a:xfrm>
                <a:off x="2017" y="628"/>
                <a:ext cx="92" cy="79"/>
              </a:xfrm>
              <a:custGeom>
                <a:avLst/>
                <a:gdLst/>
                <a:ahLst/>
                <a:cxnLst>
                  <a:cxn ang="0">
                    <a:pos x="7" y="249"/>
                  </a:cxn>
                  <a:cxn ang="0">
                    <a:pos x="0" y="399"/>
                  </a:cxn>
                  <a:cxn ang="0">
                    <a:pos x="423" y="399"/>
                  </a:cxn>
                  <a:cxn ang="0">
                    <a:pos x="460" y="0"/>
                  </a:cxn>
                  <a:cxn ang="0">
                    <a:pos x="291" y="249"/>
                  </a:cxn>
                  <a:cxn ang="0">
                    <a:pos x="7" y="249"/>
                  </a:cxn>
                  <a:cxn ang="0">
                    <a:pos x="7" y="249"/>
                  </a:cxn>
                </a:cxnLst>
                <a:rect l="0" t="0" r="r" b="b"/>
                <a:pathLst>
                  <a:path w="460" h="399">
                    <a:moveTo>
                      <a:pt x="7" y="249"/>
                    </a:moveTo>
                    <a:lnTo>
                      <a:pt x="0" y="399"/>
                    </a:lnTo>
                    <a:lnTo>
                      <a:pt x="423" y="399"/>
                    </a:lnTo>
                    <a:lnTo>
                      <a:pt x="460" y="0"/>
                    </a:lnTo>
                    <a:lnTo>
                      <a:pt x="291" y="249"/>
                    </a:lnTo>
                    <a:lnTo>
                      <a:pt x="7" y="249"/>
                    </a:lnTo>
                    <a:lnTo>
                      <a:pt x="7" y="2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79" name="Freeform 91"/>
              <p:cNvSpPr>
                <a:spLocks/>
              </p:cNvSpPr>
              <p:nvPr/>
            </p:nvSpPr>
            <p:spPr bwMode="auto">
              <a:xfrm>
                <a:off x="1610" y="693"/>
                <a:ext cx="417" cy="119"/>
              </a:xfrm>
              <a:custGeom>
                <a:avLst/>
                <a:gdLst/>
                <a:ahLst/>
                <a:cxnLst>
                  <a:cxn ang="0">
                    <a:pos x="2011" y="0"/>
                  </a:cxn>
                  <a:cxn ang="0">
                    <a:pos x="1968" y="53"/>
                  </a:cxn>
                  <a:cxn ang="0">
                    <a:pos x="1921" y="103"/>
                  </a:cxn>
                  <a:cxn ang="0">
                    <a:pos x="1871" y="151"/>
                  </a:cxn>
                  <a:cxn ang="0">
                    <a:pos x="1819" y="195"/>
                  </a:cxn>
                  <a:cxn ang="0">
                    <a:pos x="1763" y="235"/>
                  </a:cxn>
                  <a:cxn ang="0">
                    <a:pos x="1705" y="272"/>
                  </a:cxn>
                  <a:cxn ang="0">
                    <a:pos x="1645" y="305"/>
                  </a:cxn>
                  <a:cxn ang="0">
                    <a:pos x="1584" y="335"/>
                  </a:cxn>
                  <a:cxn ang="0">
                    <a:pos x="1455" y="383"/>
                  </a:cxn>
                  <a:cxn ang="0">
                    <a:pos x="1320" y="419"/>
                  </a:cxn>
                  <a:cxn ang="0">
                    <a:pos x="1043" y="446"/>
                  </a:cxn>
                  <a:cxn ang="0">
                    <a:pos x="766" y="419"/>
                  </a:cxn>
                  <a:cxn ang="0">
                    <a:pos x="502" y="335"/>
                  </a:cxn>
                  <a:cxn ang="0">
                    <a:pos x="381" y="272"/>
                  </a:cxn>
                  <a:cxn ang="0">
                    <a:pos x="323" y="235"/>
                  </a:cxn>
                  <a:cxn ang="0">
                    <a:pos x="267" y="195"/>
                  </a:cxn>
                  <a:cxn ang="0">
                    <a:pos x="165" y="103"/>
                  </a:cxn>
                  <a:cxn ang="0">
                    <a:pos x="117" y="53"/>
                  </a:cxn>
                  <a:cxn ang="0">
                    <a:pos x="74" y="0"/>
                  </a:cxn>
                  <a:cxn ang="0">
                    <a:pos x="0" y="0"/>
                  </a:cxn>
                  <a:cxn ang="0">
                    <a:pos x="31" y="67"/>
                  </a:cxn>
                  <a:cxn ang="0">
                    <a:pos x="72" y="132"/>
                  </a:cxn>
                  <a:cxn ang="0">
                    <a:pos x="120" y="192"/>
                  </a:cxn>
                  <a:cxn ang="0">
                    <a:pos x="173" y="249"/>
                  </a:cxn>
                  <a:cxn ang="0">
                    <a:pos x="233" y="303"/>
                  </a:cxn>
                  <a:cxn ang="0">
                    <a:pos x="297" y="352"/>
                  </a:cxn>
                  <a:cxn ang="0">
                    <a:pos x="366" y="397"/>
                  </a:cxn>
                  <a:cxn ang="0">
                    <a:pos x="437" y="438"/>
                  </a:cxn>
                  <a:cxn ang="0">
                    <a:pos x="512" y="473"/>
                  </a:cxn>
                  <a:cxn ang="0">
                    <a:pos x="588" y="505"/>
                  </a:cxn>
                  <a:cxn ang="0">
                    <a:pos x="744" y="555"/>
                  </a:cxn>
                  <a:cxn ang="0">
                    <a:pos x="898" y="586"/>
                  </a:cxn>
                  <a:cxn ang="0">
                    <a:pos x="1043" y="596"/>
                  </a:cxn>
                  <a:cxn ang="0">
                    <a:pos x="1342" y="555"/>
                  </a:cxn>
                  <a:cxn ang="0">
                    <a:pos x="1498" y="505"/>
                  </a:cxn>
                  <a:cxn ang="0">
                    <a:pos x="1649" y="438"/>
                  </a:cxn>
                  <a:cxn ang="0">
                    <a:pos x="1720" y="397"/>
                  </a:cxn>
                  <a:cxn ang="0">
                    <a:pos x="1789" y="352"/>
                  </a:cxn>
                  <a:cxn ang="0">
                    <a:pos x="1853" y="303"/>
                  </a:cxn>
                  <a:cxn ang="0">
                    <a:pos x="1913" y="249"/>
                  </a:cxn>
                  <a:cxn ang="0">
                    <a:pos x="1966" y="192"/>
                  </a:cxn>
                  <a:cxn ang="0">
                    <a:pos x="2014" y="132"/>
                  </a:cxn>
                  <a:cxn ang="0">
                    <a:pos x="2086" y="0"/>
                  </a:cxn>
                  <a:cxn ang="0">
                    <a:pos x="2011" y="0"/>
                  </a:cxn>
                  <a:cxn ang="0">
                    <a:pos x="2011" y="0"/>
                  </a:cxn>
                </a:cxnLst>
                <a:rect l="0" t="0" r="r" b="b"/>
                <a:pathLst>
                  <a:path w="2086" h="596">
                    <a:moveTo>
                      <a:pt x="2011" y="0"/>
                    </a:moveTo>
                    <a:lnTo>
                      <a:pt x="1968" y="53"/>
                    </a:lnTo>
                    <a:lnTo>
                      <a:pt x="1921" y="103"/>
                    </a:lnTo>
                    <a:lnTo>
                      <a:pt x="1871" y="151"/>
                    </a:lnTo>
                    <a:lnTo>
                      <a:pt x="1819" y="195"/>
                    </a:lnTo>
                    <a:lnTo>
                      <a:pt x="1763" y="235"/>
                    </a:lnTo>
                    <a:lnTo>
                      <a:pt x="1705" y="272"/>
                    </a:lnTo>
                    <a:lnTo>
                      <a:pt x="1645" y="305"/>
                    </a:lnTo>
                    <a:lnTo>
                      <a:pt x="1584" y="335"/>
                    </a:lnTo>
                    <a:lnTo>
                      <a:pt x="1455" y="383"/>
                    </a:lnTo>
                    <a:lnTo>
                      <a:pt x="1320" y="419"/>
                    </a:lnTo>
                    <a:lnTo>
                      <a:pt x="1043" y="446"/>
                    </a:lnTo>
                    <a:lnTo>
                      <a:pt x="766" y="419"/>
                    </a:lnTo>
                    <a:lnTo>
                      <a:pt x="502" y="335"/>
                    </a:lnTo>
                    <a:lnTo>
                      <a:pt x="381" y="272"/>
                    </a:lnTo>
                    <a:lnTo>
                      <a:pt x="323" y="235"/>
                    </a:lnTo>
                    <a:lnTo>
                      <a:pt x="267" y="195"/>
                    </a:lnTo>
                    <a:lnTo>
                      <a:pt x="165" y="103"/>
                    </a:lnTo>
                    <a:lnTo>
                      <a:pt x="117" y="53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31" y="67"/>
                    </a:lnTo>
                    <a:lnTo>
                      <a:pt x="72" y="132"/>
                    </a:lnTo>
                    <a:lnTo>
                      <a:pt x="120" y="192"/>
                    </a:lnTo>
                    <a:lnTo>
                      <a:pt x="173" y="249"/>
                    </a:lnTo>
                    <a:lnTo>
                      <a:pt x="233" y="303"/>
                    </a:lnTo>
                    <a:lnTo>
                      <a:pt x="297" y="352"/>
                    </a:lnTo>
                    <a:lnTo>
                      <a:pt x="366" y="397"/>
                    </a:lnTo>
                    <a:lnTo>
                      <a:pt x="437" y="438"/>
                    </a:lnTo>
                    <a:lnTo>
                      <a:pt x="512" y="473"/>
                    </a:lnTo>
                    <a:lnTo>
                      <a:pt x="588" y="505"/>
                    </a:lnTo>
                    <a:lnTo>
                      <a:pt x="744" y="555"/>
                    </a:lnTo>
                    <a:lnTo>
                      <a:pt x="898" y="586"/>
                    </a:lnTo>
                    <a:lnTo>
                      <a:pt x="1043" y="596"/>
                    </a:lnTo>
                    <a:lnTo>
                      <a:pt x="1342" y="555"/>
                    </a:lnTo>
                    <a:lnTo>
                      <a:pt x="1498" y="505"/>
                    </a:lnTo>
                    <a:lnTo>
                      <a:pt x="1649" y="438"/>
                    </a:lnTo>
                    <a:lnTo>
                      <a:pt x="1720" y="397"/>
                    </a:lnTo>
                    <a:lnTo>
                      <a:pt x="1789" y="352"/>
                    </a:lnTo>
                    <a:lnTo>
                      <a:pt x="1853" y="303"/>
                    </a:lnTo>
                    <a:lnTo>
                      <a:pt x="1913" y="249"/>
                    </a:lnTo>
                    <a:lnTo>
                      <a:pt x="1966" y="192"/>
                    </a:lnTo>
                    <a:lnTo>
                      <a:pt x="2014" y="132"/>
                    </a:lnTo>
                    <a:lnTo>
                      <a:pt x="2086" y="0"/>
                    </a:lnTo>
                    <a:lnTo>
                      <a:pt x="2011" y="0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0" name="Freeform 92"/>
              <p:cNvSpPr>
                <a:spLocks/>
              </p:cNvSpPr>
              <p:nvPr/>
            </p:nvSpPr>
            <p:spPr bwMode="auto">
              <a:xfrm>
                <a:off x="1818" y="434"/>
                <a:ext cx="16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26"/>
                  </a:cxn>
                  <a:cxn ang="0">
                    <a:pos x="101" y="259"/>
                  </a:cxn>
                  <a:cxn ang="0">
                    <a:pos x="230" y="370"/>
                  </a:cxn>
                  <a:cxn ang="0">
                    <a:pos x="411" y="432"/>
                  </a:cxn>
                  <a:cxn ang="0">
                    <a:pos x="587" y="432"/>
                  </a:cxn>
                  <a:cxn ang="0">
                    <a:pos x="831" y="399"/>
                  </a:cxn>
                  <a:cxn ang="0">
                    <a:pos x="471" y="281"/>
                  </a:cxn>
                  <a:cxn ang="0">
                    <a:pos x="292" y="212"/>
                  </a:cxn>
                  <a:cxn ang="0">
                    <a:pos x="123" y="5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831" h="432">
                    <a:moveTo>
                      <a:pt x="0" y="0"/>
                    </a:moveTo>
                    <a:lnTo>
                      <a:pt x="23" y="126"/>
                    </a:lnTo>
                    <a:lnTo>
                      <a:pt x="101" y="259"/>
                    </a:lnTo>
                    <a:lnTo>
                      <a:pt x="230" y="370"/>
                    </a:lnTo>
                    <a:lnTo>
                      <a:pt x="411" y="432"/>
                    </a:lnTo>
                    <a:lnTo>
                      <a:pt x="587" y="432"/>
                    </a:lnTo>
                    <a:lnTo>
                      <a:pt x="831" y="399"/>
                    </a:lnTo>
                    <a:lnTo>
                      <a:pt x="471" y="281"/>
                    </a:lnTo>
                    <a:lnTo>
                      <a:pt x="292" y="212"/>
                    </a:lnTo>
                    <a:lnTo>
                      <a:pt x="123" y="5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1" name="Freeform 93"/>
              <p:cNvSpPr>
                <a:spLocks/>
              </p:cNvSpPr>
              <p:nvPr/>
            </p:nvSpPr>
            <p:spPr bwMode="auto">
              <a:xfrm>
                <a:off x="1998" y="514"/>
                <a:ext cx="78" cy="9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137"/>
                  </a:cxn>
                  <a:cxn ang="0">
                    <a:pos x="12" y="267"/>
                  </a:cxn>
                  <a:cxn ang="0">
                    <a:pos x="83" y="375"/>
                  </a:cxn>
                  <a:cxn ang="0">
                    <a:pos x="155" y="425"/>
                  </a:cxn>
                  <a:cxn ang="0">
                    <a:pos x="392" y="493"/>
                  </a:cxn>
                  <a:cxn ang="0">
                    <a:pos x="284" y="364"/>
                  </a:cxn>
                  <a:cxn ang="0">
                    <a:pos x="126" y="209"/>
                  </a:cxn>
                  <a:cxn ang="0">
                    <a:pos x="69" y="101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392" h="493">
                    <a:moveTo>
                      <a:pt x="12" y="0"/>
                    </a:moveTo>
                    <a:lnTo>
                      <a:pt x="0" y="137"/>
                    </a:lnTo>
                    <a:lnTo>
                      <a:pt x="12" y="267"/>
                    </a:lnTo>
                    <a:lnTo>
                      <a:pt x="83" y="375"/>
                    </a:lnTo>
                    <a:lnTo>
                      <a:pt x="155" y="425"/>
                    </a:lnTo>
                    <a:lnTo>
                      <a:pt x="392" y="493"/>
                    </a:lnTo>
                    <a:lnTo>
                      <a:pt x="284" y="364"/>
                    </a:lnTo>
                    <a:lnTo>
                      <a:pt x="126" y="209"/>
                    </a:lnTo>
                    <a:lnTo>
                      <a:pt x="69" y="101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6A6B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2" name="Freeform 94"/>
              <p:cNvSpPr>
                <a:spLocks/>
              </p:cNvSpPr>
              <p:nvPr/>
            </p:nvSpPr>
            <p:spPr bwMode="auto">
              <a:xfrm>
                <a:off x="1816" y="632"/>
                <a:ext cx="5" cy="16"/>
              </a:xfrm>
              <a:custGeom>
                <a:avLst/>
                <a:gdLst/>
                <a:ahLst/>
                <a:cxnLst>
                  <a:cxn ang="0">
                    <a:pos x="4" y="1"/>
                  </a:cxn>
                  <a:cxn ang="0">
                    <a:pos x="10" y="2"/>
                  </a:cxn>
                  <a:cxn ang="0">
                    <a:pos x="23" y="0"/>
                  </a:cxn>
                  <a:cxn ang="0">
                    <a:pos x="21" y="75"/>
                  </a:cxn>
                  <a:cxn ang="0">
                    <a:pos x="10" y="78"/>
                  </a:cxn>
                  <a:cxn ang="0">
                    <a:pos x="0" y="75"/>
                  </a:cxn>
                  <a:cxn ang="0">
                    <a:pos x="4" y="1"/>
                  </a:cxn>
                  <a:cxn ang="0">
                    <a:pos x="4" y="1"/>
                  </a:cxn>
                </a:cxnLst>
                <a:rect l="0" t="0" r="r" b="b"/>
                <a:pathLst>
                  <a:path w="23" h="78">
                    <a:moveTo>
                      <a:pt x="4" y="1"/>
                    </a:moveTo>
                    <a:lnTo>
                      <a:pt x="10" y="2"/>
                    </a:lnTo>
                    <a:lnTo>
                      <a:pt x="23" y="0"/>
                    </a:lnTo>
                    <a:lnTo>
                      <a:pt x="21" y="75"/>
                    </a:lnTo>
                    <a:lnTo>
                      <a:pt x="10" y="78"/>
                    </a:lnTo>
                    <a:lnTo>
                      <a:pt x="0" y="75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3" name="Freeform 95"/>
              <p:cNvSpPr>
                <a:spLocks/>
              </p:cNvSpPr>
              <p:nvPr/>
            </p:nvSpPr>
            <p:spPr bwMode="auto">
              <a:xfrm>
                <a:off x="1759" y="528"/>
                <a:ext cx="62" cy="120"/>
              </a:xfrm>
              <a:custGeom>
                <a:avLst/>
                <a:gdLst/>
                <a:ahLst/>
                <a:cxnLst>
                  <a:cxn ang="0">
                    <a:pos x="305" y="73"/>
                  </a:cxn>
                  <a:cxn ang="0">
                    <a:pos x="296" y="83"/>
                  </a:cxn>
                  <a:cxn ang="0">
                    <a:pos x="262" y="105"/>
                  </a:cxn>
                  <a:cxn ang="0">
                    <a:pos x="223" y="112"/>
                  </a:cxn>
                  <a:cxn ang="0">
                    <a:pos x="149" y="81"/>
                  </a:cxn>
                  <a:cxn ang="0">
                    <a:pos x="74" y="156"/>
                  </a:cxn>
                  <a:cxn ang="0">
                    <a:pos x="100" y="267"/>
                  </a:cxn>
                  <a:cxn ang="0">
                    <a:pos x="74" y="379"/>
                  </a:cxn>
                  <a:cxn ang="0">
                    <a:pos x="118" y="425"/>
                  </a:cxn>
                  <a:cxn ang="0">
                    <a:pos x="176" y="468"/>
                  </a:cxn>
                  <a:cxn ang="0">
                    <a:pos x="239" y="501"/>
                  </a:cxn>
                  <a:cxn ang="0">
                    <a:pos x="300" y="521"/>
                  </a:cxn>
                  <a:cxn ang="0">
                    <a:pos x="298" y="597"/>
                  </a:cxn>
                  <a:cxn ang="0">
                    <a:pos x="128" y="519"/>
                  </a:cxn>
                  <a:cxn ang="0">
                    <a:pos x="53" y="453"/>
                  </a:cxn>
                  <a:cxn ang="0">
                    <a:pos x="0" y="379"/>
                  </a:cxn>
                  <a:cxn ang="0">
                    <a:pos x="22" y="267"/>
                  </a:cxn>
                  <a:cxn ang="0">
                    <a:pos x="0" y="156"/>
                  </a:cxn>
                  <a:cxn ang="0">
                    <a:pos x="149" y="6"/>
                  </a:cxn>
                  <a:cxn ang="0">
                    <a:pos x="174" y="31"/>
                  </a:cxn>
                  <a:cxn ang="0">
                    <a:pos x="206" y="45"/>
                  </a:cxn>
                  <a:cxn ang="0">
                    <a:pos x="273" y="31"/>
                  </a:cxn>
                  <a:cxn ang="0">
                    <a:pos x="298" y="0"/>
                  </a:cxn>
                  <a:cxn ang="0">
                    <a:pos x="312" y="31"/>
                  </a:cxn>
                  <a:cxn ang="0">
                    <a:pos x="305" y="73"/>
                  </a:cxn>
                  <a:cxn ang="0">
                    <a:pos x="305" y="73"/>
                  </a:cxn>
                </a:cxnLst>
                <a:rect l="0" t="0" r="r" b="b"/>
                <a:pathLst>
                  <a:path w="312" h="597">
                    <a:moveTo>
                      <a:pt x="305" y="73"/>
                    </a:moveTo>
                    <a:lnTo>
                      <a:pt x="296" y="83"/>
                    </a:lnTo>
                    <a:lnTo>
                      <a:pt x="262" y="105"/>
                    </a:lnTo>
                    <a:lnTo>
                      <a:pt x="223" y="112"/>
                    </a:lnTo>
                    <a:lnTo>
                      <a:pt x="149" y="81"/>
                    </a:lnTo>
                    <a:lnTo>
                      <a:pt x="74" y="156"/>
                    </a:lnTo>
                    <a:lnTo>
                      <a:pt x="100" y="267"/>
                    </a:lnTo>
                    <a:lnTo>
                      <a:pt x="74" y="379"/>
                    </a:lnTo>
                    <a:lnTo>
                      <a:pt x="118" y="425"/>
                    </a:lnTo>
                    <a:lnTo>
                      <a:pt x="176" y="468"/>
                    </a:lnTo>
                    <a:lnTo>
                      <a:pt x="239" y="501"/>
                    </a:lnTo>
                    <a:lnTo>
                      <a:pt x="300" y="521"/>
                    </a:lnTo>
                    <a:lnTo>
                      <a:pt x="298" y="597"/>
                    </a:lnTo>
                    <a:lnTo>
                      <a:pt x="128" y="519"/>
                    </a:lnTo>
                    <a:lnTo>
                      <a:pt x="53" y="453"/>
                    </a:lnTo>
                    <a:lnTo>
                      <a:pt x="0" y="379"/>
                    </a:lnTo>
                    <a:lnTo>
                      <a:pt x="22" y="267"/>
                    </a:lnTo>
                    <a:lnTo>
                      <a:pt x="0" y="156"/>
                    </a:lnTo>
                    <a:lnTo>
                      <a:pt x="149" y="6"/>
                    </a:lnTo>
                    <a:lnTo>
                      <a:pt x="174" y="31"/>
                    </a:lnTo>
                    <a:lnTo>
                      <a:pt x="206" y="45"/>
                    </a:lnTo>
                    <a:lnTo>
                      <a:pt x="273" y="31"/>
                    </a:lnTo>
                    <a:lnTo>
                      <a:pt x="298" y="0"/>
                    </a:lnTo>
                    <a:lnTo>
                      <a:pt x="312" y="31"/>
                    </a:lnTo>
                    <a:lnTo>
                      <a:pt x="305" y="73"/>
                    </a:lnTo>
                    <a:lnTo>
                      <a:pt x="305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4" name="Freeform 96"/>
              <p:cNvSpPr>
                <a:spLocks/>
              </p:cNvSpPr>
              <p:nvPr/>
            </p:nvSpPr>
            <p:spPr bwMode="auto">
              <a:xfrm>
                <a:off x="1818" y="530"/>
                <a:ext cx="60" cy="118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" y="77"/>
                  </a:cxn>
                  <a:cxn ang="0">
                    <a:pos x="37" y="99"/>
                  </a:cxn>
                  <a:cxn ang="0">
                    <a:pos x="77" y="106"/>
                  </a:cxn>
                  <a:cxn ang="0">
                    <a:pos x="150" y="75"/>
                  </a:cxn>
                  <a:cxn ang="0">
                    <a:pos x="225" y="150"/>
                  </a:cxn>
                  <a:cxn ang="0">
                    <a:pos x="200" y="261"/>
                  </a:cxn>
                  <a:cxn ang="0">
                    <a:pos x="225" y="373"/>
                  </a:cxn>
                  <a:cxn ang="0">
                    <a:pos x="181" y="419"/>
                  </a:cxn>
                  <a:cxn ang="0">
                    <a:pos x="123" y="462"/>
                  </a:cxn>
                  <a:cxn ang="0">
                    <a:pos x="61" y="495"/>
                  </a:cxn>
                  <a:cxn ang="0">
                    <a:pos x="0" y="515"/>
                  </a:cxn>
                  <a:cxn ang="0">
                    <a:pos x="0" y="591"/>
                  </a:cxn>
                  <a:cxn ang="0">
                    <a:pos x="171" y="513"/>
                  </a:cxn>
                  <a:cxn ang="0">
                    <a:pos x="246" y="447"/>
                  </a:cxn>
                  <a:cxn ang="0">
                    <a:pos x="299" y="373"/>
                  </a:cxn>
                  <a:cxn ang="0">
                    <a:pos x="278" y="261"/>
                  </a:cxn>
                  <a:cxn ang="0">
                    <a:pos x="299" y="150"/>
                  </a:cxn>
                  <a:cxn ang="0">
                    <a:pos x="150" y="0"/>
                  </a:cxn>
                  <a:cxn ang="0">
                    <a:pos x="125" y="25"/>
                  </a:cxn>
                  <a:cxn ang="0">
                    <a:pos x="94" y="39"/>
                  </a:cxn>
                  <a:cxn ang="0">
                    <a:pos x="27" y="25"/>
                  </a:cxn>
                  <a:cxn ang="0">
                    <a:pos x="0" y="0"/>
                  </a:cxn>
                  <a:cxn ang="0">
                    <a:pos x="0" y="73"/>
                  </a:cxn>
                  <a:cxn ang="0">
                    <a:pos x="0" y="73"/>
                  </a:cxn>
                </a:cxnLst>
                <a:rect l="0" t="0" r="r" b="b"/>
                <a:pathLst>
                  <a:path w="299" h="591">
                    <a:moveTo>
                      <a:pt x="0" y="73"/>
                    </a:moveTo>
                    <a:lnTo>
                      <a:pt x="3" y="77"/>
                    </a:lnTo>
                    <a:lnTo>
                      <a:pt x="37" y="99"/>
                    </a:lnTo>
                    <a:lnTo>
                      <a:pt x="77" y="106"/>
                    </a:lnTo>
                    <a:lnTo>
                      <a:pt x="150" y="75"/>
                    </a:lnTo>
                    <a:lnTo>
                      <a:pt x="225" y="150"/>
                    </a:lnTo>
                    <a:lnTo>
                      <a:pt x="200" y="261"/>
                    </a:lnTo>
                    <a:lnTo>
                      <a:pt x="225" y="373"/>
                    </a:lnTo>
                    <a:lnTo>
                      <a:pt x="181" y="419"/>
                    </a:lnTo>
                    <a:lnTo>
                      <a:pt x="123" y="462"/>
                    </a:lnTo>
                    <a:lnTo>
                      <a:pt x="61" y="495"/>
                    </a:lnTo>
                    <a:lnTo>
                      <a:pt x="0" y="515"/>
                    </a:lnTo>
                    <a:lnTo>
                      <a:pt x="0" y="591"/>
                    </a:lnTo>
                    <a:lnTo>
                      <a:pt x="171" y="513"/>
                    </a:lnTo>
                    <a:lnTo>
                      <a:pt x="246" y="447"/>
                    </a:lnTo>
                    <a:lnTo>
                      <a:pt x="299" y="373"/>
                    </a:lnTo>
                    <a:lnTo>
                      <a:pt x="278" y="261"/>
                    </a:lnTo>
                    <a:lnTo>
                      <a:pt x="299" y="150"/>
                    </a:lnTo>
                    <a:lnTo>
                      <a:pt x="150" y="0"/>
                    </a:lnTo>
                    <a:lnTo>
                      <a:pt x="125" y="25"/>
                    </a:lnTo>
                    <a:lnTo>
                      <a:pt x="94" y="39"/>
                    </a:lnTo>
                    <a:lnTo>
                      <a:pt x="27" y="25"/>
                    </a:lnTo>
                    <a:lnTo>
                      <a:pt x="0" y="0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65985" name="Freeform 97"/>
              <p:cNvSpPr>
                <a:spLocks/>
              </p:cNvSpPr>
              <p:nvPr/>
            </p:nvSpPr>
            <p:spPr bwMode="auto">
              <a:xfrm>
                <a:off x="1502" y="394"/>
                <a:ext cx="633" cy="287"/>
              </a:xfrm>
              <a:custGeom>
                <a:avLst/>
                <a:gdLst/>
                <a:ahLst/>
                <a:cxnLst>
                  <a:cxn ang="0">
                    <a:pos x="1491" y="292"/>
                  </a:cxn>
                  <a:cxn ang="0">
                    <a:pos x="1389" y="362"/>
                  </a:cxn>
                  <a:cxn ang="0">
                    <a:pos x="1276" y="429"/>
                  </a:cxn>
                  <a:cxn ang="0">
                    <a:pos x="1158" y="491"/>
                  </a:cxn>
                  <a:cxn ang="0">
                    <a:pos x="914" y="583"/>
                  </a:cxn>
                  <a:cxn ang="0">
                    <a:pos x="687" y="612"/>
                  </a:cxn>
                  <a:cxn ang="0">
                    <a:pos x="608" y="759"/>
                  </a:cxn>
                  <a:cxn ang="0">
                    <a:pos x="494" y="920"/>
                  </a:cxn>
                  <a:cxn ang="0">
                    <a:pos x="361" y="1058"/>
                  </a:cxn>
                  <a:cxn ang="0">
                    <a:pos x="223" y="1136"/>
                  </a:cxn>
                  <a:cxn ang="0">
                    <a:pos x="298" y="1434"/>
                  </a:cxn>
                  <a:cxn ang="0">
                    <a:pos x="142" y="1335"/>
                  </a:cxn>
                  <a:cxn ang="0">
                    <a:pos x="62" y="1137"/>
                  </a:cxn>
                  <a:cxn ang="0">
                    <a:pos x="168" y="974"/>
                  </a:cxn>
                  <a:cxn ang="0">
                    <a:pos x="335" y="815"/>
                  </a:cxn>
                  <a:cxn ang="0">
                    <a:pos x="414" y="721"/>
                  </a:cxn>
                  <a:cxn ang="0">
                    <a:pos x="555" y="532"/>
                  </a:cxn>
                  <a:cxn ang="0">
                    <a:pos x="858" y="408"/>
                  </a:cxn>
                  <a:cxn ang="0">
                    <a:pos x="1124" y="304"/>
                  </a:cxn>
                  <a:cxn ang="0">
                    <a:pos x="1316" y="198"/>
                  </a:cxn>
                  <a:cxn ang="0">
                    <a:pos x="1434" y="121"/>
                  </a:cxn>
                  <a:cxn ang="0">
                    <a:pos x="1581" y="0"/>
                  </a:cxn>
                  <a:cxn ang="0">
                    <a:pos x="1675" y="80"/>
                  </a:cxn>
                  <a:cxn ang="0">
                    <a:pos x="1785" y="159"/>
                  </a:cxn>
                  <a:cxn ang="0">
                    <a:pos x="1908" y="235"/>
                  </a:cxn>
                  <a:cxn ang="0">
                    <a:pos x="2038" y="304"/>
                  </a:cxn>
                  <a:cxn ang="0">
                    <a:pos x="2304" y="407"/>
                  </a:cxn>
                  <a:cxn ang="0">
                    <a:pos x="2549" y="447"/>
                  </a:cxn>
                  <a:cxn ang="0">
                    <a:pos x="2674" y="626"/>
                  </a:cxn>
                  <a:cxn ang="0">
                    <a:pos x="2788" y="768"/>
                  </a:cxn>
                  <a:cxn ang="0">
                    <a:pos x="2868" y="858"/>
                  </a:cxn>
                  <a:cxn ang="0">
                    <a:pos x="2995" y="973"/>
                  </a:cxn>
                  <a:cxn ang="0">
                    <a:pos x="3080" y="1028"/>
                  </a:cxn>
                  <a:cxn ang="0">
                    <a:pos x="3101" y="1136"/>
                  </a:cxn>
                  <a:cxn ang="0">
                    <a:pos x="3015" y="1433"/>
                  </a:cxn>
                  <a:cxn ang="0">
                    <a:pos x="2886" y="1280"/>
                  </a:cxn>
                  <a:cxn ang="0">
                    <a:pos x="2940" y="1134"/>
                  </a:cxn>
                  <a:cxn ang="0">
                    <a:pos x="2734" y="997"/>
                  </a:cxn>
                  <a:cxn ang="0">
                    <a:pos x="2607" y="847"/>
                  </a:cxn>
                  <a:cxn ang="0">
                    <a:pos x="2509" y="692"/>
                  </a:cxn>
                  <a:cxn ang="0">
                    <a:pos x="2247" y="591"/>
                  </a:cxn>
                  <a:cxn ang="0">
                    <a:pos x="2004" y="496"/>
                  </a:cxn>
                  <a:cxn ang="0">
                    <a:pos x="1773" y="363"/>
                  </a:cxn>
                  <a:cxn ang="0">
                    <a:pos x="1671" y="292"/>
                  </a:cxn>
                  <a:cxn ang="0">
                    <a:pos x="1581" y="223"/>
                  </a:cxn>
                </a:cxnLst>
                <a:rect l="0" t="0" r="r" b="b"/>
                <a:pathLst>
                  <a:path w="3164" h="1434">
                    <a:moveTo>
                      <a:pt x="1581" y="223"/>
                    </a:moveTo>
                    <a:lnTo>
                      <a:pt x="1491" y="292"/>
                    </a:lnTo>
                    <a:lnTo>
                      <a:pt x="1441" y="327"/>
                    </a:lnTo>
                    <a:lnTo>
                      <a:pt x="1389" y="362"/>
                    </a:lnTo>
                    <a:lnTo>
                      <a:pt x="1334" y="396"/>
                    </a:lnTo>
                    <a:lnTo>
                      <a:pt x="1276" y="429"/>
                    </a:lnTo>
                    <a:lnTo>
                      <a:pt x="1218" y="460"/>
                    </a:lnTo>
                    <a:lnTo>
                      <a:pt x="1158" y="491"/>
                    </a:lnTo>
                    <a:lnTo>
                      <a:pt x="1036" y="543"/>
                    </a:lnTo>
                    <a:lnTo>
                      <a:pt x="914" y="583"/>
                    </a:lnTo>
                    <a:lnTo>
                      <a:pt x="797" y="607"/>
                    </a:lnTo>
                    <a:lnTo>
                      <a:pt x="687" y="612"/>
                    </a:lnTo>
                    <a:lnTo>
                      <a:pt x="653" y="681"/>
                    </a:lnTo>
                    <a:lnTo>
                      <a:pt x="608" y="759"/>
                    </a:lnTo>
                    <a:lnTo>
                      <a:pt x="555" y="840"/>
                    </a:lnTo>
                    <a:lnTo>
                      <a:pt x="494" y="920"/>
                    </a:lnTo>
                    <a:lnTo>
                      <a:pt x="429" y="994"/>
                    </a:lnTo>
                    <a:lnTo>
                      <a:pt x="361" y="1058"/>
                    </a:lnTo>
                    <a:lnTo>
                      <a:pt x="292" y="1107"/>
                    </a:lnTo>
                    <a:lnTo>
                      <a:pt x="223" y="1136"/>
                    </a:lnTo>
                    <a:lnTo>
                      <a:pt x="277" y="1281"/>
                    </a:lnTo>
                    <a:lnTo>
                      <a:pt x="298" y="1434"/>
                    </a:lnTo>
                    <a:lnTo>
                      <a:pt x="148" y="1434"/>
                    </a:lnTo>
                    <a:lnTo>
                      <a:pt x="142" y="1335"/>
                    </a:lnTo>
                    <a:lnTo>
                      <a:pt x="111" y="1233"/>
                    </a:lnTo>
                    <a:lnTo>
                      <a:pt x="62" y="1137"/>
                    </a:lnTo>
                    <a:lnTo>
                      <a:pt x="0" y="1061"/>
                    </a:lnTo>
                    <a:lnTo>
                      <a:pt x="168" y="974"/>
                    </a:lnTo>
                    <a:lnTo>
                      <a:pt x="253" y="900"/>
                    </a:lnTo>
                    <a:lnTo>
                      <a:pt x="335" y="815"/>
                    </a:lnTo>
                    <a:lnTo>
                      <a:pt x="375" y="768"/>
                    </a:lnTo>
                    <a:lnTo>
                      <a:pt x="414" y="721"/>
                    </a:lnTo>
                    <a:lnTo>
                      <a:pt x="488" y="626"/>
                    </a:lnTo>
                    <a:lnTo>
                      <a:pt x="555" y="532"/>
                    </a:lnTo>
                    <a:lnTo>
                      <a:pt x="612" y="447"/>
                    </a:lnTo>
                    <a:lnTo>
                      <a:pt x="858" y="408"/>
                    </a:lnTo>
                    <a:lnTo>
                      <a:pt x="990" y="363"/>
                    </a:lnTo>
                    <a:lnTo>
                      <a:pt x="1124" y="304"/>
                    </a:lnTo>
                    <a:lnTo>
                      <a:pt x="1254" y="236"/>
                    </a:lnTo>
                    <a:lnTo>
                      <a:pt x="1316" y="198"/>
                    </a:lnTo>
                    <a:lnTo>
                      <a:pt x="1377" y="160"/>
                    </a:lnTo>
                    <a:lnTo>
                      <a:pt x="1434" y="121"/>
                    </a:lnTo>
                    <a:lnTo>
                      <a:pt x="1487" y="81"/>
                    </a:lnTo>
                    <a:lnTo>
                      <a:pt x="1581" y="0"/>
                    </a:lnTo>
                    <a:lnTo>
                      <a:pt x="1626" y="40"/>
                    </a:lnTo>
                    <a:lnTo>
                      <a:pt x="1675" y="80"/>
                    </a:lnTo>
                    <a:lnTo>
                      <a:pt x="1728" y="121"/>
                    </a:lnTo>
                    <a:lnTo>
                      <a:pt x="1785" y="159"/>
                    </a:lnTo>
                    <a:lnTo>
                      <a:pt x="1846" y="198"/>
                    </a:lnTo>
                    <a:lnTo>
                      <a:pt x="1908" y="235"/>
                    </a:lnTo>
                    <a:lnTo>
                      <a:pt x="1972" y="270"/>
                    </a:lnTo>
                    <a:lnTo>
                      <a:pt x="2038" y="304"/>
                    </a:lnTo>
                    <a:lnTo>
                      <a:pt x="2172" y="362"/>
                    </a:lnTo>
                    <a:lnTo>
                      <a:pt x="2304" y="407"/>
                    </a:lnTo>
                    <a:lnTo>
                      <a:pt x="2432" y="437"/>
                    </a:lnTo>
                    <a:lnTo>
                      <a:pt x="2549" y="447"/>
                    </a:lnTo>
                    <a:lnTo>
                      <a:pt x="2608" y="532"/>
                    </a:lnTo>
                    <a:lnTo>
                      <a:pt x="2674" y="626"/>
                    </a:lnTo>
                    <a:lnTo>
                      <a:pt x="2749" y="721"/>
                    </a:lnTo>
                    <a:lnTo>
                      <a:pt x="2788" y="768"/>
                    </a:lnTo>
                    <a:lnTo>
                      <a:pt x="2827" y="814"/>
                    </a:lnTo>
                    <a:lnTo>
                      <a:pt x="2868" y="858"/>
                    </a:lnTo>
                    <a:lnTo>
                      <a:pt x="2910" y="900"/>
                    </a:lnTo>
                    <a:lnTo>
                      <a:pt x="2995" y="973"/>
                    </a:lnTo>
                    <a:lnTo>
                      <a:pt x="3037" y="1003"/>
                    </a:lnTo>
                    <a:lnTo>
                      <a:pt x="3080" y="1028"/>
                    </a:lnTo>
                    <a:lnTo>
                      <a:pt x="3164" y="1061"/>
                    </a:lnTo>
                    <a:lnTo>
                      <a:pt x="3101" y="1136"/>
                    </a:lnTo>
                    <a:lnTo>
                      <a:pt x="3052" y="1232"/>
                    </a:lnTo>
                    <a:lnTo>
                      <a:pt x="3015" y="1433"/>
                    </a:lnTo>
                    <a:lnTo>
                      <a:pt x="2865" y="1433"/>
                    </a:lnTo>
                    <a:lnTo>
                      <a:pt x="2886" y="1280"/>
                    </a:lnTo>
                    <a:lnTo>
                      <a:pt x="2910" y="1201"/>
                    </a:lnTo>
                    <a:lnTo>
                      <a:pt x="2940" y="1134"/>
                    </a:lnTo>
                    <a:lnTo>
                      <a:pt x="2802" y="1059"/>
                    </a:lnTo>
                    <a:lnTo>
                      <a:pt x="2734" y="997"/>
                    </a:lnTo>
                    <a:lnTo>
                      <a:pt x="2668" y="925"/>
                    </a:lnTo>
                    <a:lnTo>
                      <a:pt x="2607" y="847"/>
                    </a:lnTo>
                    <a:lnTo>
                      <a:pt x="2554" y="768"/>
                    </a:lnTo>
                    <a:lnTo>
                      <a:pt x="2509" y="692"/>
                    </a:lnTo>
                    <a:lnTo>
                      <a:pt x="2475" y="623"/>
                    </a:lnTo>
                    <a:lnTo>
                      <a:pt x="2247" y="591"/>
                    </a:lnTo>
                    <a:lnTo>
                      <a:pt x="2126" y="550"/>
                    </a:lnTo>
                    <a:lnTo>
                      <a:pt x="2004" y="496"/>
                    </a:lnTo>
                    <a:lnTo>
                      <a:pt x="1886" y="432"/>
                    </a:lnTo>
                    <a:lnTo>
                      <a:pt x="1773" y="363"/>
                    </a:lnTo>
                    <a:lnTo>
                      <a:pt x="1721" y="328"/>
                    </a:lnTo>
                    <a:lnTo>
                      <a:pt x="1671" y="292"/>
                    </a:lnTo>
                    <a:lnTo>
                      <a:pt x="1581" y="223"/>
                    </a:lnTo>
                    <a:lnTo>
                      <a:pt x="1581" y="2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</p:grpSp>
        <p:sp>
          <p:nvSpPr>
            <p:cNvPr id="165986" name="Freeform 98"/>
            <p:cNvSpPr>
              <a:spLocks/>
            </p:cNvSpPr>
            <p:nvPr/>
          </p:nvSpPr>
          <p:spPr bwMode="auto">
            <a:xfrm>
              <a:off x="3802" y="1692"/>
              <a:ext cx="1601" cy="1158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87" name="Freeform 99"/>
            <p:cNvSpPr>
              <a:spLocks/>
            </p:cNvSpPr>
            <p:nvPr/>
          </p:nvSpPr>
          <p:spPr bwMode="auto">
            <a:xfrm>
              <a:off x="4139" y="1990"/>
              <a:ext cx="527" cy="246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88" name="Freeform 100"/>
            <p:cNvSpPr>
              <a:spLocks/>
            </p:cNvSpPr>
            <p:nvPr/>
          </p:nvSpPr>
          <p:spPr bwMode="auto">
            <a:xfrm>
              <a:off x="4525" y="1996"/>
              <a:ext cx="538" cy="332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89" name="Freeform 101"/>
            <p:cNvSpPr>
              <a:spLocks/>
            </p:cNvSpPr>
            <p:nvPr/>
          </p:nvSpPr>
          <p:spPr bwMode="auto">
            <a:xfrm>
              <a:off x="3968" y="2047"/>
              <a:ext cx="273" cy="1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0" name="Freeform 102"/>
            <p:cNvSpPr>
              <a:spLocks/>
            </p:cNvSpPr>
            <p:nvPr/>
          </p:nvSpPr>
          <p:spPr bwMode="auto">
            <a:xfrm>
              <a:off x="4131" y="2338"/>
              <a:ext cx="746" cy="251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1" name="Freeform 103"/>
            <p:cNvSpPr>
              <a:spLocks/>
            </p:cNvSpPr>
            <p:nvPr/>
          </p:nvSpPr>
          <p:spPr bwMode="auto">
            <a:xfrm>
              <a:off x="4958" y="2026"/>
              <a:ext cx="350" cy="417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2" name="Freeform 104"/>
            <p:cNvSpPr>
              <a:spLocks/>
            </p:cNvSpPr>
            <p:nvPr/>
          </p:nvSpPr>
          <p:spPr bwMode="auto">
            <a:xfrm>
              <a:off x="5138" y="2067"/>
              <a:ext cx="142" cy="2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3" name="Freeform 105"/>
            <p:cNvSpPr>
              <a:spLocks/>
            </p:cNvSpPr>
            <p:nvPr/>
          </p:nvSpPr>
          <p:spPr bwMode="auto">
            <a:xfrm>
              <a:off x="3889" y="2438"/>
              <a:ext cx="1402" cy="34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4" name="Freeform 106"/>
            <p:cNvSpPr>
              <a:spLocks/>
            </p:cNvSpPr>
            <p:nvPr/>
          </p:nvSpPr>
          <p:spPr bwMode="auto">
            <a:xfrm>
              <a:off x="4479" y="1903"/>
              <a:ext cx="176" cy="6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5" name="Freeform 107"/>
            <p:cNvSpPr>
              <a:spLocks/>
            </p:cNvSpPr>
            <p:nvPr/>
          </p:nvSpPr>
          <p:spPr bwMode="auto">
            <a:xfrm>
              <a:off x="4761" y="1911"/>
              <a:ext cx="168" cy="54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6" name="Freeform 108"/>
            <p:cNvSpPr>
              <a:spLocks/>
            </p:cNvSpPr>
            <p:nvPr/>
          </p:nvSpPr>
          <p:spPr bwMode="auto">
            <a:xfrm>
              <a:off x="4372" y="1833"/>
              <a:ext cx="723" cy="144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7" name="Freeform 109"/>
            <p:cNvSpPr>
              <a:spLocks/>
            </p:cNvSpPr>
            <p:nvPr/>
          </p:nvSpPr>
          <p:spPr bwMode="auto">
            <a:xfrm>
              <a:off x="4824" y="2526"/>
              <a:ext cx="118" cy="111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8" name="Freeform 110"/>
            <p:cNvSpPr>
              <a:spLocks/>
            </p:cNvSpPr>
            <p:nvPr/>
          </p:nvSpPr>
          <p:spPr bwMode="auto">
            <a:xfrm>
              <a:off x="3859" y="2194"/>
              <a:ext cx="77" cy="72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5999" name="Freeform 111"/>
            <p:cNvSpPr>
              <a:spLocks/>
            </p:cNvSpPr>
            <p:nvPr/>
          </p:nvSpPr>
          <p:spPr bwMode="auto">
            <a:xfrm>
              <a:off x="3847" y="2147"/>
              <a:ext cx="117" cy="49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0" name="Freeform 112"/>
            <p:cNvSpPr>
              <a:spLocks/>
            </p:cNvSpPr>
            <p:nvPr/>
          </p:nvSpPr>
          <p:spPr bwMode="auto">
            <a:xfrm>
              <a:off x="5013" y="2498"/>
              <a:ext cx="299" cy="1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1" name="Freeform 113"/>
            <p:cNvSpPr>
              <a:spLocks/>
            </p:cNvSpPr>
            <p:nvPr/>
          </p:nvSpPr>
          <p:spPr bwMode="auto">
            <a:xfrm>
              <a:off x="4479" y="1847"/>
              <a:ext cx="179" cy="11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2" name="Freeform 114"/>
            <p:cNvSpPr>
              <a:spLocks/>
            </p:cNvSpPr>
            <p:nvPr/>
          </p:nvSpPr>
          <p:spPr bwMode="auto">
            <a:xfrm>
              <a:off x="4635" y="2035"/>
              <a:ext cx="376" cy="254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3" name="Freeform 115"/>
            <p:cNvSpPr>
              <a:spLocks/>
            </p:cNvSpPr>
            <p:nvPr/>
          </p:nvSpPr>
          <p:spPr bwMode="auto">
            <a:xfrm>
              <a:off x="4228" y="2402"/>
              <a:ext cx="506" cy="112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4" name="Freeform 116"/>
            <p:cNvSpPr>
              <a:spLocks/>
            </p:cNvSpPr>
            <p:nvPr/>
          </p:nvSpPr>
          <p:spPr bwMode="auto">
            <a:xfrm>
              <a:off x="3899" y="2276"/>
              <a:ext cx="1082" cy="167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5" name="Freeform 117"/>
            <p:cNvSpPr>
              <a:spLocks/>
            </p:cNvSpPr>
            <p:nvPr/>
          </p:nvSpPr>
          <p:spPr bwMode="auto">
            <a:xfrm>
              <a:off x="3928" y="2524"/>
              <a:ext cx="690" cy="1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6" name="Freeform 118"/>
            <p:cNvSpPr>
              <a:spLocks/>
            </p:cNvSpPr>
            <p:nvPr/>
          </p:nvSpPr>
          <p:spPr bwMode="auto">
            <a:xfrm>
              <a:off x="5076" y="2549"/>
              <a:ext cx="226" cy="108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7" name="Freeform 119"/>
            <p:cNvSpPr>
              <a:spLocks/>
            </p:cNvSpPr>
            <p:nvPr/>
          </p:nvSpPr>
          <p:spPr bwMode="auto">
            <a:xfrm>
              <a:off x="5114" y="2572"/>
              <a:ext cx="144" cy="70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8" name="Freeform 120"/>
            <p:cNvSpPr>
              <a:spLocks/>
            </p:cNvSpPr>
            <p:nvPr/>
          </p:nvSpPr>
          <p:spPr bwMode="auto">
            <a:xfrm>
              <a:off x="4871" y="2557"/>
              <a:ext cx="47" cy="69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09" name="Freeform 121"/>
            <p:cNvSpPr>
              <a:spLocks/>
            </p:cNvSpPr>
            <p:nvPr/>
          </p:nvSpPr>
          <p:spPr bwMode="auto">
            <a:xfrm>
              <a:off x="5069" y="2315"/>
              <a:ext cx="156" cy="145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0" name="Freeform 122"/>
            <p:cNvSpPr>
              <a:spLocks/>
            </p:cNvSpPr>
            <p:nvPr/>
          </p:nvSpPr>
          <p:spPr bwMode="auto">
            <a:xfrm>
              <a:off x="5044" y="2262"/>
              <a:ext cx="216" cy="17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1" name="Freeform 123"/>
            <p:cNvSpPr>
              <a:spLocks/>
            </p:cNvSpPr>
            <p:nvPr/>
          </p:nvSpPr>
          <p:spPr bwMode="auto">
            <a:xfrm>
              <a:off x="5100" y="2343"/>
              <a:ext cx="88" cy="81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2" name="Freeform 124"/>
            <p:cNvSpPr>
              <a:spLocks/>
            </p:cNvSpPr>
            <p:nvPr/>
          </p:nvSpPr>
          <p:spPr bwMode="auto">
            <a:xfrm>
              <a:off x="5070" y="2294"/>
              <a:ext cx="130" cy="52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3" name="Freeform 125"/>
            <p:cNvSpPr>
              <a:spLocks/>
            </p:cNvSpPr>
            <p:nvPr/>
          </p:nvSpPr>
          <p:spPr bwMode="auto">
            <a:xfrm>
              <a:off x="5128" y="2354"/>
              <a:ext cx="38" cy="5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4" name="Freeform 126"/>
            <p:cNvSpPr>
              <a:spLocks/>
            </p:cNvSpPr>
            <p:nvPr/>
          </p:nvSpPr>
          <p:spPr bwMode="auto">
            <a:xfrm>
              <a:off x="3889" y="2206"/>
              <a:ext cx="33" cy="5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5" name="Freeform 127"/>
            <p:cNvSpPr>
              <a:spLocks/>
            </p:cNvSpPr>
            <p:nvPr/>
          </p:nvSpPr>
          <p:spPr bwMode="auto">
            <a:xfrm>
              <a:off x="4886" y="2472"/>
              <a:ext cx="100" cy="10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6" name="Freeform 128"/>
            <p:cNvSpPr>
              <a:spLocks/>
            </p:cNvSpPr>
            <p:nvPr/>
          </p:nvSpPr>
          <p:spPr bwMode="auto">
            <a:xfrm>
              <a:off x="4065" y="2381"/>
              <a:ext cx="64" cy="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7" name="Freeform 129"/>
            <p:cNvSpPr>
              <a:spLocks/>
            </p:cNvSpPr>
            <p:nvPr/>
          </p:nvSpPr>
          <p:spPr bwMode="auto">
            <a:xfrm>
              <a:off x="3943" y="2399"/>
              <a:ext cx="113" cy="77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8" name="Freeform 130"/>
            <p:cNvSpPr>
              <a:spLocks/>
            </p:cNvSpPr>
            <p:nvPr/>
          </p:nvSpPr>
          <p:spPr bwMode="auto">
            <a:xfrm>
              <a:off x="3959" y="2412"/>
              <a:ext cx="62" cy="32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19" name="Freeform 131"/>
            <p:cNvSpPr>
              <a:spLocks/>
            </p:cNvSpPr>
            <p:nvPr/>
          </p:nvSpPr>
          <p:spPr bwMode="auto">
            <a:xfrm>
              <a:off x="3916" y="2337"/>
              <a:ext cx="105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0" name="Freeform 132"/>
            <p:cNvSpPr>
              <a:spLocks/>
            </p:cNvSpPr>
            <p:nvPr/>
          </p:nvSpPr>
          <p:spPr bwMode="auto">
            <a:xfrm>
              <a:off x="4771" y="1856"/>
              <a:ext cx="66" cy="103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1" name="Freeform 133"/>
            <p:cNvSpPr>
              <a:spLocks/>
            </p:cNvSpPr>
            <p:nvPr/>
          </p:nvSpPr>
          <p:spPr bwMode="auto">
            <a:xfrm>
              <a:off x="4921" y="2684"/>
              <a:ext cx="335" cy="68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2" name="Freeform 134"/>
            <p:cNvSpPr>
              <a:spLocks/>
            </p:cNvSpPr>
            <p:nvPr/>
          </p:nvSpPr>
          <p:spPr bwMode="auto">
            <a:xfrm>
              <a:off x="4834" y="2552"/>
              <a:ext cx="24" cy="5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3" name="Freeform 135"/>
            <p:cNvSpPr>
              <a:spLocks/>
            </p:cNvSpPr>
            <p:nvPr/>
          </p:nvSpPr>
          <p:spPr bwMode="auto">
            <a:xfrm>
              <a:off x="4876" y="2055"/>
              <a:ext cx="117" cy="23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4" name="Freeform 136"/>
            <p:cNvSpPr>
              <a:spLocks/>
            </p:cNvSpPr>
            <p:nvPr/>
          </p:nvSpPr>
          <p:spPr bwMode="auto">
            <a:xfrm>
              <a:off x="4146" y="2330"/>
              <a:ext cx="340" cy="2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5" name="Freeform 137"/>
            <p:cNvSpPr>
              <a:spLocks/>
            </p:cNvSpPr>
            <p:nvPr/>
          </p:nvSpPr>
          <p:spPr bwMode="auto">
            <a:xfrm>
              <a:off x="4421" y="2157"/>
              <a:ext cx="166" cy="69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6" name="Freeform 138"/>
            <p:cNvSpPr>
              <a:spLocks/>
            </p:cNvSpPr>
            <p:nvPr/>
          </p:nvSpPr>
          <p:spPr bwMode="auto">
            <a:xfrm>
              <a:off x="4455" y="2173"/>
              <a:ext cx="82" cy="35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7" name="Freeform 139"/>
            <p:cNvSpPr>
              <a:spLocks/>
            </p:cNvSpPr>
            <p:nvPr/>
          </p:nvSpPr>
          <p:spPr bwMode="auto">
            <a:xfrm>
              <a:off x="4454" y="2173"/>
              <a:ext cx="40" cy="18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8" name="Freeform 140"/>
            <p:cNvSpPr>
              <a:spLocks/>
            </p:cNvSpPr>
            <p:nvPr/>
          </p:nvSpPr>
          <p:spPr bwMode="auto">
            <a:xfrm>
              <a:off x="4177" y="2029"/>
              <a:ext cx="194" cy="181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29" name="Freeform 141"/>
            <p:cNvSpPr>
              <a:spLocks/>
            </p:cNvSpPr>
            <p:nvPr/>
          </p:nvSpPr>
          <p:spPr bwMode="auto">
            <a:xfrm>
              <a:off x="4578" y="1728"/>
              <a:ext cx="115" cy="6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30" name="Freeform 142"/>
            <p:cNvSpPr>
              <a:spLocks/>
            </p:cNvSpPr>
            <p:nvPr/>
          </p:nvSpPr>
          <p:spPr bwMode="auto">
            <a:xfrm>
              <a:off x="4859" y="1734"/>
              <a:ext cx="114" cy="74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31" name="Freeform 143"/>
            <p:cNvSpPr>
              <a:spLocks/>
            </p:cNvSpPr>
            <p:nvPr/>
          </p:nvSpPr>
          <p:spPr bwMode="auto">
            <a:xfrm>
              <a:off x="4736" y="1756"/>
              <a:ext cx="78" cy="4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32" name="Freeform 144"/>
            <p:cNvSpPr>
              <a:spLocks/>
            </p:cNvSpPr>
            <p:nvPr/>
          </p:nvSpPr>
          <p:spPr bwMode="auto">
            <a:xfrm>
              <a:off x="4748" y="1766"/>
              <a:ext cx="28" cy="22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33" name="Freeform 145"/>
            <p:cNvSpPr>
              <a:spLocks/>
            </p:cNvSpPr>
            <p:nvPr/>
          </p:nvSpPr>
          <p:spPr bwMode="auto">
            <a:xfrm>
              <a:off x="4612" y="1745"/>
              <a:ext cx="24" cy="24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66034" name="Freeform 146"/>
            <p:cNvSpPr>
              <a:spLocks/>
            </p:cNvSpPr>
            <p:nvPr/>
          </p:nvSpPr>
          <p:spPr bwMode="auto">
            <a:xfrm>
              <a:off x="4883" y="1756"/>
              <a:ext cx="25" cy="25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166035" name="Text Box 147"/>
          <p:cNvSpPr txBox="1">
            <a:spLocks noChangeArrowheads="1"/>
          </p:cNvSpPr>
          <p:nvPr/>
        </p:nvSpPr>
        <p:spPr bwMode="auto">
          <a:xfrm>
            <a:off x="1031875" y="1576388"/>
            <a:ext cx="6791325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t Location F, a sample of 64 vehicles shows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speed of 66.2 mph with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.</a:t>
            </a:r>
          </a:p>
        </p:txBody>
      </p:sp>
      <p:sp>
        <p:nvSpPr>
          <p:cNvPr id="166036" name="AutoShape 148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035" grpId="0" autoUpdateAnimBg="0"/>
      <p:bldP spid="16603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177155" name="Freeform 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56" name="Freeform 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57" name="Freeform 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58" name="Freeform 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59" name="Freeform 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0" name="Freeform 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1" name="Freeform 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2" name="Freeform 1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3" name="Freeform 1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4" name="Freeform 1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5" name="Freeform 1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6" name="Freeform 1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7" name="Freeform 1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8" name="Freeform 1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69" name="Freeform 1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0" name="Freeform 1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1" name="Freeform 1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2" name="Freeform 2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3" name="Freeform 2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4" name="Freeform 2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5" name="Freeform 2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6" name="Freeform 2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7" name="Freeform 2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8" name="Freeform 2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79" name="Freeform 2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0" name="Freeform 2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1" name="Freeform 2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2" name="Freeform 3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3" name="Freeform 3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4" name="Freeform 3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5" name="Freeform 3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6" name="Freeform 3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7" name="Freeform 3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8" name="Freeform 3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89" name="Freeform 3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0" name="Freeform 3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1" name="Freeform 3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2" name="Freeform 4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3" name="Freeform 4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4" name="Freeform 4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5" name="Freeform 4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6" name="Freeform 4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7" name="Freeform 4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8" name="Freeform 4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199" name="Freeform 4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200" name="Freeform 4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201" name="Freeform 4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202" name="Freeform 5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77203" name="Freeform 5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p:oleObj spid="_x0000_s177227" name="Equation" r:id="rId4" imgW="4559040" imgH="888840" progId="Equation.DSMT4">
              <p:embed/>
            </p:oleObj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90" name="Group 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93891" name="Freeform 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2" name="Freeform 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3" name="Freeform 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4" name="Freeform 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5" name="Freeform 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6" name="Freeform 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7" name="Freeform 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8" name="Freeform 1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899" name="Freeform 1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0" name="Freeform 1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1" name="Freeform 1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2" name="Freeform 1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3" name="Freeform 1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4" name="Freeform 1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5" name="Freeform 1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6" name="Freeform 1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7" name="Freeform 1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8" name="Freeform 2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09" name="Freeform 2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0" name="Freeform 2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1" name="Freeform 2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2" name="Freeform 2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3" name="Freeform 2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4" name="Freeform 2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5" name="Freeform 2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6" name="Freeform 2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7" name="Freeform 2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8" name="Freeform 3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19" name="Freeform 3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0" name="Freeform 3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1" name="Freeform 3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2" name="Freeform 3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3" name="Freeform 3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4" name="Freeform 3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5" name="Freeform 3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6" name="Freeform 3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7" name="Freeform 3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8" name="Freeform 4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29" name="Freeform 4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0" name="Freeform 4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1" name="Freeform 4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2" name="Freeform 4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3" name="Freeform 4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4" name="Freeform 4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5" name="Freeform 4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6" name="Freeform 4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7" name="Freeform 4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8" name="Freeform 5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3939" name="Freeform 5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19188"/>
            <a:ext cx="316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2990850" y="3143250"/>
            <a:ext cx="3448050" cy="6096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grpSp>
        <p:nvGrpSpPr>
          <p:cNvPr id="218124" name="Group 12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18125" name="Freeform 13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26" name="Freeform 14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27" name="Freeform 15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28" name="Freeform 16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29" name="Freeform 17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0" name="Freeform 18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1" name="Freeform 19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2" name="Freeform 20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3" name="Freeform 21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4" name="Freeform 22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5" name="Freeform 23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6" name="Freeform 24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7" name="Freeform 25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8" name="Freeform 26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39" name="Freeform 27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0" name="Freeform 28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1" name="Freeform 29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2" name="Freeform 30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3" name="Freeform 31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4" name="Freeform 32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5" name="Freeform 33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6" name="Freeform 34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7" name="Freeform 35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8" name="Freeform 36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49" name="Freeform 37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0" name="Freeform 38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1" name="Freeform 39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2" name="Freeform 40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3" name="Freeform 41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4" name="Freeform 42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5" name="Freeform 43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6" name="Freeform 44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7" name="Freeform 45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8" name="Freeform 46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59" name="Freeform 47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0" name="Freeform 48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1" name="Freeform 49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2" name="Freeform 50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3" name="Freeform 51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4" name="Freeform 52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5" name="Freeform 53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6" name="Freeform 54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7" name="Freeform 55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8" name="Freeform 56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69" name="Freeform 57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70" name="Freeform 58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71" name="Freeform 59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72" name="Freeform 60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18173" name="Freeform 61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E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52A61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IE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E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IE"/>
          </a:p>
        </p:txBody>
      </p:sp>
      <p:grpSp>
        <p:nvGrpSpPr>
          <p:cNvPr id="294936" name="Group 24"/>
          <p:cNvGrpSpPr>
            <a:grpSpLocks/>
          </p:cNvGrpSpPr>
          <p:nvPr/>
        </p:nvGrpSpPr>
        <p:grpSpPr bwMode="auto">
          <a:xfrm>
            <a:off x="7281863" y="431800"/>
            <a:ext cx="1535112" cy="1006475"/>
            <a:chOff x="2019" y="1016"/>
            <a:chExt cx="1651" cy="1354"/>
          </a:xfrm>
        </p:grpSpPr>
        <p:sp>
          <p:nvSpPr>
            <p:cNvPr id="294937" name="Freeform 25"/>
            <p:cNvSpPr>
              <a:spLocks/>
            </p:cNvSpPr>
            <p:nvPr/>
          </p:nvSpPr>
          <p:spPr bwMode="auto">
            <a:xfrm>
              <a:off x="2019" y="1016"/>
              <a:ext cx="1651" cy="1354"/>
            </a:xfrm>
            <a:custGeom>
              <a:avLst/>
              <a:gdLst/>
              <a:ahLst/>
              <a:cxnLst>
                <a:cxn ang="0">
                  <a:pos x="1975" y="258"/>
                </a:cxn>
                <a:cxn ang="0">
                  <a:pos x="2057" y="369"/>
                </a:cxn>
                <a:cxn ang="0">
                  <a:pos x="2124" y="424"/>
                </a:cxn>
                <a:cxn ang="0">
                  <a:pos x="2233" y="452"/>
                </a:cxn>
                <a:cxn ang="0">
                  <a:pos x="2260" y="490"/>
                </a:cxn>
                <a:cxn ang="0">
                  <a:pos x="2237" y="543"/>
                </a:cxn>
                <a:cxn ang="0">
                  <a:pos x="2272" y="680"/>
                </a:cxn>
                <a:cxn ang="0">
                  <a:pos x="2376" y="869"/>
                </a:cxn>
                <a:cxn ang="0">
                  <a:pos x="2415" y="1008"/>
                </a:cxn>
                <a:cxn ang="0">
                  <a:pos x="2420" y="1082"/>
                </a:cxn>
                <a:cxn ang="0">
                  <a:pos x="2461" y="1159"/>
                </a:cxn>
                <a:cxn ang="0">
                  <a:pos x="2462" y="1288"/>
                </a:cxn>
                <a:cxn ang="0">
                  <a:pos x="2465" y="1421"/>
                </a:cxn>
                <a:cxn ang="0">
                  <a:pos x="2472" y="1612"/>
                </a:cxn>
                <a:cxn ang="0">
                  <a:pos x="2445" y="1772"/>
                </a:cxn>
                <a:cxn ang="0">
                  <a:pos x="2396" y="1832"/>
                </a:cxn>
                <a:cxn ang="0">
                  <a:pos x="2291" y="1875"/>
                </a:cxn>
                <a:cxn ang="0">
                  <a:pos x="2181" y="1884"/>
                </a:cxn>
                <a:cxn ang="0">
                  <a:pos x="2108" y="1877"/>
                </a:cxn>
                <a:cxn ang="0">
                  <a:pos x="206" y="1518"/>
                </a:cxn>
                <a:cxn ang="0">
                  <a:pos x="113" y="1452"/>
                </a:cxn>
                <a:cxn ang="0">
                  <a:pos x="66" y="1381"/>
                </a:cxn>
                <a:cxn ang="0">
                  <a:pos x="53" y="1328"/>
                </a:cxn>
                <a:cxn ang="0">
                  <a:pos x="49" y="1266"/>
                </a:cxn>
                <a:cxn ang="0">
                  <a:pos x="86" y="1155"/>
                </a:cxn>
                <a:cxn ang="0">
                  <a:pos x="90" y="1107"/>
                </a:cxn>
                <a:cxn ang="0">
                  <a:pos x="91" y="1004"/>
                </a:cxn>
                <a:cxn ang="0">
                  <a:pos x="92" y="966"/>
                </a:cxn>
                <a:cxn ang="0">
                  <a:pos x="31" y="912"/>
                </a:cxn>
                <a:cxn ang="0">
                  <a:pos x="3" y="860"/>
                </a:cxn>
                <a:cxn ang="0">
                  <a:pos x="15" y="774"/>
                </a:cxn>
                <a:cxn ang="0">
                  <a:pos x="69" y="722"/>
                </a:cxn>
                <a:cxn ang="0">
                  <a:pos x="124" y="699"/>
                </a:cxn>
                <a:cxn ang="0">
                  <a:pos x="174" y="678"/>
                </a:cxn>
                <a:cxn ang="0">
                  <a:pos x="322" y="618"/>
                </a:cxn>
                <a:cxn ang="0">
                  <a:pos x="486" y="568"/>
                </a:cxn>
                <a:cxn ang="0">
                  <a:pos x="637" y="530"/>
                </a:cxn>
                <a:cxn ang="0">
                  <a:pos x="710" y="498"/>
                </a:cxn>
                <a:cxn ang="0">
                  <a:pos x="678" y="446"/>
                </a:cxn>
                <a:cxn ang="0">
                  <a:pos x="685" y="416"/>
                </a:cxn>
                <a:cxn ang="0">
                  <a:pos x="779" y="390"/>
                </a:cxn>
                <a:cxn ang="0">
                  <a:pos x="881" y="349"/>
                </a:cxn>
                <a:cxn ang="0">
                  <a:pos x="972" y="248"/>
                </a:cxn>
                <a:cxn ang="0">
                  <a:pos x="1048" y="196"/>
                </a:cxn>
                <a:cxn ang="0">
                  <a:pos x="1097" y="177"/>
                </a:cxn>
                <a:cxn ang="0">
                  <a:pos x="1173" y="74"/>
                </a:cxn>
                <a:cxn ang="0">
                  <a:pos x="1210" y="37"/>
                </a:cxn>
                <a:cxn ang="0">
                  <a:pos x="1317" y="5"/>
                </a:cxn>
                <a:cxn ang="0">
                  <a:pos x="1353" y="9"/>
                </a:cxn>
                <a:cxn ang="0">
                  <a:pos x="1430" y="62"/>
                </a:cxn>
                <a:cxn ang="0">
                  <a:pos x="1595" y="44"/>
                </a:cxn>
                <a:cxn ang="0">
                  <a:pos x="1685" y="0"/>
                </a:cxn>
                <a:cxn ang="0">
                  <a:pos x="1748" y="5"/>
                </a:cxn>
                <a:cxn ang="0">
                  <a:pos x="1836" y="61"/>
                </a:cxn>
              </a:cxnLst>
              <a:rect l="0" t="0" r="r" b="b"/>
              <a:pathLst>
                <a:path w="2472" h="1884">
                  <a:moveTo>
                    <a:pt x="1854" y="92"/>
                  </a:moveTo>
                  <a:lnTo>
                    <a:pt x="1908" y="216"/>
                  </a:lnTo>
                  <a:lnTo>
                    <a:pt x="1944" y="235"/>
                  </a:lnTo>
                  <a:lnTo>
                    <a:pt x="1975" y="258"/>
                  </a:lnTo>
                  <a:lnTo>
                    <a:pt x="2002" y="285"/>
                  </a:lnTo>
                  <a:lnTo>
                    <a:pt x="2024" y="313"/>
                  </a:lnTo>
                  <a:lnTo>
                    <a:pt x="2042" y="341"/>
                  </a:lnTo>
                  <a:lnTo>
                    <a:pt x="2057" y="369"/>
                  </a:lnTo>
                  <a:lnTo>
                    <a:pt x="2067" y="396"/>
                  </a:lnTo>
                  <a:lnTo>
                    <a:pt x="2077" y="420"/>
                  </a:lnTo>
                  <a:lnTo>
                    <a:pt x="2097" y="421"/>
                  </a:lnTo>
                  <a:lnTo>
                    <a:pt x="2124" y="424"/>
                  </a:lnTo>
                  <a:lnTo>
                    <a:pt x="2153" y="429"/>
                  </a:lnTo>
                  <a:lnTo>
                    <a:pt x="2181" y="435"/>
                  </a:lnTo>
                  <a:lnTo>
                    <a:pt x="2209" y="442"/>
                  </a:lnTo>
                  <a:lnTo>
                    <a:pt x="2233" y="452"/>
                  </a:lnTo>
                  <a:lnTo>
                    <a:pt x="2250" y="465"/>
                  </a:lnTo>
                  <a:lnTo>
                    <a:pt x="2258" y="481"/>
                  </a:lnTo>
                  <a:lnTo>
                    <a:pt x="2260" y="483"/>
                  </a:lnTo>
                  <a:lnTo>
                    <a:pt x="2260" y="490"/>
                  </a:lnTo>
                  <a:lnTo>
                    <a:pt x="2260" y="500"/>
                  </a:lnTo>
                  <a:lnTo>
                    <a:pt x="2257" y="514"/>
                  </a:lnTo>
                  <a:lnTo>
                    <a:pt x="2249" y="528"/>
                  </a:lnTo>
                  <a:lnTo>
                    <a:pt x="2237" y="543"/>
                  </a:lnTo>
                  <a:lnTo>
                    <a:pt x="2216" y="558"/>
                  </a:lnTo>
                  <a:lnTo>
                    <a:pt x="2187" y="572"/>
                  </a:lnTo>
                  <a:lnTo>
                    <a:pt x="2233" y="627"/>
                  </a:lnTo>
                  <a:lnTo>
                    <a:pt x="2272" y="680"/>
                  </a:lnTo>
                  <a:lnTo>
                    <a:pt x="2306" y="732"/>
                  </a:lnTo>
                  <a:lnTo>
                    <a:pt x="2335" y="781"/>
                  </a:lnTo>
                  <a:lnTo>
                    <a:pt x="2358" y="825"/>
                  </a:lnTo>
                  <a:lnTo>
                    <a:pt x="2376" y="869"/>
                  </a:lnTo>
                  <a:lnTo>
                    <a:pt x="2390" y="908"/>
                  </a:lnTo>
                  <a:lnTo>
                    <a:pt x="2401" y="945"/>
                  </a:lnTo>
                  <a:lnTo>
                    <a:pt x="2409" y="978"/>
                  </a:lnTo>
                  <a:lnTo>
                    <a:pt x="2415" y="1008"/>
                  </a:lnTo>
                  <a:lnTo>
                    <a:pt x="2417" y="1033"/>
                  </a:lnTo>
                  <a:lnTo>
                    <a:pt x="2420" y="1054"/>
                  </a:lnTo>
                  <a:lnTo>
                    <a:pt x="2420" y="1071"/>
                  </a:lnTo>
                  <a:lnTo>
                    <a:pt x="2420" y="1082"/>
                  </a:lnTo>
                  <a:lnTo>
                    <a:pt x="2419" y="1091"/>
                  </a:lnTo>
                  <a:lnTo>
                    <a:pt x="2419" y="1093"/>
                  </a:lnTo>
                  <a:lnTo>
                    <a:pt x="2445" y="1124"/>
                  </a:lnTo>
                  <a:lnTo>
                    <a:pt x="2461" y="1159"/>
                  </a:lnTo>
                  <a:lnTo>
                    <a:pt x="2468" y="1195"/>
                  </a:lnTo>
                  <a:lnTo>
                    <a:pt x="2470" y="1230"/>
                  </a:lnTo>
                  <a:lnTo>
                    <a:pt x="2467" y="1262"/>
                  </a:lnTo>
                  <a:lnTo>
                    <a:pt x="2462" y="1288"/>
                  </a:lnTo>
                  <a:lnTo>
                    <a:pt x="2459" y="1305"/>
                  </a:lnTo>
                  <a:lnTo>
                    <a:pt x="2457" y="1311"/>
                  </a:lnTo>
                  <a:lnTo>
                    <a:pt x="2467" y="1375"/>
                  </a:lnTo>
                  <a:lnTo>
                    <a:pt x="2465" y="1421"/>
                  </a:lnTo>
                  <a:lnTo>
                    <a:pt x="2458" y="1448"/>
                  </a:lnTo>
                  <a:lnTo>
                    <a:pt x="2454" y="1456"/>
                  </a:lnTo>
                  <a:lnTo>
                    <a:pt x="2468" y="1541"/>
                  </a:lnTo>
                  <a:lnTo>
                    <a:pt x="2472" y="1612"/>
                  </a:lnTo>
                  <a:lnTo>
                    <a:pt x="2470" y="1669"/>
                  </a:lnTo>
                  <a:lnTo>
                    <a:pt x="2464" y="1715"/>
                  </a:lnTo>
                  <a:lnTo>
                    <a:pt x="2454" y="1749"/>
                  </a:lnTo>
                  <a:lnTo>
                    <a:pt x="2445" y="1772"/>
                  </a:lnTo>
                  <a:lnTo>
                    <a:pt x="2437" y="1784"/>
                  </a:lnTo>
                  <a:lnTo>
                    <a:pt x="2435" y="1789"/>
                  </a:lnTo>
                  <a:lnTo>
                    <a:pt x="2417" y="1812"/>
                  </a:lnTo>
                  <a:lnTo>
                    <a:pt x="2396" y="1832"/>
                  </a:lnTo>
                  <a:lnTo>
                    <a:pt x="2373" y="1848"/>
                  </a:lnTo>
                  <a:lnTo>
                    <a:pt x="2346" y="1859"/>
                  </a:lnTo>
                  <a:lnTo>
                    <a:pt x="2318" y="1869"/>
                  </a:lnTo>
                  <a:lnTo>
                    <a:pt x="2291" y="1875"/>
                  </a:lnTo>
                  <a:lnTo>
                    <a:pt x="2262" y="1880"/>
                  </a:lnTo>
                  <a:lnTo>
                    <a:pt x="2234" y="1882"/>
                  </a:lnTo>
                  <a:lnTo>
                    <a:pt x="2207" y="1884"/>
                  </a:lnTo>
                  <a:lnTo>
                    <a:pt x="2181" y="1884"/>
                  </a:lnTo>
                  <a:lnTo>
                    <a:pt x="2157" y="1882"/>
                  </a:lnTo>
                  <a:lnTo>
                    <a:pt x="2138" y="1880"/>
                  </a:lnTo>
                  <a:lnTo>
                    <a:pt x="2120" y="1878"/>
                  </a:lnTo>
                  <a:lnTo>
                    <a:pt x="2108" y="1877"/>
                  </a:lnTo>
                  <a:lnTo>
                    <a:pt x="2098" y="1874"/>
                  </a:lnTo>
                  <a:lnTo>
                    <a:pt x="2096" y="1874"/>
                  </a:lnTo>
                  <a:lnTo>
                    <a:pt x="239" y="1531"/>
                  </a:lnTo>
                  <a:lnTo>
                    <a:pt x="206" y="1518"/>
                  </a:lnTo>
                  <a:lnTo>
                    <a:pt x="177" y="1503"/>
                  </a:lnTo>
                  <a:lnTo>
                    <a:pt x="152" y="1488"/>
                  </a:lnTo>
                  <a:lnTo>
                    <a:pt x="130" y="1471"/>
                  </a:lnTo>
                  <a:lnTo>
                    <a:pt x="113" y="1452"/>
                  </a:lnTo>
                  <a:lnTo>
                    <a:pt x="96" y="1434"/>
                  </a:lnTo>
                  <a:lnTo>
                    <a:pt x="85" y="1417"/>
                  </a:lnTo>
                  <a:lnTo>
                    <a:pt x="75" y="1398"/>
                  </a:lnTo>
                  <a:lnTo>
                    <a:pt x="66" y="1381"/>
                  </a:lnTo>
                  <a:lnTo>
                    <a:pt x="61" y="1366"/>
                  </a:lnTo>
                  <a:lnTo>
                    <a:pt x="57" y="1351"/>
                  </a:lnTo>
                  <a:lnTo>
                    <a:pt x="54" y="1338"/>
                  </a:lnTo>
                  <a:lnTo>
                    <a:pt x="53" y="1328"/>
                  </a:lnTo>
                  <a:lnTo>
                    <a:pt x="52" y="1320"/>
                  </a:lnTo>
                  <a:lnTo>
                    <a:pt x="52" y="1315"/>
                  </a:lnTo>
                  <a:lnTo>
                    <a:pt x="52" y="1313"/>
                  </a:lnTo>
                  <a:lnTo>
                    <a:pt x="49" y="1266"/>
                  </a:lnTo>
                  <a:lnTo>
                    <a:pt x="53" y="1227"/>
                  </a:lnTo>
                  <a:lnTo>
                    <a:pt x="62" y="1195"/>
                  </a:lnTo>
                  <a:lnTo>
                    <a:pt x="73" y="1172"/>
                  </a:lnTo>
                  <a:lnTo>
                    <a:pt x="86" y="1155"/>
                  </a:lnTo>
                  <a:lnTo>
                    <a:pt x="98" y="1144"/>
                  </a:lnTo>
                  <a:lnTo>
                    <a:pt x="106" y="1138"/>
                  </a:lnTo>
                  <a:lnTo>
                    <a:pt x="109" y="1135"/>
                  </a:lnTo>
                  <a:lnTo>
                    <a:pt x="90" y="1107"/>
                  </a:lnTo>
                  <a:lnTo>
                    <a:pt x="80" y="1078"/>
                  </a:lnTo>
                  <a:lnTo>
                    <a:pt x="79" y="1050"/>
                  </a:lnTo>
                  <a:lnTo>
                    <a:pt x="84" y="1026"/>
                  </a:lnTo>
                  <a:lnTo>
                    <a:pt x="91" y="1004"/>
                  </a:lnTo>
                  <a:lnTo>
                    <a:pt x="100" y="988"/>
                  </a:lnTo>
                  <a:lnTo>
                    <a:pt x="107" y="976"/>
                  </a:lnTo>
                  <a:lnTo>
                    <a:pt x="109" y="973"/>
                  </a:lnTo>
                  <a:lnTo>
                    <a:pt x="92" y="966"/>
                  </a:lnTo>
                  <a:lnTo>
                    <a:pt x="75" y="955"/>
                  </a:lnTo>
                  <a:lnTo>
                    <a:pt x="57" y="941"/>
                  </a:lnTo>
                  <a:lnTo>
                    <a:pt x="43" y="926"/>
                  </a:lnTo>
                  <a:lnTo>
                    <a:pt x="31" y="912"/>
                  </a:lnTo>
                  <a:lnTo>
                    <a:pt x="20" y="899"/>
                  </a:lnTo>
                  <a:lnTo>
                    <a:pt x="15" y="891"/>
                  </a:lnTo>
                  <a:lnTo>
                    <a:pt x="12" y="888"/>
                  </a:lnTo>
                  <a:lnTo>
                    <a:pt x="3" y="860"/>
                  </a:lnTo>
                  <a:lnTo>
                    <a:pt x="0" y="835"/>
                  </a:lnTo>
                  <a:lnTo>
                    <a:pt x="1" y="812"/>
                  </a:lnTo>
                  <a:lnTo>
                    <a:pt x="5" y="791"/>
                  </a:lnTo>
                  <a:lnTo>
                    <a:pt x="15" y="774"/>
                  </a:lnTo>
                  <a:lnTo>
                    <a:pt x="25" y="757"/>
                  </a:lnTo>
                  <a:lnTo>
                    <a:pt x="39" y="744"/>
                  </a:lnTo>
                  <a:lnTo>
                    <a:pt x="53" y="732"/>
                  </a:lnTo>
                  <a:lnTo>
                    <a:pt x="69" y="722"/>
                  </a:lnTo>
                  <a:lnTo>
                    <a:pt x="84" y="714"/>
                  </a:lnTo>
                  <a:lnTo>
                    <a:pt x="99" y="708"/>
                  </a:lnTo>
                  <a:lnTo>
                    <a:pt x="113" y="702"/>
                  </a:lnTo>
                  <a:lnTo>
                    <a:pt x="124" y="699"/>
                  </a:lnTo>
                  <a:lnTo>
                    <a:pt x="133" y="696"/>
                  </a:lnTo>
                  <a:lnTo>
                    <a:pt x="139" y="694"/>
                  </a:lnTo>
                  <a:lnTo>
                    <a:pt x="141" y="694"/>
                  </a:lnTo>
                  <a:lnTo>
                    <a:pt x="174" y="678"/>
                  </a:lnTo>
                  <a:lnTo>
                    <a:pt x="208" y="662"/>
                  </a:lnTo>
                  <a:lnTo>
                    <a:pt x="244" y="647"/>
                  </a:lnTo>
                  <a:lnTo>
                    <a:pt x="283" y="632"/>
                  </a:lnTo>
                  <a:lnTo>
                    <a:pt x="322" y="618"/>
                  </a:lnTo>
                  <a:lnTo>
                    <a:pt x="363" y="604"/>
                  </a:lnTo>
                  <a:lnTo>
                    <a:pt x="404" y="591"/>
                  </a:lnTo>
                  <a:lnTo>
                    <a:pt x="444" y="580"/>
                  </a:lnTo>
                  <a:lnTo>
                    <a:pt x="486" y="568"/>
                  </a:lnTo>
                  <a:lnTo>
                    <a:pt x="525" y="558"/>
                  </a:lnTo>
                  <a:lnTo>
                    <a:pt x="564" y="548"/>
                  </a:lnTo>
                  <a:lnTo>
                    <a:pt x="602" y="538"/>
                  </a:lnTo>
                  <a:lnTo>
                    <a:pt x="637" y="530"/>
                  </a:lnTo>
                  <a:lnTo>
                    <a:pt x="670" y="523"/>
                  </a:lnTo>
                  <a:lnTo>
                    <a:pt x="700" y="517"/>
                  </a:lnTo>
                  <a:lnTo>
                    <a:pt x="727" y="511"/>
                  </a:lnTo>
                  <a:lnTo>
                    <a:pt x="710" y="498"/>
                  </a:lnTo>
                  <a:lnTo>
                    <a:pt x="699" y="484"/>
                  </a:lnTo>
                  <a:lnTo>
                    <a:pt x="690" y="470"/>
                  </a:lnTo>
                  <a:lnTo>
                    <a:pt x="683" y="458"/>
                  </a:lnTo>
                  <a:lnTo>
                    <a:pt x="678" y="446"/>
                  </a:lnTo>
                  <a:lnTo>
                    <a:pt x="676" y="436"/>
                  </a:lnTo>
                  <a:lnTo>
                    <a:pt x="675" y="430"/>
                  </a:lnTo>
                  <a:lnTo>
                    <a:pt x="675" y="428"/>
                  </a:lnTo>
                  <a:lnTo>
                    <a:pt x="685" y="416"/>
                  </a:lnTo>
                  <a:lnTo>
                    <a:pt x="701" y="407"/>
                  </a:lnTo>
                  <a:lnTo>
                    <a:pt x="724" y="400"/>
                  </a:lnTo>
                  <a:lnTo>
                    <a:pt x="751" y="394"/>
                  </a:lnTo>
                  <a:lnTo>
                    <a:pt x="779" y="390"/>
                  </a:lnTo>
                  <a:lnTo>
                    <a:pt x="807" y="387"/>
                  </a:lnTo>
                  <a:lnTo>
                    <a:pt x="835" y="385"/>
                  </a:lnTo>
                  <a:lnTo>
                    <a:pt x="858" y="384"/>
                  </a:lnTo>
                  <a:lnTo>
                    <a:pt x="881" y="349"/>
                  </a:lnTo>
                  <a:lnTo>
                    <a:pt x="904" y="318"/>
                  </a:lnTo>
                  <a:lnTo>
                    <a:pt x="927" y="292"/>
                  </a:lnTo>
                  <a:lnTo>
                    <a:pt x="950" y="268"/>
                  </a:lnTo>
                  <a:lnTo>
                    <a:pt x="972" y="248"/>
                  </a:lnTo>
                  <a:lnTo>
                    <a:pt x="993" y="231"/>
                  </a:lnTo>
                  <a:lnTo>
                    <a:pt x="1012" y="217"/>
                  </a:lnTo>
                  <a:lnTo>
                    <a:pt x="1031" y="205"/>
                  </a:lnTo>
                  <a:lnTo>
                    <a:pt x="1048" y="196"/>
                  </a:lnTo>
                  <a:lnTo>
                    <a:pt x="1063" y="188"/>
                  </a:lnTo>
                  <a:lnTo>
                    <a:pt x="1077" y="183"/>
                  </a:lnTo>
                  <a:lnTo>
                    <a:pt x="1088" y="179"/>
                  </a:lnTo>
                  <a:lnTo>
                    <a:pt x="1097" y="177"/>
                  </a:lnTo>
                  <a:lnTo>
                    <a:pt x="1104" y="175"/>
                  </a:lnTo>
                  <a:lnTo>
                    <a:pt x="1109" y="174"/>
                  </a:lnTo>
                  <a:lnTo>
                    <a:pt x="1110" y="174"/>
                  </a:lnTo>
                  <a:lnTo>
                    <a:pt x="1173" y="74"/>
                  </a:lnTo>
                  <a:lnTo>
                    <a:pt x="1176" y="71"/>
                  </a:lnTo>
                  <a:lnTo>
                    <a:pt x="1183" y="62"/>
                  </a:lnTo>
                  <a:lnTo>
                    <a:pt x="1194" y="51"/>
                  </a:lnTo>
                  <a:lnTo>
                    <a:pt x="1210" y="37"/>
                  </a:lnTo>
                  <a:lnTo>
                    <a:pt x="1231" y="24"/>
                  </a:lnTo>
                  <a:lnTo>
                    <a:pt x="1255" y="13"/>
                  </a:lnTo>
                  <a:lnTo>
                    <a:pt x="1284" y="6"/>
                  </a:lnTo>
                  <a:lnTo>
                    <a:pt x="1317" y="5"/>
                  </a:lnTo>
                  <a:lnTo>
                    <a:pt x="1320" y="5"/>
                  </a:lnTo>
                  <a:lnTo>
                    <a:pt x="1328" y="5"/>
                  </a:lnTo>
                  <a:lnTo>
                    <a:pt x="1339" y="6"/>
                  </a:lnTo>
                  <a:lnTo>
                    <a:pt x="1353" y="9"/>
                  </a:lnTo>
                  <a:lnTo>
                    <a:pt x="1370" y="16"/>
                  </a:lnTo>
                  <a:lnTo>
                    <a:pt x="1390" y="27"/>
                  </a:lnTo>
                  <a:lnTo>
                    <a:pt x="1410" y="42"/>
                  </a:lnTo>
                  <a:lnTo>
                    <a:pt x="1430" y="62"/>
                  </a:lnTo>
                  <a:lnTo>
                    <a:pt x="1573" y="68"/>
                  </a:lnTo>
                  <a:lnTo>
                    <a:pt x="1575" y="65"/>
                  </a:lnTo>
                  <a:lnTo>
                    <a:pt x="1584" y="57"/>
                  </a:lnTo>
                  <a:lnTo>
                    <a:pt x="1595" y="44"/>
                  </a:lnTo>
                  <a:lnTo>
                    <a:pt x="1611" y="30"/>
                  </a:lnTo>
                  <a:lnTo>
                    <a:pt x="1632" y="18"/>
                  </a:lnTo>
                  <a:lnTo>
                    <a:pt x="1656" y="7"/>
                  </a:lnTo>
                  <a:lnTo>
                    <a:pt x="1685" y="0"/>
                  </a:lnTo>
                  <a:lnTo>
                    <a:pt x="1716" y="0"/>
                  </a:lnTo>
                  <a:lnTo>
                    <a:pt x="1721" y="0"/>
                  </a:lnTo>
                  <a:lnTo>
                    <a:pt x="1731" y="1"/>
                  </a:lnTo>
                  <a:lnTo>
                    <a:pt x="1748" y="5"/>
                  </a:lnTo>
                  <a:lnTo>
                    <a:pt x="1768" y="12"/>
                  </a:lnTo>
                  <a:lnTo>
                    <a:pt x="1791" y="22"/>
                  </a:lnTo>
                  <a:lnTo>
                    <a:pt x="1814" y="38"/>
                  </a:lnTo>
                  <a:lnTo>
                    <a:pt x="1836" y="61"/>
                  </a:lnTo>
                  <a:lnTo>
                    <a:pt x="185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38" name="Freeform 26"/>
            <p:cNvSpPr>
              <a:spLocks/>
            </p:cNvSpPr>
            <p:nvPr/>
          </p:nvSpPr>
          <p:spPr bwMode="auto">
            <a:xfrm>
              <a:off x="2366" y="1364"/>
              <a:ext cx="544" cy="288"/>
            </a:xfrm>
            <a:custGeom>
              <a:avLst/>
              <a:gdLst/>
              <a:ahLst/>
              <a:cxnLst>
                <a:cxn ang="0">
                  <a:pos x="813" y="5"/>
                </a:cxn>
                <a:cxn ang="0">
                  <a:pos x="802" y="4"/>
                </a:cxn>
                <a:cxn ang="0">
                  <a:pos x="778" y="2"/>
                </a:cxn>
                <a:cxn ang="0">
                  <a:pos x="741" y="0"/>
                </a:cxn>
                <a:cxn ang="0">
                  <a:pos x="690" y="0"/>
                </a:cxn>
                <a:cxn ang="0">
                  <a:pos x="624" y="4"/>
                </a:cxn>
                <a:cxn ang="0">
                  <a:pos x="541" y="11"/>
                </a:cxn>
                <a:cxn ang="0">
                  <a:pos x="443" y="24"/>
                </a:cxn>
                <a:cxn ang="0">
                  <a:pos x="385" y="32"/>
                </a:cxn>
                <a:cxn ang="0">
                  <a:pos x="367" y="36"/>
                </a:cxn>
                <a:cxn ang="0">
                  <a:pos x="336" y="48"/>
                </a:cxn>
                <a:cxn ang="0">
                  <a:pos x="291" y="71"/>
                </a:cxn>
                <a:cxn ang="0">
                  <a:pos x="237" y="108"/>
                </a:cxn>
                <a:cxn ang="0">
                  <a:pos x="174" y="162"/>
                </a:cxn>
                <a:cxn ang="0">
                  <a:pos x="107" y="238"/>
                </a:cxn>
                <a:cxn ang="0">
                  <a:pos x="36" y="339"/>
                </a:cxn>
                <a:cxn ang="0">
                  <a:pos x="3" y="400"/>
                </a:cxn>
                <a:cxn ang="0">
                  <a:pos x="31" y="398"/>
                </a:cxn>
                <a:cxn ang="0">
                  <a:pos x="82" y="396"/>
                </a:cxn>
                <a:cxn ang="0">
                  <a:pos x="147" y="392"/>
                </a:cxn>
                <a:cxn ang="0">
                  <a:pos x="223" y="389"/>
                </a:cxn>
                <a:cxn ang="0">
                  <a:pos x="304" y="388"/>
                </a:cxn>
                <a:cxn ang="0">
                  <a:pos x="382" y="387"/>
                </a:cxn>
                <a:cxn ang="0">
                  <a:pos x="454" y="389"/>
                </a:cxn>
                <a:cxn ang="0">
                  <a:pos x="486" y="388"/>
                </a:cxn>
                <a:cxn ang="0">
                  <a:pos x="494" y="366"/>
                </a:cxn>
                <a:cxn ang="0">
                  <a:pos x="510" y="327"/>
                </a:cxn>
                <a:cxn ang="0">
                  <a:pos x="538" y="275"/>
                </a:cxn>
                <a:cxn ang="0">
                  <a:pos x="576" y="215"/>
                </a:cxn>
                <a:cxn ang="0">
                  <a:pos x="627" y="150"/>
                </a:cxn>
                <a:cxn ang="0">
                  <a:pos x="691" y="87"/>
                </a:cxn>
                <a:cxn ang="0">
                  <a:pos x="769" y="30"/>
                </a:cxn>
              </a:cxnLst>
              <a:rect l="0" t="0" r="r" b="b"/>
              <a:pathLst>
                <a:path w="814" h="400">
                  <a:moveTo>
                    <a:pt x="814" y="5"/>
                  </a:moveTo>
                  <a:lnTo>
                    <a:pt x="813" y="5"/>
                  </a:lnTo>
                  <a:lnTo>
                    <a:pt x="809" y="4"/>
                  </a:lnTo>
                  <a:lnTo>
                    <a:pt x="802" y="4"/>
                  </a:lnTo>
                  <a:lnTo>
                    <a:pt x="791" y="3"/>
                  </a:lnTo>
                  <a:lnTo>
                    <a:pt x="778" y="2"/>
                  </a:lnTo>
                  <a:lnTo>
                    <a:pt x="761" y="0"/>
                  </a:lnTo>
                  <a:lnTo>
                    <a:pt x="741" y="0"/>
                  </a:lnTo>
                  <a:lnTo>
                    <a:pt x="718" y="0"/>
                  </a:lnTo>
                  <a:lnTo>
                    <a:pt x="690" y="0"/>
                  </a:lnTo>
                  <a:lnTo>
                    <a:pt x="659" y="2"/>
                  </a:lnTo>
                  <a:lnTo>
                    <a:pt x="624" y="4"/>
                  </a:lnTo>
                  <a:lnTo>
                    <a:pt x="585" y="7"/>
                  </a:lnTo>
                  <a:lnTo>
                    <a:pt x="541" y="11"/>
                  </a:lnTo>
                  <a:lnTo>
                    <a:pt x="494" y="17"/>
                  </a:lnTo>
                  <a:lnTo>
                    <a:pt x="443" y="24"/>
                  </a:lnTo>
                  <a:lnTo>
                    <a:pt x="387" y="32"/>
                  </a:lnTo>
                  <a:lnTo>
                    <a:pt x="385" y="32"/>
                  </a:lnTo>
                  <a:lnTo>
                    <a:pt x="378" y="33"/>
                  </a:lnTo>
                  <a:lnTo>
                    <a:pt x="367" y="36"/>
                  </a:lnTo>
                  <a:lnTo>
                    <a:pt x="354" y="41"/>
                  </a:lnTo>
                  <a:lnTo>
                    <a:pt x="336" y="48"/>
                  </a:lnTo>
                  <a:lnTo>
                    <a:pt x="314" y="57"/>
                  </a:lnTo>
                  <a:lnTo>
                    <a:pt x="291" y="71"/>
                  </a:lnTo>
                  <a:lnTo>
                    <a:pt x="265" y="87"/>
                  </a:lnTo>
                  <a:lnTo>
                    <a:pt x="237" y="108"/>
                  </a:lnTo>
                  <a:lnTo>
                    <a:pt x="206" y="132"/>
                  </a:lnTo>
                  <a:lnTo>
                    <a:pt x="174" y="162"/>
                  </a:lnTo>
                  <a:lnTo>
                    <a:pt x="142" y="198"/>
                  </a:lnTo>
                  <a:lnTo>
                    <a:pt x="107" y="238"/>
                  </a:lnTo>
                  <a:lnTo>
                    <a:pt x="71" y="285"/>
                  </a:lnTo>
                  <a:lnTo>
                    <a:pt x="36" y="339"/>
                  </a:lnTo>
                  <a:lnTo>
                    <a:pt x="0" y="400"/>
                  </a:lnTo>
                  <a:lnTo>
                    <a:pt x="3" y="400"/>
                  </a:lnTo>
                  <a:lnTo>
                    <a:pt x="15" y="399"/>
                  </a:lnTo>
                  <a:lnTo>
                    <a:pt x="31" y="398"/>
                  </a:lnTo>
                  <a:lnTo>
                    <a:pt x="54" y="397"/>
                  </a:lnTo>
                  <a:lnTo>
                    <a:pt x="82" y="396"/>
                  </a:lnTo>
                  <a:lnTo>
                    <a:pt x="113" y="393"/>
                  </a:lnTo>
                  <a:lnTo>
                    <a:pt x="147" y="392"/>
                  </a:lnTo>
                  <a:lnTo>
                    <a:pt x="184" y="390"/>
                  </a:lnTo>
                  <a:lnTo>
                    <a:pt x="223" y="389"/>
                  </a:lnTo>
                  <a:lnTo>
                    <a:pt x="264" y="388"/>
                  </a:lnTo>
                  <a:lnTo>
                    <a:pt x="304" y="388"/>
                  </a:lnTo>
                  <a:lnTo>
                    <a:pt x="344" y="387"/>
                  </a:lnTo>
                  <a:lnTo>
                    <a:pt x="382" y="387"/>
                  </a:lnTo>
                  <a:lnTo>
                    <a:pt x="419" y="388"/>
                  </a:lnTo>
                  <a:lnTo>
                    <a:pt x="454" y="389"/>
                  </a:lnTo>
                  <a:lnTo>
                    <a:pt x="485" y="391"/>
                  </a:lnTo>
                  <a:lnTo>
                    <a:pt x="486" y="388"/>
                  </a:lnTo>
                  <a:lnTo>
                    <a:pt x="488" y="380"/>
                  </a:lnTo>
                  <a:lnTo>
                    <a:pt x="494" y="366"/>
                  </a:lnTo>
                  <a:lnTo>
                    <a:pt x="501" y="349"/>
                  </a:lnTo>
                  <a:lnTo>
                    <a:pt x="510" y="327"/>
                  </a:lnTo>
                  <a:lnTo>
                    <a:pt x="523" y="302"/>
                  </a:lnTo>
                  <a:lnTo>
                    <a:pt x="538" y="275"/>
                  </a:lnTo>
                  <a:lnTo>
                    <a:pt x="555" y="245"/>
                  </a:lnTo>
                  <a:lnTo>
                    <a:pt x="576" y="215"/>
                  </a:lnTo>
                  <a:lnTo>
                    <a:pt x="600" y="183"/>
                  </a:lnTo>
                  <a:lnTo>
                    <a:pt x="627" y="150"/>
                  </a:lnTo>
                  <a:lnTo>
                    <a:pt x="657" y="118"/>
                  </a:lnTo>
                  <a:lnTo>
                    <a:pt x="691" y="87"/>
                  </a:lnTo>
                  <a:lnTo>
                    <a:pt x="728" y="58"/>
                  </a:lnTo>
                  <a:lnTo>
                    <a:pt x="769" y="30"/>
                  </a:lnTo>
                  <a:lnTo>
                    <a:pt x="814" y="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39" name="Freeform 27"/>
            <p:cNvSpPr>
              <a:spLocks/>
            </p:cNvSpPr>
            <p:nvPr/>
          </p:nvSpPr>
          <p:spPr bwMode="auto">
            <a:xfrm>
              <a:off x="2764" y="1371"/>
              <a:ext cx="555" cy="389"/>
            </a:xfrm>
            <a:custGeom>
              <a:avLst/>
              <a:gdLst/>
              <a:ahLst/>
              <a:cxnLst>
                <a:cxn ang="0">
                  <a:pos x="1" y="390"/>
                </a:cxn>
                <a:cxn ang="0">
                  <a:pos x="13" y="365"/>
                </a:cxn>
                <a:cxn ang="0">
                  <a:pos x="33" y="321"/>
                </a:cxn>
                <a:cxn ang="0">
                  <a:pos x="64" y="264"/>
                </a:cxn>
                <a:cxn ang="0">
                  <a:pos x="106" y="199"/>
                </a:cxn>
                <a:cxn ang="0">
                  <a:pos x="156" y="132"/>
                </a:cxn>
                <a:cxn ang="0">
                  <a:pos x="216" y="71"/>
                </a:cxn>
                <a:cxn ang="0">
                  <a:pos x="284" y="19"/>
                </a:cxn>
                <a:cxn ang="0">
                  <a:pos x="325" y="0"/>
                </a:cxn>
                <a:cxn ang="0">
                  <a:pos x="353" y="0"/>
                </a:cxn>
                <a:cxn ang="0">
                  <a:pos x="405" y="1"/>
                </a:cxn>
                <a:cxn ang="0">
                  <a:pos x="473" y="3"/>
                </a:cxn>
                <a:cxn ang="0">
                  <a:pos x="552" y="5"/>
                </a:cxn>
                <a:cxn ang="0">
                  <a:pos x="636" y="10"/>
                </a:cxn>
                <a:cxn ang="0">
                  <a:pos x="719" y="17"/>
                </a:cxn>
                <a:cxn ang="0">
                  <a:pos x="795" y="25"/>
                </a:cxn>
                <a:cxn ang="0">
                  <a:pos x="826" y="32"/>
                </a:cxn>
                <a:cxn ang="0">
                  <a:pos x="807" y="46"/>
                </a:cxn>
                <a:cxn ang="0">
                  <a:pos x="776" y="76"/>
                </a:cxn>
                <a:cxn ang="0">
                  <a:pos x="737" y="122"/>
                </a:cxn>
                <a:cxn ang="0">
                  <a:pos x="692" y="184"/>
                </a:cxn>
                <a:cxn ang="0">
                  <a:pos x="648" y="264"/>
                </a:cxn>
                <a:cxn ang="0">
                  <a:pos x="609" y="360"/>
                </a:cxn>
                <a:cxn ang="0">
                  <a:pos x="579" y="476"/>
                </a:cxn>
                <a:cxn ang="0">
                  <a:pos x="567" y="539"/>
                </a:cxn>
                <a:cxn ang="0">
                  <a:pos x="553" y="532"/>
                </a:cxn>
                <a:cxn ang="0">
                  <a:pos x="522" y="518"/>
                </a:cxn>
                <a:cxn ang="0">
                  <a:pos x="473" y="500"/>
                </a:cxn>
                <a:cxn ang="0">
                  <a:pos x="405" y="478"/>
                </a:cxn>
                <a:cxn ang="0">
                  <a:pos x="318" y="454"/>
                </a:cxn>
                <a:cxn ang="0">
                  <a:pos x="208" y="430"/>
                </a:cxn>
                <a:cxn ang="0">
                  <a:pos x="76" y="405"/>
                </a:cxn>
              </a:cxnLst>
              <a:rect l="0" t="0" r="r" b="b"/>
              <a:pathLst>
                <a:path w="828" h="540">
                  <a:moveTo>
                    <a:pt x="0" y="394"/>
                  </a:moveTo>
                  <a:lnTo>
                    <a:pt x="1" y="390"/>
                  </a:lnTo>
                  <a:lnTo>
                    <a:pt x="6" y="381"/>
                  </a:lnTo>
                  <a:lnTo>
                    <a:pt x="13" y="365"/>
                  </a:lnTo>
                  <a:lnTo>
                    <a:pt x="22" y="345"/>
                  </a:lnTo>
                  <a:lnTo>
                    <a:pt x="33" y="321"/>
                  </a:lnTo>
                  <a:lnTo>
                    <a:pt x="48" y="294"/>
                  </a:lnTo>
                  <a:lnTo>
                    <a:pt x="64" y="264"/>
                  </a:lnTo>
                  <a:lnTo>
                    <a:pt x="84" y="231"/>
                  </a:lnTo>
                  <a:lnTo>
                    <a:pt x="106" y="199"/>
                  </a:lnTo>
                  <a:lnTo>
                    <a:pt x="130" y="166"/>
                  </a:lnTo>
                  <a:lnTo>
                    <a:pt x="156" y="132"/>
                  </a:lnTo>
                  <a:lnTo>
                    <a:pt x="185" y="101"/>
                  </a:lnTo>
                  <a:lnTo>
                    <a:pt x="216" y="71"/>
                  </a:lnTo>
                  <a:lnTo>
                    <a:pt x="249" y="43"/>
                  </a:lnTo>
                  <a:lnTo>
                    <a:pt x="284" y="19"/>
                  </a:lnTo>
                  <a:lnTo>
                    <a:pt x="321" y="0"/>
                  </a:lnTo>
                  <a:lnTo>
                    <a:pt x="325" y="0"/>
                  </a:lnTo>
                  <a:lnTo>
                    <a:pt x="336" y="0"/>
                  </a:lnTo>
                  <a:lnTo>
                    <a:pt x="353" y="0"/>
                  </a:lnTo>
                  <a:lnTo>
                    <a:pt x="377" y="1"/>
                  </a:lnTo>
                  <a:lnTo>
                    <a:pt x="405" y="1"/>
                  </a:lnTo>
                  <a:lnTo>
                    <a:pt x="438" y="2"/>
                  </a:lnTo>
                  <a:lnTo>
                    <a:pt x="473" y="3"/>
                  </a:lnTo>
                  <a:lnTo>
                    <a:pt x="511" y="4"/>
                  </a:lnTo>
                  <a:lnTo>
                    <a:pt x="552" y="5"/>
                  </a:lnTo>
                  <a:lnTo>
                    <a:pt x="594" y="8"/>
                  </a:lnTo>
                  <a:lnTo>
                    <a:pt x="636" y="10"/>
                  </a:lnTo>
                  <a:lnTo>
                    <a:pt x="678" y="14"/>
                  </a:lnTo>
                  <a:lnTo>
                    <a:pt x="719" y="17"/>
                  </a:lnTo>
                  <a:lnTo>
                    <a:pt x="758" y="20"/>
                  </a:lnTo>
                  <a:lnTo>
                    <a:pt x="795" y="25"/>
                  </a:lnTo>
                  <a:lnTo>
                    <a:pt x="828" y="30"/>
                  </a:lnTo>
                  <a:lnTo>
                    <a:pt x="826" y="32"/>
                  </a:lnTo>
                  <a:lnTo>
                    <a:pt x="819" y="37"/>
                  </a:lnTo>
                  <a:lnTo>
                    <a:pt x="807" y="46"/>
                  </a:lnTo>
                  <a:lnTo>
                    <a:pt x="793" y="60"/>
                  </a:lnTo>
                  <a:lnTo>
                    <a:pt x="776" y="76"/>
                  </a:lnTo>
                  <a:lnTo>
                    <a:pt x="758" y="96"/>
                  </a:lnTo>
                  <a:lnTo>
                    <a:pt x="737" y="122"/>
                  </a:lnTo>
                  <a:lnTo>
                    <a:pt x="715" y="151"/>
                  </a:lnTo>
                  <a:lnTo>
                    <a:pt x="692" y="184"/>
                  </a:lnTo>
                  <a:lnTo>
                    <a:pt x="670" y="222"/>
                  </a:lnTo>
                  <a:lnTo>
                    <a:pt x="648" y="264"/>
                  </a:lnTo>
                  <a:lnTo>
                    <a:pt x="628" y="310"/>
                  </a:lnTo>
                  <a:lnTo>
                    <a:pt x="609" y="360"/>
                  </a:lnTo>
                  <a:lnTo>
                    <a:pt x="593" y="416"/>
                  </a:lnTo>
                  <a:lnTo>
                    <a:pt x="579" y="476"/>
                  </a:lnTo>
                  <a:lnTo>
                    <a:pt x="569" y="540"/>
                  </a:lnTo>
                  <a:lnTo>
                    <a:pt x="567" y="539"/>
                  </a:lnTo>
                  <a:lnTo>
                    <a:pt x="562" y="537"/>
                  </a:lnTo>
                  <a:lnTo>
                    <a:pt x="553" y="532"/>
                  </a:lnTo>
                  <a:lnTo>
                    <a:pt x="539" y="525"/>
                  </a:lnTo>
                  <a:lnTo>
                    <a:pt x="522" y="518"/>
                  </a:lnTo>
                  <a:lnTo>
                    <a:pt x="500" y="509"/>
                  </a:lnTo>
                  <a:lnTo>
                    <a:pt x="473" y="500"/>
                  </a:lnTo>
                  <a:lnTo>
                    <a:pt x="442" y="490"/>
                  </a:lnTo>
                  <a:lnTo>
                    <a:pt x="405" y="478"/>
                  </a:lnTo>
                  <a:lnTo>
                    <a:pt x="364" y="466"/>
                  </a:lnTo>
                  <a:lnTo>
                    <a:pt x="318" y="454"/>
                  </a:lnTo>
                  <a:lnTo>
                    <a:pt x="266" y="441"/>
                  </a:lnTo>
                  <a:lnTo>
                    <a:pt x="208" y="430"/>
                  </a:lnTo>
                  <a:lnTo>
                    <a:pt x="145" y="417"/>
                  </a:lnTo>
                  <a:lnTo>
                    <a:pt x="76" y="405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0" name="Freeform 28"/>
            <p:cNvSpPr>
              <a:spLocks/>
            </p:cNvSpPr>
            <p:nvPr/>
          </p:nvSpPr>
          <p:spPr bwMode="auto">
            <a:xfrm>
              <a:off x="2190" y="1430"/>
              <a:ext cx="281" cy="229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5" y="147"/>
                </a:cxn>
                <a:cxn ang="0">
                  <a:pos x="19" y="155"/>
                </a:cxn>
                <a:cxn ang="0">
                  <a:pos x="37" y="170"/>
                </a:cxn>
                <a:cxn ang="0">
                  <a:pos x="57" y="190"/>
                </a:cxn>
                <a:cxn ang="0">
                  <a:pos x="74" y="215"/>
                </a:cxn>
                <a:cxn ang="0">
                  <a:pos x="87" y="244"/>
                </a:cxn>
                <a:cxn ang="0">
                  <a:pos x="91" y="279"/>
                </a:cxn>
                <a:cxn ang="0">
                  <a:pos x="84" y="317"/>
                </a:cxn>
                <a:cxn ang="0">
                  <a:pos x="85" y="315"/>
                </a:cxn>
                <a:cxn ang="0">
                  <a:pos x="91" y="314"/>
                </a:cxn>
                <a:cxn ang="0">
                  <a:pos x="98" y="312"/>
                </a:cxn>
                <a:cxn ang="0">
                  <a:pos x="109" y="309"/>
                </a:cxn>
                <a:cxn ang="0">
                  <a:pos x="120" y="305"/>
                </a:cxn>
                <a:cxn ang="0">
                  <a:pos x="133" y="302"/>
                </a:cxn>
                <a:cxn ang="0">
                  <a:pos x="148" y="299"/>
                </a:cxn>
                <a:cxn ang="0">
                  <a:pos x="163" y="297"/>
                </a:cxn>
                <a:cxn ang="0">
                  <a:pos x="164" y="295"/>
                </a:cxn>
                <a:cxn ang="0">
                  <a:pos x="166" y="289"/>
                </a:cxn>
                <a:cxn ang="0">
                  <a:pos x="170" y="279"/>
                </a:cxn>
                <a:cxn ang="0">
                  <a:pos x="176" y="266"/>
                </a:cxn>
                <a:cxn ang="0">
                  <a:pos x="183" y="250"/>
                </a:cxn>
                <a:cxn ang="0">
                  <a:pos x="194" y="232"/>
                </a:cxn>
                <a:cxn ang="0">
                  <a:pos x="205" y="212"/>
                </a:cxn>
                <a:cxn ang="0">
                  <a:pos x="220" y="190"/>
                </a:cxn>
                <a:cxn ang="0">
                  <a:pos x="236" y="167"/>
                </a:cxn>
                <a:cxn ang="0">
                  <a:pos x="255" y="143"/>
                </a:cxn>
                <a:cxn ang="0">
                  <a:pos x="277" y="117"/>
                </a:cxn>
                <a:cxn ang="0">
                  <a:pos x="300" y="93"/>
                </a:cxn>
                <a:cxn ang="0">
                  <a:pos x="326" y="68"/>
                </a:cxn>
                <a:cxn ang="0">
                  <a:pos x="356" y="45"/>
                </a:cxn>
                <a:cxn ang="0">
                  <a:pos x="388" y="22"/>
                </a:cxn>
                <a:cxn ang="0">
                  <a:pos x="423" y="0"/>
                </a:cxn>
                <a:cxn ang="0">
                  <a:pos x="420" y="1"/>
                </a:cxn>
                <a:cxn ang="0">
                  <a:pos x="410" y="2"/>
                </a:cxn>
                <a:cxn ang="0">
                  <a:pos x="396" y="5"/>
                </a:cxn>
                <a:cxn ang="0">
                  <a:pos x="378" y="10"/>
                </a:cxn>
                <a:cxn ang="0">
                  <a:pos x="355" y="15"/>
                </a:cxn>
                <a:cxn ang="0">
                  <a:pos x="329" y="22"/>
                </a:cxn>
                <a:cxn ang="0">
                  <a:pos x="299" y="30"/>
                </a:cxn>
                <a:cxn ang="0">
                  <a:pos x="267" y="39"/>
                </a:cxn>
                <a:cxn ang="0">
                  <a:pos x="233" y="48"/>
                </a:cxn>
                <a:cxn ang="0">
                  <a:pos x="198" y="60"/>
                </a:cxn>
                <a:cxn ang="0">
                  <a:pos x="164" y="71"/>
                </a:cxn>
                <a:cxn ang="0">
                  <a:pos x="128" y="84"/>
                </a:cxn>
                <a:cxn ang="0">
                  <a:pos x="94" y="98"/>
                </a:cxn>
                <a:cxn ang="0">
                  <a:pos x="61" y="113"/>
                </a:cxn>
                <a:cxn ang="0">
                  <a:pos x="29" y="128"/>
                </a:cxn>
                <a:cxn ang="0">
                  <a:pos x="0" y="144"/>
                </a:cxn>
              </a:cxnLst>
              <a:rect l="0" t="0" r="r" b="b"/>
              <a:pathLst>
                <a:path w="423" h="317">
                  <a:moveTo>
                    <a:pt x="0" y="144"/>
                  </a:moveTo>
                  <a:lnTo>
                    <a:pt x="5" y="147"/>
                  </a:lnTo>
                  <a:lnTo>
                    <a:pt x="19" y="155"/>
                  </a:lnTo>
                  <a:lnTo>
                    <a:pt x="37" y="170"/>
                  </a:lnTo>
                  <a:lnTo>
                    <a:pt x="57" y="190"/>
                  </a:lnTo>
                  <a:lnTo>
                    <a:pt x="74" y="215"/>
                  </a:lnTo>
                  <a:lnTo>
                    <a:pt x="87" y="244"/>
                  </a:lnTo>
                  <a:lnTo>
                    <a:pt x="91" y="279"/>
                  </a:lnTo>
                  <a:lnTo>
                    <a:pt x="84" y="317"/>
                  </a:lnTo>
                  <a:lnTo>
                    <a:pt x="85" y="315"/>
                  </a:lnTo>
                  <a:lnTo>
                    <a:pt x="91" y="314"/>
                  </a:lnTo>
                  <a:lnTo>
                    <a:pt x="98" y="312"/>
                  </a:lnTo>
                  <a:lnTo>
                    <a:pt x="109" y="309"/>
                  </a:lnTo>
                  <a:lnTo>
                    <a:pt x="120" y="305"/>
                  </a:lnTo>
                  <a:lnTo>
                    <a:pt x="133" y="302"/>
                  </a:lnTo>
                  <a:lnTo>
                    <a:pt x="148" y="299"/>
                  </a:lnTo>
                  <a:lnTo>
                    <a:pt x="163" y="297"/>
                  </a:lnTo>
                  <a:lnTo>
                    <a:pt x="164" y="295"/>
                  </a:lnTo>
                  <a:lnTo>
                    <a:pt x="166" y="289"/>
                  </a:lnTo>
                  <a:lnTo>
                    <a:pt x="170" y="279"/>
                  </a:lnTo>
                  <a:lnTo>
                    <a:pt x="176" y="266"/>
                  </a:lnTo>
                  <a:lnTo>
                    <a:pt x="183" y="250"/>
                  </a:lnTo>
                  <a:lnTo>
                    <a:pt x="194" y="232"/>
                  </a:lnTo>
                  <a:lnTo>
                    <a:pt x="205" y="212"/>
                  </a:lnTo>
                  <a:lnTo>
                    <a:pt x="220" y="190"/>
                  </a:lnTo>
                  <a:lnTo>
                    <a:pt x="236" y="167"/>
                  </a:lnTo>
                  <a:lnTo>
                    <a:pt x="255" y="143"/>
                  </a:lnTo>
                  <a:lnTo>
                    <a:pt x="277" y="117"/>
                  </a:lnTo>
                  <a:lnTo>
                    <a:pt x="300" y="93"/>
                  </a:lnTo>
                  <a:lnTo>
                    <a:pt x="326" y="68"/>
                  </a:lnTo>
                  <a:lnTo>
                    <a:pt x="356" y="45"/>
                  </a:lnTo>
                  <a:lnTo>
                    <a:pt x="388" y="22"/>
                  </a:lnTo>
                  <a:lnTo>
                    <a:pt x="423" y="0"/>
                  </a:lnTo>
                  <a:lnTo>
                    <a:pt x="420" y="1"/>
                  </a:lnTo>
                  <a:lnTo>
                    <a:pt x="410" y="2"/>
                  </a:lnTo>
                  <a:lnTo>
                    <a:pt x="396" y="5"/>
                  </a:lnTo>
                  <a:lnTo>
                    <a:pt x="378" y="10"/>
                  </a:lnTo>
                  <a:lnTo>
                    <a:pt x="355" y="15"/>
                  </a:lnTo>
                  <a:lnTo>
                    <a:pt x="329" y="22"/>
                  </a:lnTo>
                  <a:lnTo>
                    <a:pt x="299" y="30"/>
                  </a:lnTo>
                  <a:lnTo>
                    <a:pt x="267" y="39"/>
                  </a:lnTo>
                  <a:lnTo>
                    <a:pt x="233" y="48"/>
                  </a:lnTo>
                  <a:lnTo>
                    <a:pt x="198" y="60"/>
                  </a:lnTo>
                  <a:lnTo>
                    <a:pt x="164" y="71"/>
                  </a:lnTo>
                  <a:lnTo>
                    <a:pt x="128" y="84"/>
                  </a:lnTo>
                  <a:lnTo>
                    <a:pt x="94" y="98"/>
                  </a:lnTo>
                  <a:lnTo>
                    <a:pt x="61" y="113"/>
                  </a:lnTo>
                  <a:lnTo>
                    <a:pt x="29" y="128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1" name="Freeform 29"/>
            <p:cNvSpPr>
              <a:spLocks/>
            </p:cNvSpPr>
            <p:nvPr/>
          </p:nvSpPr>
          <p:spPr bwMode="auto">
            <a:xfrm>
              <a:off x="2358" y="1771"/>
              <a:ext cx="770" cy="293"/>
            </a:xfrm>
            <a:custGeom>
              <a:avLst/>
              <a:gdLst/>
              <a:ahLst/>
              <a:cxnLst>
                <a:cxn ang="0">
                  <a:pos x="7" y="34"/>
                </a:cxn>
                <a:cxn ang="0">
                  <a:pos x="42" y="67"/>
                </a:cxn>
                <a:cxn ang="0">
                  <a:pos x="72" y="126"/>
                </a:cxn>
                <a:cxn ang="0">
                  <a:pos x="53" y="198"/>
                </a:cxn>
                <a:cxn ang="0">
                  <a:pos x="11" y="236"/>
                </a:cxn>
                <a:cxn ang="0">
                  <a:pos x="18" y="241"/>
                </a:cxn>
                <a:cxn ang="0">
                  <a:pos x="33" y="248"/>
                </a:cxn>
                <a:cxn ang="0">
                  <a:pos x="55" y="257"/>
                </a:cxn>
                <a:cxn ang="0">
                  <a:pos x="84" y="269"/>
                </a:cxn>
                <a:cxn ang="0">
                  <a:pos x="121" y="283"/>
                </a:cxn>
                <a:cxn ang="0">
                  <a:pos x="166" y="298"/>
                </a:cxn>
                <a:cxn ang="0">
                  <a:pos x="217" y="314"/>
                </a:cxn>
                <a:cxn ang="0">
                  <a:pos x="278" y="330"/>
                </a:cxn>
                <a:cxn ang="0">
                  <a:pos x="346" y="346"/>
                </a:cxn>
                <a:cxn ang="0">
                  <a:pos x="422" y="361"/>
                </a:cxn>
                <a:cxn ang="0">
                  <a:pos x="506" y="375"/>
                </a:cxn>
                <a:cxn ang="0">
                  <a:pos x="599" y="386"/>
                </a:cxn>
                <a:cxn ang="0">
                  <a:pos x="700" y="397"/>
                </a:cxn>
                <a:cxn ang="0">
                  <a:pos x="809" y="405"/>
                </a:cxn>
                <a:cxn ang="0">
                  <a:pos x="927" y="408"/>
                </a:cxn>
                <a:cxn ang="0">
                  <a:pos x="989" y="402"/>
                </a:cxn>
                <a:cxn ang="0">
                  <a:pos x="997" y="352"/>
                </a:cxn>
                <a:cxn ang="0">
                  <a:pos x="1028" y="277"/>
                </a:cxn>
                <a:cxn ang="0">
                  <a:pos x="1097" y="198"/>
                </a:cxn>
                <a:cxn ang="0">
                  <a:pos x="1149" y="166"/>
                </a:cxn>
                <a:cxn ang="0">
                  <a:pos x="1138" y="162"/>
                </a:cxn>
                <a:cxn ang="0">
                  <a:pos x="1116" y="151"/>
                </a:cxn>
                <a:cxn ang="0">
                  <a:pos x="1085" y="137"/>
                </a:cxn>
                <a:cxn ang="0">
                  <a:pos x="1042" y="121"/>
                </a:cxn>
                <a:cxn ang="0">
                  <a:pos x="991" y="103"/>
                </a:cxn>
                <a:cxn ang="0">
                  <a:pos x="932" y="84"/>
                </a:cxn>
                <a:cxn ang="0">
                  <a:pos x="862" y="65"/>
                </a:cxn>
                <a:cxn ang="0">
                  <a:pos x="786" y="46"/>
                </a:cxn>
                <a:cxn ang="0">
                  <a:pos x="702" y="30"/>
                </a:cxn>
                <a:cxn ang="0">
                  <a:pos x="611" y="16"/>
                </a:cxn>
                <a:cxn ang="0">
                  <a:pos x="512" y="6"/>
                </a:cxn>
                <a:cxn ang="0">
                  <a:pos x="409" y="0"/>
                </a:cxn>
                <a:cxn ang="0">
                  <a:pos x="298" y="0"/>
                </a:cxn>
                <a:cxn ang="0">
                  <a:pos x="183" y="6"/>
                </a:cxn>
                <a:cxn ang="0">
                  <a:pos x="62" y="20"/>
                </a:cxn>
              </a:cxnLst>
              <a:rect l="0" t="0" r="r" b="b"/>
              <a:pathLst>
                <a:path w="1150" h="409">
                  <a:moveTo>
                    <a:pt x="0" y="29"/>
                  </a:moveTo>
                  <a:lnTo>
                    <a:pt x="7" y="34"/>
                  </a:lnTo>
                  <a:lnTo>
                    <a:pt x="23" y="47"/>
                  </a:lnTo>
                  <a:lnTo>
                    <a:pt x="42" y="67"/>
                  </a:lnTo>
                  <a:lnTo>
                    <a:pt x="61" y="95"/>
                  </a:lnTo>
                  <a:lnTo>
                    <a:pt x="72" y="126"/>
                  </a:lnTo>
                  <a:lnTo>
                    <a:pt x="71" y="160"/>
                  </a:lnTo>
                  <a:lnTo>
                    <a:pt x="53" y="198"/>
                  </a:lnTo>
                  <a:lnTo>
                    <a:pt x="10" y="236"/>
                  </a:lnTo>
                  <a:lnTo>
                    <a:pt x="11" y="236"/>
                  </a:lnTo>
                  <a:lnTo>
                    <a:pt x="13" y="239"/>
                  </a:lnTo>
                  <a:lnTo>
                    <a:pt x="18" y="241"/>
                  </a:lnTo>
                  <a:lnTo>
                    <a:pt x="25" y="243"/>
                  </a:lnTo>
                  <a:lnTo>
                    <a:pt x="33" y="248"/>
                  </a:lnTo>
                  <a:lnTo>
                    <a:pt x="42" y="253"/>
                  </a:lnTo>
                  <a:lnTo>
                    <a:pt x="55" y="257"/>
                  </a:lnTo>
                  <a:lnTo>
                    <a:pt x="69" y="263"/>
                  </a:lnTo>
                  <a:lnTo>
                    <a:pt x="84" y="269"/>
                  </a:lnTo>
                  <a:lnTo>
                    <a:pt x="101" y="276"/>
                  </a:lnTo>
                  <a:lnTo>
                    <a:pt x="121" y="283"/>
                  </a:lnTo>
                  <a:lnTo>
                    <a:pt x="142" y="291"/>
                  </a:lnTo>
                  <a:lnTo>
                    <a:pt x="166" y="298"/>
                  </a:lnTo>
                  <a:lnTo>
                    <a:pt x="191" y="306"/>
                  </a:lnTo>
                  <a:lnTo>
                    <a:pt x="217" y="314"/>
                  </a:lnTo>
                  <a:lnTo>
                    <a:pt x="247" y="322"/>
                  </a:lnTo>
                  <a:lnTo>
                    <a:pt x="278" y="330"/>
                  </a:lnTo>
                  <a:lnTo>
                    <a:pt x="311" y="338"/>
                  </a:lnTo>
                  <a:lnTo>
                    <a:pt x="346" y="346"/>
                  </a:lnTo>
                  <a:lnTo>
                    <a:pt x="383" y="353"/>
                  </a:lnTo>
                  <a:lnTo>
                    <a:pt x="422" y="361"/>
                  </a:lnTo>
                  <a:lnTo>
                    <a:pt x="464" y="368"/>
                  </a:lnTo>
                  <a:lnTo>
                    <a:pt x="506" y="375"/>
                  </a:lnTo>
                  <a:lnTo>
                    <a:pt x="551" y="381"/>
                  </a:lnTo>
                  <a:lnTo>
                    <a:pt x="599" y="386"/>
                  </a:lnTo>
                  <a:lnTo>
                    <a:pt x="648" y="392"/>
                  </a:lnTo>
                  <a:lnTo>
                    <a:pt x="700" y="397"/>
                  </a:lnTo>
                  <a:lnTo>
                    <a:pt x="754" y="401"/>
                  </a:lnTo>
                  <a:lnTo>
                    <a:pt x="809" y="405"/>
                  </a:lnTo>
                  <a:lnTo>
                    <a:pt x="867" y="407"/>
                  </a:lnTo>
                  <a:lnTo>
                    <a:pt x="927" y="408"/>
                  </a:lnTo>
                  <a:lnTo>
                    <a:pt x="989" y="409"/>
                  </a:lnTo>
                  <a:lnTo>
                    <a:pt x="989" y="402"/>
                  </a:lnTo>
                  <a:lnTo>
                    <a:pt x="991" y="382"/>
                  </a:lnTo>
                  <a:lnTo>
                    <a:pt x="997" y="352"/>
                  </a:lnTo>
                  <a:lnTo>
                    <a:pt x="1010" y="316"/>
                  </a:lnTo>
                  <a:lnTo>
                    <a:pt x="1028" y="277"/>
                  </a:lnTo>
                  <a:lnTo>
                    <a:pt x="1057" y="236"/>
                  </a:lnTo>
                  <a:lnTo>
                    <a:pt x="1097" y="198"/>
                  </a:lnTo>
                  <a:lnTo>
                    <a:pt x="1150" y="167"/>
                  </a:lnTo>
                  <a:lnTo>
                    <a:pt x="1149" y="166"/>
                  </a:lnTo>
                  <a:lnTo>
                    <a:pt x="1145" y="165"/>
                  </a:lnTo>
                  <a:lnTo>
                    <a:pt x="1138" y="162"/>
                  </a:lnTo>
                  <a:lnTo>
                    <a:pt x="1128" y="157"/>
                  </a:lnTo>
                  <a:lnTo>
                    <a:pt x="1116" y="151"/>
                  </a:lnTo>
                  <a:lnTo>
                    <a:pt x="1102" y="145"/>
                  </a:lnTo>
                  <a:lnTo>
                    <a:pt x="1085" y="137"/>
                  </a:lnTo>
                  <a:lnTo>
                    <a:pt x="1064" y="129"/>
                  </a:lnTo>
                  <a:lnTo>
                    <a:pt x="1042" y="121"/>
                  </a:lnTo>
                  <a:lnTo>
                    <a:pt x="1018" y="112"/>
                  </a:lnTo>
                  <a:lnTo>
                    <a:pt x="991" y="103"/>
                  </a:lnTo>
                  <a:lnTo>
                    <a:pt x="963" y="94"/>
                  </a:lnTo>
                  <a:lnTo>
                    <a:pt x="932" y="84"/>
                  </a:lnTo>
                  <a:lnTo>
                    <a:pt x="898" y="75"/>
                  </a:lnTo>
                  <a:lnTo>
                    <a:pt x="862" y="65"/>
                  </a:lnTo>
                  <a:lnTo>
                    <a:pt x="826" y="56"/>
                  </a:lnTo>
                  <a:lnTo>
                    <a:pt x="786" y="46"/>
                  </a:lnTo>
                  <a:lnTo>
                    <a:pt x="745" y="38"/>
                  </a:lnTo>
                  <a:lnTo>
                    <a:pt x="702" y="30"/>
                  </a:lnTo>
                  <a:lnTo>
                    <a:pt x="657" y="23"/>
                  </a:lnTo>
                  <a:lnTo>
                    <a:pt x="611" y="16"/>
                  </a:lnTo>
                  <a:lnTo>
                    <a:pt x="563" y="11"/>
                  </a:lnTo>
                  <a:lnTo>
                    <a:pt x="512" y="6"/>
                  </a:lnTo>
                  <a:lnTo>
                    <a:pt x="462" y="3"/>
                  </a:lnTo>
                  <a:lnTo>
                    <a:pt x="409" y="0"/>
                  </a:lnTo>
                  <a:lnTo>
                    <a:pt x="354" y="0"/>
                  </a:lnTo>
                  <a:lnTo>
                    <a:pt x="298" y="0"/>
                  </a:lnTo>
                  <a:lnTo>
                    <a:pt x="240" y="3"/>
                  </a:lnTo>
                  <a:lnTo>
                    <a:pt x="183" y="6"/>
                  </a:lnTo>
                  <a:lnTo>
                    <a:pt x="123" y="12"/>
                  </a:lnTo>
                  <a:lnTo>
                    <a:pt x="62" y="2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2" name="Freeform 30"/>
            <p:cNvSpPr>
              <a:spLocks/>
            </p:cNvSpPr>
            <p:nvPr/>
          </p:nvSpPr>
          <p:spPr bwMode="auto">
            <a:xfrm>
              <a:off x="3211" y="1406"/>
              <a:ext cx="361" cy="488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73" y="1"/>
                </a:cxn>
                <a:cxn ang="0">
                  <a:pos x="266" y="6"/>
                </a:cxn>
                <a:cxn ang="0">
                  <a:pos x="254" y="13"/>
                </a:cxn>
                <a:cxn ang="0">
                  <a:pos x="239" y="24"/>
                </a:cxn>
                <a:cxn ang="0">
                  <a:pos x="222" y="38"/>
                </a:cxn>
                <a:cxn ang="0">
                  <a:pos x="203" y="58"/>
                </a:cxn>
                <a:cxn ang="0">
                  <a:pos x="181" y="81"/>
                </a:cxn>
                <a:cxn ang="0">
                  <a:pos x="158" y="107"/>
                </a:cxn>
                <a:cxn ang="0">
                  <a:pos x="135" y="141"/>
                </a:cxn>
                <a:cxn ang="0">
                  <a:pos x="110" y="178"/>
                </a:cxn>
                <a:cxn ang="0">
                  <a:pos x="87" y="220"/>
                </a:cxn>
                <a:cxn ang="0">
                  <a:pos x="65" y="270"/>
                </a:cxn>
                <a:cxn ang="0">
                  <a:pos x="46" y="324"/>
                </a:cxn>
                <a:cxn ang="0">
                  <a:pos x="27" y="385"/>
                </a:cxn>
                <a:cxn ang="0">
                  <a:pos x="11" y="453"/>
                </a:cxn>
                <a:cxn ang="0">
                  <a:pos x="0" y="527"/>
                </a:cxn>
                <a:cxn ang="0">
                  <a:pos x="2" y="529"/>
                </a:cxn>
                <a:cxn ang="0">
                  <a:pos x="9" y="534"/>
                </a:cxn>
                <a:cxn ang="0">
                  <a:pos x="19" y="542"/>
                </a:cxn>
                <a:cxn ang="0">
                  <a:pos x="33" y="552"/>
                </a:cxn>
                <a:cxn ang="0">
                  <a:pos x="52" y="564"/>
                </a:cxn>
                <a:cxn ang="0">
                  <a:pos x="71" y="578"/>
                </a:cxn>
                <a:cxn ang="0">
                  <a:pos x="95" y="591"/>
                </a:cxn>
                <a:cxn ang="0">
                  <a:pos x="121" y="606"/>
                </a:cxn>
                <a:cxn ang="0">
                  <a:pos x="148" y="621"/>
                </a:cxn>
                <a:cxn ang="0">
                  <a:pos x="178" y="635"/>
                </a:cxn>
                <a:cxn ang="0">
                  <a:pos x="209" y="648"/>
                </a:cxn>
                <a:cxn ang="0">
                  <a:pos x="241" y="659"/>
                </a:cxn>
                <a:cxn ang="0">
                  <a:pos x="274" y="669"/>
                </a:cxn>
                <a:cxn ang="0">
                  <a:pos x="306" y="675"/>
                </a:cxn>
                <a:cxn ang="0">
                  <a:pos x="340" y="679"/>
                </a:cxn>
                <a:cxn ang="0">
                  <a:pos x="373" y="679"/>
                </a:cxn>
                <a:cxn ang="0">
                  <a:pos x="381" y="679"/>
                </a:cxn>
                <a:cxn ang="0">
                  <a:pos x="402" y="679"/>
                </a:cxn>
                <a:cxn ang="0">
                  <a:pos x="429" y="674"/>
                </a:cxn>
                <a:cxn ang="0">
                  <a:pos x="463" y="664"/>
                </a:cxn>
                <a:cxn ang="0">
                  <a:pos x="494" y="646"/>
                </a:cxn>
                <a:cxn ang="0">
                  <a:pos x="520" y="617"/>
                </a:cxn>
                <a:cxn ang="0">
                  <a:pos x="538" y="573"/>
                </a:cxn>
                <a:cxn ang="0">
                  <a:pos x="541" y="514"/>
                </a:cxn>
                <a:cxn ang="0">
                  <a:pos x="541" y="512"/>
                </a:cxn>
                <a:cxn ang="0">
                  <a:pos x="541" y="505"/>
                </a:cxn>
                <a:cxn ang="0">
                  <a:pos x="541" y="495"/>
                </a:cxn>
                <a:cxn ang="0">
                  <a:pos x="539" y="478"/>
                </a:cxn>
                <a:cxn ang="0">
                  <a:pos x="535" y="460"/>
                </a:cxn>
                <a:cxn ang="0">
                  <a:pos x="531" y="436"/>
                </a:cxn>
                <a:cxn ang="0">
                  <a:pos x="524" y="408"/>
                </a:cxn>
                <a:cxn ang="0">
                  <a:pos x="514" y="377"/>
                </a:cxn>
                <a:cxn ang="0">
                  <a:pos x="500" y="342"/>
                </a:cxn>
                <a:cxn ang="0">
                  <a:pos x="482" y="303"/>
                </a:cxn>
                <a:cxn ang="0">
                  <a:pos x="461" y="262"/>
                </a:cxn>
                <a:cxn ang="0">
                  <a:pos x="435" y="216"/>
                </a:cxn>
                <a:cxn ang="0">
                  <a:pos x="404" y="166"/>
                </a:cxn>
                <a:cxn ang="0">
                  <a:pos x="367" y="114"/>
                </a:cxn>
                <a:cxn ang="0">
                  <a:pos x="325" y="59"/>
                </a:cxn>
                <a:cxn ang="0">
                  <a:pos x="275" y="0"/>
                </a:cxn>
              </a:cxnLst>
              <a:rect l="0" t="0" r="r" b="b"/>
              <a:pathLst>
                <a:path w="541" h="679">
                  <a:moveTo>
                    <a:pt x="275" y="0"/>
                  </a:moveTo>
                  <a:lnTo>
                    <a:pt x="273" y="1"/>
                  </a:lnTo>
                  <a:lnTo>
                    <a:pt x="266" y="6"/>
                  </a:lnTo>
                  <a:lnTo>
                    <a:pt x="254" y="13"/>
                  </a:lnTo>
                  <a:lnTo>
                    <a:pt x="239" y="24"/>
                  </a:lnTo>
                  <a:lnTo>
                    <a:pt x="222" y="38"/>
                  </a:lnTo>
                  <a:lnTo>
                    <a:pt x="203" y="58"/>
                  </a:lnTo>
                  <a:lnTo>
                    <a:pt x="181" y="81"/>
                  </a:lnTo>
                  <a:lnTo>
                    <a:pt x="158" y="107"/>
                  </a:lnTo>
                  <a:lnTo>
                    <a:pt x="135" y="141"/>
                  </a:lnTo>
                  <a:lnTo>
                    <a:pt x="110" y="178"/>
                  </a:lnTo>
                  <a:lnTo>
                    <a:pt x="87" y="220"/>
                  </a:lnTo>
                  <a:lnTo>
                    <a:pt x="65" y="270"/>
                  </a:lnTo>
                  <a:lnTo>
                    <a:pt x="46" y="324"/>
                  </a:lnTo>
                  <a:lnTo>
                    <a:pt x="27" y="385"/>
                  </a:lnTo>
                  <a:lnTo>
                    <a:pt x="11" y="453"/>
                  </a:lnTo>
                  <a:lnTo>
                    <a:pt x="0" y="527"/>
                  </a:lnTo>
                  <a:lnTo>
                    <a:pt x="2" y="529"/>
                  </a:lnTo>
                  <a:lnTo>
                    <a:pt x="9" y="534"/>
                  </a:lnTo>
                  <a:lnTo>
                    <a:pt x="19" y="542"/>
                  </a:lnTo>
                  <a:lnTo>
                    <a:pt x="33" y="552"/>
                  </a:lnTo>
                  <a:lnTo>
                    <a:pt x="52" y="564"/>
                  </a:lnTo>
                  <a:lnTo>
                    <a:pt x="71" y="578"/>
                  </a:lnTo>
                  <a:lnTo>
                    <a:pt x="95" y="591"/>
                  </a:lnTo>
                  <a:lnTo>
                    <a:pt x="121" y="606"/>
                  </a:lnTo>
                  <a:lnTo>
                    <a:pt x="148" y="621"/>
                  </a:lnTo>
                  <a:lnTo>
                    <a:pt x="178" y="635"/>
                  </a:lnTo>
                  <a:lnTo>
                    <a:pt x="209" y="648"/>
                  </a:lnTo>
                  <a:lnTo>
                    <a:pt x="241" y="659"/>
                  </a:lnTo>
                  <a:lnTo>
                    <a:pt x="274" y="669"/>
                  </a:lnTo>
                  <a:lnTo>
                    <a:pt x="306" y="675"/>
                  </a:lnTo>
                  <a:lnTo>
                    <a:pt x="340" y="679"/>
                  </a:lnTo>
                  <a:lnTo>
                    <a:pt x="373" y="679"/>
                  </a:lnTo>
                  <a:lnTo>
                    <a:pt x="381" y="679"/>
                  </a:lnTo>
                  <a:lnTo>
                    <a:pt x="402" y="679"/>
                  </a:lnTo>
                  <a:lnTo>
                    <a:pt x="429" y="674"/>
                  </a:lnTo>
                  <a:lnTo>
                    <a:pt x="463" y="664"/>
                  </a:lnTo>
                  <a:lnTo>
                    <a:pt x="494" y="646"/>
                  </a:lnTo>
                  <a:lnTo>
                    <a:pt x="520" y="617"/>
                  </a:lnTo>
                  <a:lnTo>
                    <a:pt x="538" y="573"/>
                  </a:lnTo>
                  <a:lnTo>
                    <a:pt x="541" y="514"/>
                  </a:lnTo>
                  <a:lnTo>
                    <a:pt x="541" y="512"/>
                  </a:lnTo>
                  <a:lnTo>
                    <a:pt x="541" y="505"/>
                  </a:lnTo>
                  <a:lnTo>
                    <a:pt x="541" y="495"/>
                  </a:lnTo>
                  <a:lnTo>
                    <a:pt x="539" y="478"/>
                  </a:lnTo>
                  <a:lnTo>
                    <a:pt x="535" y="460"/>
                  </a:lnTo>
                  <a:lnTo>
                    <a:pt x="531" y="436"/>
                  </a:lnTo>
                  <a:lnTo>
                    <a:pt x="524" y="408"/>
                  </a:lnTo>
                  <a:lnTo>
                    <a:pt x="514" y="377"/>
                  </a:lnTo>
                  <a:lnTo>
                    <a:pt x="500" y="342"/>
                  </a:lnTo>
                  <a:lnTo>
                    <a:pt x="482" y="303"/>
                  </a:lnTo>
                  <a:lnTo>
                    <a:pt x="461" y="262"/>
                  </a:lnTo>
                  <a:lnTo>
                    <a:pt x="435" y="216"/>
                  </a:lnTo>
                  <a:lnTo>
                    <a:pt x="404" y="166"/>
                  </a:lnTo>
                  <a:lnTo>
                    <a:pt x="367" y="114"/>
                  </a:lnTo>
                  <a:lnTo>
                    <a:pt x="325" y="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3" name="Freeform 31"/>
            <p:cNvSpPr>
              <a:spLocks/>
            </p:cNvSpPr>
            <p:nvPr/>
          </p:nvSpPr>
          <p:spPr bwMode="auto">
            <a:xfrm>
              <a:off x="3396" y="1454"/>
              <a:ext cx="147" cy="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2"/>
                </a:cxn>
                <a:cxn ang="0">
                  <a:pos x="6" y="12"/>
                </a:cxn>
                <a:cxn ang="0">
                  <a:pos x="15" y="24"/>
                </a:cxn>
                <a:cxn ang="0">
                  <a:pos x="25" y="42"/>
                </a:cxn>
                <a:cxn ang="0">
                  <a:pos x="38" y="62"/>
                </a:cxn>
                <a:cxn ang="0">
                  <a:pos x="53" y="88"/>
                </a:cxn>
                <a:cxn ang="0">
                  <a:pos x="69" y="115"/>
                </a:cxn>
                <a:cxn ang="0">
                  <a:pos x="86" y="146"/>
                </a:cxn>
                <a:cxn ang="0">
                  <a:pos x="103" y="179"/>
                </a:cxn>
                <a:cxn ang="0">
                  <a:pos x="120" y="213"/>
                </a:cxn>
                <a:cxn ang="0">
                  <a:pos x="139" y="248"/>
                </a:cxn>
                <a:cxn ang="0">
                  <a:pos x="155" y="285"/>
                </a:cxn>
                <a:cxn ang="0">
                  <a:pos x="171" y="320"/>
                </a:cxn>
                <a:cxn ang="0">
                  <a:pos x="186" y="357"/>
                </a:cxn>
                <a:cxn ang="0">
                  <a:pos x="200" y="393"/>
                </a:cxn>
                <a:cxn ang="0">
                  <a:pos x="210" y="428"/>
                </a:cxn>
                <a:cxn ang="0">
                  <a:pos x="211" y="427"/>
                </a:cxn>
                <a:cxn ang="0">
                  <a:pos x="213" y="423"/>
                </a:cxn>
                <a:cxn ang="0">
                  <a:pos x="215" y="417"/>
                </a:cxn>
                <a:cxn ang="0">
                  <a:pos x="217" y="409"/>
                </a:cxn>
                <a:cxn ang="0">
                  <a:pos x="220" y="398"/>
                </a:cxn>
                <a:cxn ang="0">
                  <a:pos x="218" y="383"/>
                </a:cxn>
                <a:cxn ang="0">
                  <a:pos x="217" y="364"/>
                </a:cxn>
                <a:cxn ang="0">
                  <a:pos x="213" y="342"/>
                </a:cxn>
                <a:cxn ang="0">
                  <a:pos x="203" y="316"/>
                </a:cxn>
                <a:cxn ang="0">
                  <a:pos x="192" y="286"/>
                </a:cxn>
                <a:cxn ang="0">
                  <a:pos x="175" y="251"/>
                </a:cxn>
                <a:cxn ang="0">
                  <a:pos x="153" y="211"/>
                </a:cxn>
                <a:cxn ang="0">
                  <a:pos x="125" y="167"/>
                </a:cxn>
                <a:cxn ang="0">
                  <a:pos x="91" y="116"/>
                </a:cxn>
                <a:cxn ang="0">
                  <a:pos x="49" y="61"/>
                </a:cxn>
                <a:cxn ang="0">
                  <a:pos x="0" y="0"/>
                </a:cxn>
              </a:cxnLst>
              <a:rect l="0" t="0" r="r" b="b"/>
              <a:pathLst>
                <a:path w="220" h="428">
                  <a:moveTo>
                    <a:pt x="0" y="0"/>
                  </a:moveTo>
                  <a:lnTo>
                    <a:pt x="2" y="2"/>
                  </a:lnTo>
                  <a:lnTo>
                    <a:pt x="6" y="12"/>
                  </a:lnTo>
                  <a:lnTo>
                    <a:pt x="15" y="24"/>
                  </a:lnTo>
                  <a:lnTo>
                    <a:pt x="25" y="42"/>
                  </a:lnTo>
                  <a:lnTo>
                    <a:pt x="38" y="62"/>
                  </a:lnTo>
                  <a:lnTo>
                    <a:pt x="53" y="88"/>
                  </a:lnTo>
                  <a:lnTo>
                    <a:pt x="69" y="115"/>
                  </a:lnTo>
                  <a:lnTo>
                    <a:pt x="86" y="146"/>
                  </a:lnTo>
                  <a:lnTo>
                    <a:pt x="103" y="179"/>
                  </a:lnTo>
                  <a:lnTo>
                    <a:pt x="120" y="213"/>
                  </a:lnTo>
                  <a:lnTo>
                    <a:pt x="139" y="248"/>
                  </a:lnTo>
                  <a:lnTo>
                    <a:pt x="155" y="285"/>
                  </a:lnTo>
                  <a:lnTo>
                    <a:pt x="171" y="320"/>
                  </a:lnTo>
                  <a:lnTo>
                    <a:pt x="186" y="357"/>
                  </a:lnTo>
                  <a:lnTo>
                    <a:pt x="200" y="393"/>
                  </a:lnTo>
                  <a:lnTo>
                    <a:pt x="210" y="428"/>
                  </a:lnTo>
                  <a:lnTo>
                    <a:pt x="211" y="427"/>
                  </a:lnTo>
                  <a:lnTo>
                    <a:pt x="213" y="423"/>
                  </a:lnTo>
                  <a:lnTo>
                    <a:pt x="215" y="417"/>
                  </a:lnTo>
                  <a:lnTo>
                    <a:pt x="217" y="409"/>
                  </a:lnTo>
                  <a:lnTo>
                    <a:pt x="220" y="398"/>
                  </a:lnTo>
                  <a:lnTo>
                    <a:pt x="218" y="383"/>
                  </a:lnTo>
                  <a:lnTo>
                    <a:pt x="217" y="364"/>
                  </a:lnTo>
                  <a:lnTo>
                    <a:pt x="213" y="342"/>
                  </a:lnTo>
                  <a:lnTo>
                    <a:pt x="203" y="316"/>
                  </a:lnTo>
                  <a:lnTo>
                    <a:pt x="192" y="286"/>
                  </a:lnTo>
                  <a:lnTo>
                    <a:pt x="175" y="251"/>
                  </a:lnTo>
                  <a:lnTo>
                    <a:pt x="153" y="211"/>
                  </a:lnTo>
                  <a:lnTo>
                    <a:pt x="125" y="167"/>
                  </a:lnTo>
                  <a:lnTo>
                    <a:pt x="91" y="116"/>
                  </a:lnTo>
                  <a:lnTo>
                    <a:pt x="49" y="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4" name="Freeform 32"/>
            <p:cNvSpPr>
              <a:spLocks/>
            </p:cNvSpPr>
            <p:nvPr/>
          </p:nvSpPr>
          <p:spPr bwMode="auto">
            <a:xfrm>
              <a:off x="2108" y="1888"/>
              <a:ext cx="1447" cy="404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15" y="10"/>
                </a:cxn>
                <a:cxn ang="0">
                  <a:pos x="12" y="26"/>
                </a:cxn>
                <a:cxn ang="0">
                  <a:pos x="15" y="47"/>
                </a:cxn>
                <a:cxn ang="0">
                  <a:pos x="30" y="70"/>
                </a:cxn>
                <a:cxn ang="0">
                  <a:pos x="65" y="94"/>
                </a:cxn>
                <a:cxn ang="0">
                  <a:pos x="123" y="115"/>
                </a:cxn>
                <a:cxn ang="0">
                  <a:pos x="213" y="132"/>
                </a:cxn>
                <a:cxn ang="0">
                  <a:pos x="272" y="139"/>
                </a:cxn>
                <a:cxn ang="0">
                  <a:pos x="286" y="143"/>
                </a:cxn>
                <a:cxn ang="0">
                  <a:pos x="310" y="152"/>
                </a:cxn>
                <a:cxn ang="0">
                  <a:pos x="346" y="163"/>
                </a:cxn>
                <a:cxn ang="0">
                  <a:pos x="393" y="178"/>
                </a:cxn>
                <a:cxn ang="0">
                  <a:pos x="448" y="194"/>
                </a:cxn>
                <a:cxn ang="0">
                  <a:pos x="513" y="212"/>
                </a:cxn>
                <a:cxn ang="0">
                  <a:pos x="585" y="231"/>
                </a:cxn>
                <a:cxn ang="0">
                  <a:pos x="665" y="250"/>
                </a:cxn>
                <a:cxn ang="0">
                  <a:pos x="750" y="268"/>
                </a:cxn>
                <a:cxn ang="0">
                  <a:pos x="841" y="286"/>
                </a:cxn>
                <a:cxn ang="0">
                  <a:pos x="937" y="301"/>
                </a:cxn>
                <a:cxn ang="0">
                  <a:pos x="1035" y="313"/>
                </a:cxn>
                <a:cxn ang="0">
                  <a:pos x="1137" y="324"/>
                </a:cxn>
                <a:cxn ang="0">
                  <a:pos x="1241" y="329"/>
                </a:cxn>
                <a:cxn ang="0">
                  <a:pos x="1346" y="332"/>
                </a:cxn>
                <a:cxn ang="0">
                  <a:pos x="1401" y="334"/>
                </a:cxn>
                <a:cxn ang="0">
                  <a:pos x="1419" y="355"/>
                </a:cxn>
                <a:cxn ang="0">
                  <a:pos x="1460" y="384"/>
                </a:cxn>
                <a:cxn ang="0">
                  <a:pos x="1524" y="403"/>
                </a:cxn>
                <a:cxn ang="0">
                  <a:pos x="1570" y="407"/>
                </a:cxn>
                <a:cxn ang="0">
                  <a:pos x="1595" y="400"/>
                </a:cxn>
                <a:cxn ang="0">
                  <a:pos x="1636" y="378"/>
                </a:cxn>
                <a:cxn ang="0">
                  <a:pos x="1681" y="332"/>
                </a:cxn>
                <a:cxn ang="0">
                  <a:pos x="1703" y="295"/>
                </a:cxn>
                <a:cxn ang="0">
                  <a:pos x="1718" y="288"/>
                </a:cxn>
                <a:cxn ang="0">
                  <a:pos x="1748" y="286"/>
                </a:cxn>
                <a:cxn ang="0">
                  <a:pos x="1792" y="303"/>
                </a:cxn>
                <a:cxn ang="0">
                  <a:pos x="1821" y="325"/>
                </a:cxn>
                <a:cxn ang="0">
                  <a:pos x="1834" y="337"/>
                </a:cxn>
                <a:cxn ang="0">
                  <a:pos x="1858" y="359"/>
                </a:cxn>
                <a:cxn ang="0">
                  <a:pos x="1893" y="382"/>
                </a:cxn>
                <a:cxn ang="0">
                  <a:pos x="1936" y="404"/>
                </a:cxn>
                <a:cxn ang="0">
                  <a:pos x="1991" y="417"/>
                </a:cxn>
                <a:cxn ang="0">
                  <a:pos x="2054" y="416"/>
                </a:cxn>
                <a:cxn ang="0">
                  <a:pos x="2124" y="395"/>
                </a:cxn>
                <a:cxn ang="0">
                  <a:pos x="2163" y="379"/>
                </a:cxn>
                <a:cxn ang="0">
                  <a:pos x="2167" y="397"/>
                </a:cxn>
                <a:cxn ang="0">
                  <a:pos x="2167" y="430"/>
                </a:cxn>
                <a:cxn ang="0">
                  <a:pos x="2156" y="468"/>
                </a:cxn>
                <a:cxn ang="0">
                  <a:pos x="2130" y="506"/>
                </a:cxn>
                <a:cxn ang="0">
                  <a:pos x="2079" y="538"/>
                </a:cxn>
                <a:cxn ang="0">
                  <a:pos x="1997" y="558"/>
                </a:cxn>
                <a:cxn ang="0">
                  <a:pos x="1879" y="560"/>
                </a:cxn>
                <a:cxn ang="0">
                  <a:pos x="158" y="243"/>
                </a:cxn>
                <a:cxn ang="0">
                  <a:pos x="149" y="239"/>
                </a:cxn>
                <a:cxn ang="0">
                  <a:pos x="125" y="229"/>
                </a:cxn>
                <a:cxn ang="0">
                  <a:pos x="91" y="212"/>
                </a:cxn>
                <a:cxn ang="0">
                  <a:pos x="57" y="185"/>
                </a:cxn>
                <a:cxn ang="0">
                  <a:pos x="25" y="152"/>
                </a:cxn>
                <a:cxn ang="0">
                  <a:pos x="5" y="110"/>
                </a:cxn>
                <a:cxn ang="0">
                  <a:pos x="1" y="60"/>
                </a:cxn>
                <a:cxn ang="0">
                  <a:pos x="21" y="0"/>
                </a:cxn>
              </a:cxnLst>
              <a:rect l="0" t="0" r="r" b="b"/>
              <a:pathLst>
                <a:path w="2167" h="561">
                  <a:moveTo>
                    <a:pt x="21" y="0"/>
                  </a:moveTo>
                  <a:lnTo>
                    <a:pt x="20" y="1"/>
                  </a:lnTo>
                  <a:lnTo>
                    <a:pt x="17" y="4"/>
                  </a:lnTo>
                  <a:lnTo>
                    <a:pt x="15" y="10"/>
                  </a:lnTo>
                  <a:lnTo>
                    <a:pt x="13" y="17"/>
                  </a:lnTo>
                  <a:lnTo>
                    <a:pt x="12" y="26"/>
                  </a:lnTo>
                  <a:lnTo>
                    <a:pt x="12" y="37"/>
                  </a:lnTo>
                  <a:lnTo>
                    <a:pt x="15" y="47"/>
                  </a:lnTo>
                  <a:lnTo>
                    <a:pt x="21" y="58"/>
                  </a:lnTo>
                  <a:lnTo>
                    <a:pt x="30" y="70"/>
                  </a:lnTo>
                  <a:lnTo>
                    <a:pt x="45" y="82"/>
                  </a:lnTo>
                  <a:lnTo>
                    <a:pt x="65" y="94"/>
                  </a:lnTo>
                  <a:lnTo>
                    <a:pt x="91" y="105"/>
                  </a:lnTo>
                  <a:lnTo>
                    <a:pt x="123" y="115"/>
                  </a:lnTo>
                  <a:lnTo>
                    <a:pt x="164" y="124"/>
                  </a:lnTo>
                  <a:lnTo>
                    <a:pt x="213" y="132"/>
                  </a:lnTo>
                  <a:lnTo>
                    <a:pt x="271" y="138"/>
                  </a:lnTo>
                  <a:lnTo>
                    <a:pt x="272" y="139"/>
                  </a:lnTo>
                  <a:lnTo>
                    <a:pt x="278" y="140"/>
                  </a:lnTo>
                  <a:lnTo>
                    <a:pt x="286" y="143"/>
                  </a:lnTo>
                  <a:lnTo>
                    <a:pt x="296" y="147"/>
                  </a:lnTo>
                  <a:lnTo>
                    <a:pt x="310" y="152"/>
                  </a:lnTo>
                  <a:lnTo>
                    <a:pt x="327" y="158"/>
                  </a:lnTo>
                  <a:lnTo>
                    <a:pt x="346" y="163"/>
                  </a:lnTo>
                  <a:lnTo>
                    <a:pt x="368" y="170"/>
                  </a:lnTo>
                  <a:lnTo>
                    <a:pt x="393" y="178"/>
                  </a:lnTo>
                  <a:lnTo>
                    <a:pt x="419" y="186"/>
                  </a:lnTo>
                  <a:lnTo>
                    <a:pt x="448" y="194"/>
                  </a:lnTo>
                  <a:lnTo>
                    <a:pt x="479" y="204"/>
                  </a:lnTo>
                  <a:lnTo>
                    <a:pt x="513" y="212"/>
                  </a:lnTo>
                  <a:lnTo>
                    <a:pt x="548" y="221"/>
                  </a:lnTo>
                  <a:lnTo>
                    <a:pt x="585" y="231"/>
                  </a:lnTo>
                  <a:lnTo>
                    <a:pt x="624" y="241"/>
                  </a:lnTo>
                  <a:lnTo>
                    <a:pt x="665" y="250"/>
                  </a:lnTo>
                  <a:lnTo>
                    <a:pt x="706" y="259"/>
                  </a:lnTo>
                  <a:lnTo>
                    <a:pt x="750" y="268"/>
                  </a:lnTo>
                  <a:lnTo>
                    <a:pt x="795" y="276"/>
                  </a:lnTo>
                  <a:lnTo>
                    <a:pt x="841" y="286"/>
                  </a:lnTo>
                  <a:lnTo>
                    <a:pt x="888" y="292"/>
                  </a:lnTo>
                  <a:lnTo>
                    <a:pt x="937" y="301"/>
                  </a:lnTo>
                  <a:lnTo>
                    <a:pt x="985" y="307"/>
                  </a:lnTo>
                  <a:lnTo>
                    <a:pt x="1035" y="313"/>
                  </a:lnTo>
                  <a:lnTo>
                    <a:pt x="1085" y="319"/>
                  </a:lnTo>
                  <a:lnTo>
                    <a:pt x="1137" y="324"/>
                  </a:lnTo>
                  <a:lnTo>
                    <a:pt x="1189" y="327"/>
                  </a:lnTo>
                  <a:lnTo>
                    <a:pt x="1241" y="329"/>
                  </a:lnTo>
                  <a:lnTo>
                    <a:pt x="1294" y="331"/>
                  </a:lnTo>
                  <a:lnTo>
                    <a:pt x="1346" y="332"/>
                  </a:lnTo>
                  <a:lnTo>
                    <a:pt x="1399" y="331"/>
                  </a:lnTo>
                  <a:lnTo>
                    <a:pt x="1401" y="334"/>
                  </a:lnTo>
                  <a:lnTo>
                    <a:pt x="1408" y="342"/>
                  </a:lnTo>
                  <a:lnTo>
                    <a:pt x="1419" y="355"/>
                  </a:lnTo>
                  <a:lnTo>
                    <a:pt x="1437" y="369"/>
                  </a:lnTo>
                  <a:lnTo>
                    <a:pt x="1460" y="384"/>
                  </a:lnTo>
                  <a:lnTo>
                    <a:pt x="1488" y="395"/>
                  </a:lnTo>
                  <a:lnTo>
                    <a:pt x="1524" y="403"/>
                  </a:lnTo>
                  <a:lnTo>
                    <a:pt x="1567" y="407"/>
                  </a:lnTo>
                  <a:lnTo>
                    <a:pt x="1570" y="407"/>
                  </a:lnTo>
                  <a:lnTo>
                    <a:pt x="1581" y="404"/>
                  </a:lnTo>
                  <a:lnTo>
                    <a:pt x="1595" y="400"/>
                  </a:lnTo>
                  <a:lnTo>
                    <a:pt x="1615" y="392"/>
                  </a:lnTo>
                  <a:lnTo>
                    <a:pt x="1636" y="378"/>
                  </a:lnTo>
                  <a:lnTo>
                    <a:pt x="1659" y="358"/>
                  </a:lnTo>
                  <a:lnTo>
                    <a:pt x="1681" y="332"/>
                  </a:lnTo>
                  <a:lnTo>
                    <a:pt x="1700" y="296"/>
                  </a:lnTo>
                  <a:lnTo>
                    <a:pt x="1703" y="295"/>
                  </a:lnTo>
                  <a:lnTo>
                    <a:pt x="1708" y="291"/>
                  </a:lnTo>
                  <a:lnTo>
                    <a:pt x="1718" y="288"/>
                  </a:lnTo>
                  <a:lnTo>
                    <a:pt x="1730" y="284"/>
                  </a:lnTo>
                  <a:lnTo>
                    <a:pt x="1748" y="286"/>
                  </a:lnTo>
                  <a:lnTo>
                    <a:pt x="1768" y="291"/>
                  </a:lnTo>
                  <a:lnTo>
                    <a:pt x="1792" y="303"/>
                  </a:lnTo>
                  <a:lnTo>
                    <a:pt x="1820" y="322"/>
                  </a:lnTo>
                  <a:lnTo>
                    <a:pt x="1821" y="325"/>
                  </a:lnTo>
                  <a:lnTo>
                    <a:pt x="1826" y="329"/>
                  </a:lnTo>
                  <a:lnTo>
                    <a:pt x="1834" y="337"/>
                  </a:lnTo>
                  <a:lnTo>
                    <a:pt x="1844" y="348"/>
                  </a:lnTo>
                  <a:lnTo>
                    <a:pt x="1858" y="359"/>
                  </a:lnTo>
                  <a:lnTo>
                    <a:pt x="1874" y="371"/>
                  </a:lnTo>
                  <a:lnTo>
                    <a:pt x="1893" y="382"/>
                  </a:lnTo>
                  <a:lnTo>
                    <a:pt x="1913" y="394"/>
                  </a:lnTo>
                  <a:lnTo>
                    <a:pt x="1936" y="404"/>
                  </a:lnTo>
                  <a:lnTo>
                    <a:pt x="1963" y="411"/>
                  </a:lnTo>
                  <a:lnTo>
                    <a:pt x="1991" y="417"/>
                  </a:lnTo>
                  <a:lnTo>
                    <a:pt x="2022" y="418"/>
                  </a:lnTo>
                  <a:lnTo>
                    <a:pt x="2054" y="416"/>
                  </a:lnTo>
                  <a:lnTo>
                    <a:pt x="2088" y="409"/>
                  </a:lnTo>
                  <a:lnTo>
                    <a:pt x="2124" y="395"/>
                  </a:lnTo>
                  <a:lnTo>
                    <a:pt x="2162" y="377"/>
                  </a:lnTo>
                  <a:lnTo>
                    <a:pt x="2163" y="379"/>
                  </a:lnTo>
                  <a:lnTo>
                    <a:pt x="2165" y="387"/>
                  </a:lnTo>
                  <a:lnTo>
                    <a:pt x="2167" y="397"/>
                  </a:lnTo>
                  <a:lnTo>
                    <a:pt x="2167" y="412"/>
                  </a:lnTo>
                  <a:lnTo>
                    <a:pt x="2167" y="430"/>
                  </a:lnTo>
                  <a:lnTo>
                    <a:pt x="2163" y="448"/>
                  </a:lnTo>
                  <a:lnTo>
                    <a:pt x="2156" y="468"/>
                  </a:lnTo>
                  <a:lnTo>
                    <a:pt x="2146" y="486"/>
                  </a:lnTo>
                  <a:lnTo>
                    <a:pt x="2130" y="506"/>
                  </a:lnTo>
                  <a:lnTo>
                    <a:pt x="2108" y="523"/>
                  </a:lnTo>
                  <a:lnTo>
                    <a:pt x="2079" y="538"/>
                  </a:lnTo>
                  <a:lnTo>
                    <a:pt x="2042" y="549"/>
                  </a:lnTo>
                  <a:lnTo>
                    <a:pt x="1997" y="558"/>
                  </a:lnTo>
                  <a:lnTo>
                    <a:pt x="1943" y="561"/>
                  </a:lnTo>
                  <a:lnTo>
                    <a:pt x="1879" y="560"/>
                  </a:lnTo>
                  <a:lnTo>
                    <a:pt x="1804" y="552"/>
                  </a:lnTo>
                  <a:lnTo>
                    <a:pt x="158" y="243"/>
                  </a:lnTo>
                  <a:lnTo>
                    <a:pt x="156" y="242"/>
                  </a:lnTo>
                  <a:lnTo>
                    <a:pt x="149" y="239"/>
                  </a:lnTo>
                  <a:lnTo>
                    <a:pt x="137" y="235"/>
                  </a:lnTo>
                  <a:lnTo>
                    <a:pt x="125" y="229"/>
                  </a:lnTo>
                  <a:lnTo>
                    <a:pt x="108" y="221"/>
                  </a:lnTo>
                  <a:lnTo>
                    <a:pt x="91" y="212"/>
                  </a:lnTo>
                  <a:lnTo>
                    <a:pt x="74" y="199"/>
                  </a:lnTo>
                  <a:lnTo>
                    <a:pt x="57" y="185"/>
                  </a:lnTo>
                  <a:lnTo>
                    <a:pt x="39" y="170"/>
                  </a:lnTo>
                  <a:lnTo>
                    <a:pt x="25" y="152"/>
                  </a:lnTo>
                  <a:lnTo>
                    <a:pt x="13" y="132"/>
                  </a:lnTo>
                  <a:lnTo>
                    <a:pt x="5" y="110"/>
                  </a:lnTo>
                  <a:lnTo>
                    <a:pt x="0" y="86"/>
                  </a:lnTo>
                  <a:lnTo>
                    <a:pt x="1" y="60"/>
                  </a:lnTo>
                  <a:lnTo>
                    <a:pt x="8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5" name="Freeform 33"/>
            <p:cNvSpPr>
              <a:spLocks/>
            </p:cNvSpPr>
            <p:nvPr/>
          </p:nvSpPr>
          <p:spPr bwMode="auto">
            <a:xfrm>
              <a:off x="2716" y="1263"/>
              <a:ext cx="183" cy="7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2" y="94"/>
                </a:cxn>
                <a:cxn ang="0">
                  <a:pos x="9" y="93"/>
                </a:cxn>
                <a:cxn ang="0">
                  <a:pos x="20" y="92"/>
                </a:cxn>
                <a:cxn ang="0">
                  <a:pos x="35" y="91"/>
                </a:cxn>
                <a:cxn ang="0">
                  <a:pos x="52" y="89"/>
                </a:cxn>
                <a:cxn ang="0">
                  <a:pos x="70" y="86"/>
                </a:cxn>
                <a:cxn ang="0">
                  <a:pos x="92" y="85"/>
                </a:cxn>
                <a:cxn ang="0">
                  <a:pos x="114" y="83"/>
                </a:cxn>
                <a:cxn ang="0">
                  <a:pos x="137" y="81"/>
                </a:cxn>
                <a:cxn ang="0">
                  <a:pos x="161" y="80"/>
                </a:cxn>
                <a:cxn ang="0">
                  <a:pos x="184" y="78"/>
                </a:cxn>
                <a:cxn ang="0">
                  <a:pos x="206" y="77"/>
                </a:cxn>
                <a:cxn ang="0">
                  <a:pos x="227" y="76"/>
                </a:cxn>
                <a:cxn ang="0">
                  <a:pos x="245" y="76"/>
                </a:cxn>
                <a:cxn ang="0">
                  <a:pos x="262" y="77"/>
                </a:cxn>
                <a:cxn ang="0">
                  <a:pos x="275" y="78"/>
                </a:cxn>
                <a:cxn ang="0">
                  <a:pos x="274" y="75"/>
                </a:cxn>
                <a:cxn ang="0">
                  <a:pos x="271" y="67"/>
                </a:cxn>
                <a:cxn ang="0">
                  <a:pos x="264" y="54"/>
                </a:cxn>
                <a:cxn ang="0">
                  <a:pos x="254" y="40"/>
                </a:cxn>
                <a:cxn ang="0">
                  <a:pos x="240" y="25"/>
                </a:cxn>
                <a:cxn ang="0">
                  <a:pos x="222" y="13"/>
                </a:cxn>
                <a:cxn ang="0">
                  <a:pos x="201" y="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57" y="2"/>
                </a:cxn>
                <a:cxn ang="0">
                  <a:pos x="137" y="7"/>
                </a:cxn>
                <a:cxn ang="0">
                  <a:pos x="112" y="15"/>
                </a:cxn>
                <a:cxn ang="0">
                  <a:pos x="84" y="28"/>
                </a:cxn>
                <a:cxn ang="0">
                  <a:pos x="54" y="44"/>
                </a:cxn>
                <a:cxn ang="0">
                  <a:pos x="27" y="66"/>
                </a:cxn>
                <a:cxn ang="0">
                  <a:pos x="0" y="94"/>
                </a:cxn>
              </a:cxnLst>
              <a:rect l="0" t="0" r="r" b="b"/>
              <a:pathLst>
                <a:path w="275" h="94">
                  <a:moveTo>
                    <a:pt x="0" y="94"/>
                  </a:moveTo>
                  <a:lnTo>
                    <a:pt x="2" y="94"/>
                  </a:lnTo>
                  <a:lnTo>
                    <a:pt x="9" y="93"/>
                  </a:lnTo>
                  <a:lnTo>
                    <a:pt x="20" y="92"/>
                  </a:lnTo>
                  <a:lnTo>
                    <a:pt x="35" y="91"/>
                  </a:lnTo>
                  <a:lnTo>
                    <a:pt x="52" y="89"/>
                  </a:lnTo>
                  <a:lnTo>
                    <a:pt x="70" y="86"/>
                  </a:lnTo>
                  <a:lnTo>
                    <a:pt x="92" y="85"/>
                  </a:lnTo>
                  <a:lnTo>
                    <a:pt x="114" y="83"/>
                  </a:lnTo>
                  <a:lnTo>
                    <a:pt x="137" y="81"/>
                  </a:lnTo>
                  <a:lnTo>
                    <a:pt x="161" y="80"/>
                  </a:lnTo>
                  <a:lnTo>
                    <a:pt x="184" y="78"/>
                  </a:lnTo>
                  <a:lnTo>
                    <a:pt x="206" y="77"/>
                  </a:lnTo>
                  <a:lnTo>
                    <a:pt x="227" y="76"/>
                  </a:lnTo>
                  <a:lnTo>
                    <a:pt x="245" y="76"/>
                  </a:lnTo>
                  <a:lnTo>
                    <a:pt x="262" y="77"/>
                  </a:lnTo>
                  <a:lnTo>
                    <a:pt x="275" y="78"/>
                  </a:lnTo>
                  <a:lnTo>
                    <a:pt x="274" y="75"/>
                  </a:lnTo>
                  <a:lnTo>
                    <a:pt x="271" y="67"/>
                  </a:lnTo>
                  <a:lnTo>
                    <a:pt x="264" y="54"/>
                  </a:lnTo>
                  <a:lnTo>
                    <a:pt x="254" y="40"/>
                  </a:lnTo>
                  <a:lnTo>
                    <a:pt x="240" y="25"/>
                  </a:lnTo>
                  <a:lnTo>
                    <a:pt x="222" y="13"/>
                  </a:lnTo>
                  <a:lnTo>
                    <a:pt x="201" y="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57" y="2"/>
                  </a:lnTo>
                  <a:lnTo>
                    <a:pt x="137" y="7"/>
                  </a:lnTo>
                  <a:lnTo>
                    <a:pt x="112" y="15"/>
                  </a:lnTo>
                  <a:lnTo>
                    <a:pt x="84" y="28"/>
                  </a:lnTo>
                  <a:lnTo>
                    <a:pt x="54" y="44"/>
                  </a:lnTo>
                  <a:lnTo>
                    <a:pt x="27" y="66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6" name="Freeform 34"/>
            <p:cNvSpPr>
              <a:spLocks/>
            </p:cNvSpPr>
            <p:nvPr/>
          </p:nvSpPr>
          <p:spPr bwMode="auto">
            <a:xfrm>
              <a:off x="3008" y="1272"/>
              <a:ext cx="173" cy="63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0" y="70"/>
                </a:cxn>
                <a:cxn ang="0">
                  <a:pos x="0" y="61"/>
                </a:cxn>
                <a:cxn ang="0">
                  <a:pos x="3" y="49"/>
                </a:cxn>
                <a:cxn ang="0">
                  <a:pos x="10" y="35"/>
                </a:cxn>
                <a:cxn ang="0">
                  <a:pos x="24" y="21"/>
                </a:cxn>
                <a:cxn ang="0">
                  <a:pos x="46" y="11"/>
                </a:cxn>
                <a:cxn ang="0">
                  <a:pos x="77" y="3"/>
                </a:cxn>
                <a:cxn ang="0">
                  <a:pos x="121" y="2"/>
                </a:cxn>
                <a:cxn ang="0">
                  <a:pos x="125" y="0"/>
                </a:cxn>
                <a:cxn ang="0">
                  <a:pos x="138" y="0"/>
                </a:cxn>
                <a:cxn ang="0">
                  <a:pos x="155" y="2"/>
                </a:cxn>
                <a:cxn ang="0">
                  <a:pos x="177" y="5"/>
                </a:cxn>
                <a:cxn ang="0">
                  <a:pos x="200" y="14"/>
                </a:cxn>
                <a:cxn ang="0">
                  <a:pos x="223" y="30"/>
                </a:cxn>
                <a:cxn ang="0">
                  <a:pos x="244" y="55"/>
                </a:cxn>
                <a:cxn ang="0">
                  <a:pos x="260" y="89"/>
                </a:cxn>
                <a:cxn ang="0">
                  <a:pos x="258" y="89"/>
                </a:cxn>
                <a:cxn ang="0">
                  <a:pos x="252" y="88"/>
                </a:cxn>
                <a:cxn ang="0">
                  <a:pos x="243" y="88"/>
                </a:cxn>
                <a:cxn ang="0">
                  <a:pos x="230" y="87"/>
                </a:cxn>
                <a:cxn ang="0">
                  <a:pos x="214" y="86"/>
                </a:cxn>
                <a:cxn ang="0">
                  <a:pos x="197" y="83"/>
                </a:cxn>
                <a:cxn ang="0">
                  <a:pos x="178" y="82"/>
                </a:cxn>
                <a:cxn ang="0">
                  <a:pos x="157" y="81"/>
                </a:cxn>
                <a:cxn ang="0">
                  <a:pos x="137" y="79"/>
                </a:cxn>
                <a:cxn ang="0">
                  <a:pos x="115" y="78"/>
                </a:cxn>
                <a:cxn ang="0">
                  <a:pos x="93" y="76"/>
                </a:cxn>
                <a:cxn ang="0">
                  <a:pos x="71" y="75"/>
                </a:cxn>
                <a:cxn ang="0">
                  <a:pos x="52" y="74"/>
                </a:cxn>
                <a:cxn ang="0">
                  <a:pos x="32" y="73"/>
                </a:cxn>
                <a:cxn ang="0">
                  <a:pos x="15" y="73"/>
                </a:cxn>
                <a:cxn ang="0">
                  <a:pos x="0" y="73"/>
                </a:cxn>
              </a:cxnLst>
              <a:rect l="0" t="0" r="r" b="b"/>
              <a:pathLst>
                <a:path w="260" h="89">
                  <a:moveTo>
                    <a:pt x="0" y="73"/>
                  </a:moveTo>
                  <a:lnTo>
                    <a:pt x="0" y="70"/>
                  </a:lnTo>
                  <a:lnTo>
                    <a:pt x="0" y="61"/>
                  </a:lnTo>
                  <a:lnTo>
                    <a:pt x="3" y="49"/>
                  </a:lnTo>
                  <a:lnTo>
                    <a:pt x="10" y="35"/>
                  </a:lnTo>
                  <a:lnTo>
                    <a:pt x="24" y="21"/>
                  </a:lnTo>
                  <a:lnTo>
                    <a:pt x="46" y="11"/>
                  </a:lnTo>
                  <a:lnTo>
                    <a:pt x="77" y="3"/>
                  </a:lnTo>
                  <a:lnTo>
                    <a:pt x="121" y="2"/>
                  </a:lnTo>
                  <a:lnTo>
                    <a:pt x="125" y="0"/>
                  </a:lnTo>
                  <a:lnTo>
                    <a:pt x="138" y="0"/>
                  </a:lnTo>
                  <a:lnTo>
                    <a:pt x="155" y="2"/>
                  </a:lnTo>
                  <a:lnTo>
                    <a:pt x="177" y="5"/>
                  </a:lnTo>
                  <a:lnTo>
                    <a:pt x="200" y="14"/>
                  </a:lnTo>
                  <a:lnTo>
                    <a:pt x="223" y="30"/>
                  </a:lnTo>
                  <a:lnTo>
                    <a:pt x="244" y="55"/>
                  </a:lnTo>
                  <a:lnTo>
                    <a:pt x="260" y="89"/>
                  </a:lnTo>
                  <a:lnTo>
                    <a:pt x="258" y="89"/>
                  </a:lnTo>
                  <a:lnTo>
                    <a:pt x="252" y="88"/>
                  </a:lnTo>
                  <a:lnTo>
                    <a:pt x="243" y="88"/>
                  </a:lnTo>
                  <a:lnTo>
                    <a:pt x="230" y="87"/>
                  </a:lnTo>
                  <a:lnTo>
                    <a:pt x="214" y="86"/>
                  </a:lnTo>
                  <a:lnTo>
                    <a:pt x="197" y="83"/>
                  </a:lnTo>
                  <a:lnTo>
                    <a:pt x="178" y="82"/>
                  </a:lnTo>
                  <a:lnTo>
                    <a:pt x="157" y="81"/>
                  </a:lnTo>
                  <a:lnTo>
                    <a:pt x="137" y="79"/>
                  </a:lnTo>
                  <a:lnTo>
                    <a:pt x="115" y="78"/>
                  </a:lnTo>
                  <a:lnTo>
                    <a:pt x="93" y="76"/>
                  </a:lnTo>
                  <a:lnTo>
                    <a:pt x="71" y="75"/>
                  </a:lnTo>
                  <a:lnTo>
                    <a:pt x="52" y="74"/>
                  </a:lnTo>
                  <a:lnTo>
                    <a:pt x="32" y="73"/>
                  </a:lnTo>
                  <a:lnTo>
                    <a:pt x="15" y="73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7" name="Freeform 35"/>
            <p:cNvSpPr>
              <a:spLocks/>
            </p:cNvSpPr>
            <p:nvPr/>
          </p:nvSpPr>
          <p:spPr bwMode="auto">
            <a:xfrm>
              <a:off x="2607" y="1180"/>
              <a:ext cx="745" cy="168"/>
            </a:xfrm>
            <a:custGeom>
              <a:avLst/>
              <a:gdLst/>
              <a:ahLst/>
              <a:cxnLst>
                <a:cxn ang="0">
                  <a:pos x="1" y="233"/>
                </a:cxn>
                <a:cxn ang="0">
                  <a:pos x="12" y="215"/>
                </a:cxn>
                <a:cxn ang="0">
                  <a:pos x="33" y="184"/>
                </a:cxn>
                <a:cxn ang="0">
                  <a:pos x="63" y="146"/>
                </a:cxn>
                <a:cxn ang="0">
                  <a:pos x="102" y="104"/>
                </a:cxn>
                <a:cxn ang="0">
                  <a:pos x="149" y="65"/>
                </a:cxn>
                <a:cxn ang="0">
                  <a:pos x="202" y="33"/>
                </a:cxn>
                <a:cxn ang="0">
                  <a:pos x="262" y="14"/>
                </a:cxn>
                <a:cxn ang="0">
                  <a:pos x="297" y="11"/>
                </a:cxn>
                <a:cxn ang="0">
                  <a:pos x="318" y="8"/>
                </a:cxn>
                <a:cxn ang="0">
                  <a:pos x="359" y="5"/>
                </a:cxn>
                <a:cxn ang="0">
                  <a:pos x="419" y="2"/>
                </a:cxn>
                <a:cxn ang="0">
                  <a:pos x="497" y="0"/>
                </a:cxn>
                <a:cxn ang="0">
                  <a:pos x="593" y="0"/>
                </a:cxn>
                <a:cxn ang="0">
                  <a:pos x="706" y="5"/>
                </a:cxn>
                <a:cxn ang="0">
                  <a:pos x="834" y="14"/>
                </a:cxn>
                <a:cxn ang="0">
                  <a:pos x="906" y="21"/>
                </a:cxn>
                <a:cxn ang="0">
                  <a:pos x="919" y="21"/>
                </a:cxn>
                <a:cxn ang="0">
                  <a:pos x="941" y="25"/>
                </a:cxn>
                <a:cxn ang="0">
                  <a:pos x="971" y="34"/>
                </a:cxn>
                <a:cxn ang="0">
                  <a:pos x="1005" y="52"/>
                </a:cxn>
                <a:cxn ang="0">
                  <a:pos x="1041" y="83"/>
                </a:cxn>
                <a:cxn ang="0">
                  <a:pos x="1074" y="130"/>
                </a:cxn>
                <a:cxn ang="0">
                  <a:pos x="1104" y="193"/>
                </a:cxn>
                <a:cxn ang="0">
                  <a:pos x="1116" y="233"/>
                </a:cxn>
                <a:cxn ang="0">
                  <a:pos x="1110" y="230"/>
                </a:cxn>
                <a:cxn ang="0">
                  <a:pos x="1099" y="225"/>
                </a:cxn>
                <a:cxn ang="0">
                  <a:pos x="1077" y="223"/>
                </a:cxn>
                <a:cxn ang="0">
                  <a:pos x="1062" y="221"/>
                </a:cxn>
                <a:cxn ang="0">
                  <a:pos x="1061" y="207"/>
                </a:cxn>
                <a:cxn ang="0">
                  <a:pos x="1056" y="181"/>
                </a:cxn>
                <a:cxn ang="0">
                  <a:pos x="1046" y="150"/>
                </a:cxn>
                <a:cxn ang="0">
                  <a:pos x="1027" y="117"/>
                </a:cxn>
                <a:cxn ang="0">
                  <a:pos x="997" y="85"/>
                </a:cxn>
                <a:cxn ang="0">
                  <a:pos x="953" y="59"/>
                </a:cxn>
                <a:cxn ang="0">
                  <a:pos x="895" y="43"/>
                </a:cxn>
                <a:cxn ang="0">
                  <a:pos x="856" y="40"/>
                </a:cxn>
                <a:cxn ang="0">
                  <a:pos x="826" y="36"/>
                </a:cxn>
                <a:cxn ang="0">
                  <a:pos x="771" y="32"/>
                </a:cxn>
                <a:cxn ang="0">
                  <a:pos x="700" y="26"/>
                </a:cxn>
                <a:cxn ang="0">
                  <a:pos x="615" y="22"/>
                </a:cxn>
                <a:cxn ang="0">
                  <a:pos x="523" y="20"/>
                </a:cxn>
                <a:cxn ang="0">
                  <a:pos x="428" y="21"/>
                </a:cxn>
                <a:cxn ang="0">
                  <a:pos x="337" y="27"/>
                </a:cxn>
                <a:cxn ang="0">
                  <a:pos x="293" y="32"/>
                </a:cxn>
                <a:cxn ang="0">
                  <a:pos x="280" y="34"/>
                </a:cxn>
                <a:cxn ang="0">
                  <a:pos x="254" y="40"/>
                </a:cxn>
                <a:cxn ang="0">
                  <a:pos x="221" y="51"/>
                </a:cxn>
                <a:cxn ang="0">
                  <a:pos x="181" y="71"/>
                </a:cxn>
                <a:cxn ang="0">
                  <a:pos x="139" y="100"/>
                </a:cxn>
                <a:cxn ang="0">
                  <a:pos x="98" y="140"/>
                </a:cxn>
                <a:cxn ang="0">
                  <a:pos x="58" y="194"/>
                </a:cxn>
                <a:cxn ang="0">
                  <a:pos x="0" y="236"/>
                </a:cxn>
              </a:cxnLst>
              <a:rect l="0" t="0" r="r" b="b"/>
              <a:pathLst>
                <a:path w="1116" h="236">
                  <a:moveTo>
                    <a:pt x="0" y="236"/>
                  </a:moveTo>
                  <a:lnTo>
                    <a:pt x="1" y="233"/>
                  </a:lnTo>
                  <a:lnTo>
                    <a:pt x="5" y="226"/>
                  </a:lnTo>
                  <a:lnTo>
                    <a:pt x="12" y="215"/>
                  </a:lnTo>
                  <a:lnTo>
                    <a:pt x="22" y="201"/>
                  </a:lnTo>
                  <a:lnTo>
                    <a:pt x="33" y="184"/>
                  </a:lnTo>
                  <a:lnTo>
                    <a:pt x="47" y="165"/>
                  </a:lnTo>
                  <a:lnTo>
                    <a:pt x="63" y="146"/>
                  </a:lnTo>
                  <a:lnTo>
                    <a:pt x="81" y="125"/>
                  </a:lnTo>
                  <a:lnTo>
                    <a:pt x="102" y="104"/>
                  </a:lnTo>
                  <a:lnTo>
                    <a:pt x="125" y="83"/>
                  </a:lnTo>
                  <a:lnTo>
                    <a:pt x="149" y="65"/>
                  </a:lnTo>
                  <a:lnTo>
                    <a:pt x="175" y="48"/>
                  </a:lnTo>
                  <a:lnTo>
                    <a:pt x="202" y="33"/>
                  </a:lnTo>
                  <a:lnTo>
                    <a:pt x="232" y="21"/>
                  </a:lnTo>
                  <a:lnTo>
                    <a:pt x="262" y="14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305" y="10"/>
                  </a:lnTo>
                  <a:lnTo>
                    <a:pt x="318" y="8"/>
                  </a:lnTo>
                  <a:lnTo>
                    <a:pt x="336" y="6"/>
                  </a:lnTo>
                  <a:lnTo>
                    <a:pt x="359" y="5"/>
                  </a:lnTo>
                  <a:lnTo>
                    <a:pt x="387" y="4"/>
                  </a:lnTo>
                  <a:lnTo>
                    <a:pt x="419" y="2"/>
                  </a:lnTo>
                  <a:lnTo>
                    <a:pt x="456" y="0"/>
                  </a:lnTo>
                  <a:lnTo>
                    <a:pt x="497" y="0"/>
                  </a:lnTo>
                  <a:lnTo>
                    <a:pt x="543" y="0"/>
                  </a:lnTo>
                  <a:lnTo>
                    <a:pt x="593" y="0"/>
                  </a:lnTo>
                  <a:lnTo>
                    <a:pt x="647" y="3"/>
                  </a:lnTo>
                  <a:lnTo>
                    <a:pt x="706" y="5"/>
                  </a:lnTo>
                  <a:lnTo>
                    <a:pt x="768" y="10"/>
                  </a:lnTo>
                  <a:lnTo>
                    <a:pt x="834" y="14"/>
                  </a:lnTo>
                  <a:lnTo>
                    <a:pt x="904" y="21"/>
                  </a:lnTo>
                  <a:lnTo>
                    <a:pt x="906" y="21"/>
                  </a:lnTo>
                  <a:lnTo>
                    <a:pt x="911" y="21"/>
                  </a:lnTo>
                  <a:lnTo>
                    <a:pt x="919" y="21"/>
                  </a:lnTo>
                  <a:lnTo>
                    <a:pt x="929" y="22"/>
                  </a:lnTo>
                  <a:lnTo>
                    <a:pt x="941" y="25"/>
                  </a:lnTo>
                  <a:lnTo>
                    <a:pt x="956" y="28"/>
                  </a:lnTo>
                  <a:lnTo>
                    <a:pt x="971" y="34"/>
                  </a:lnTo>
                  <a:lnTo>
                    <a:pt x="988" y="42"/>
                  </a:lnTo>
                  <a:lnTo>
                    <a:pt x="1005" y="52"/>
                  </a:lnTo>
                  <a:lnTo>
                    <a:pt x="1023" y="66"/>
                  </a:lnTo>
                  <a:lnTo>
                    <a:pt x="1041" y="83"/>
                  </a:lnTo>
                  <a:lnTo>
                    <a:pt x="1058" y="104"/>
                  </a:lnTo>
                  <a:lnTo>
                    <a:pt x="1074" y="130"/>
                  </a:lnTo>
                  <a:lnTo>
                    <a:pt x="1089" y="159"/>
                  </a:lnTo>
                  <a:lnTo>
                    <a:pt x="1104" y="193"/>
                  </a:lnTo>
                  <a:lnTo>
                    <a:pt x="1116" y="233"/>
                  </a:lnTo>
                  <a:lnTo>
                    <a:pt x="1116" y="233"/>
                  </a:lnTo>
                  <a:lnTo>
                    <a:pt x="1114" y="231"/>
                  </a:lnTo>
                  <a:lnTo>
                    <a:pt x="1110" y="230"/>
                  </a:lnTo>
                  <a:lnTo>
                    <a:pt x="1106" y="227"/>
                  </a:lnTo>
                  <a:lnTo>
                    <a:pt x="1099" y="225"/>
                  </a:lnTo>
                  <a:lnTo>
                    <a:pt x="1089" y="224"/>
                  </a:lnTo>
                  <a:lnTo>
                    <a:pt x="1077" y="223"/>
                  </a:lnTo>
                  <a:lnTo>
                    <a:pt x="1062" y="223"/>
                  </a:lnTo>
                  <a:lnTo>
                    <a:pt x="1062" y="221"/>
                  </a:lnTo>
                  <a:lnTo>
                    <a:pt x="1062" y="215"/>
                  </a:lnTo>
                  <a:lnTo>
                    <a:pt x="1061" y="207"/>
                  </a:lnTo>
                  <a:lnTo>
                    <a:pt x="1059" y="195"/>
                  </a:lnTo>
                  <a:lnTo>
                    <a:pt x="1056" y="181"/>
                  </a:lnTo>
                  <a:lnTo>
                    <a:pt x="1051" y="166"/>
                  </a:lnTo>
                  <a:lnTo>
                    <a:pt x="1046" y="150"/>
                  </a:lnTo>
                  <a:lnTo>
                    <a:pt x="1038" y="133"/>
                  </a:lnTo>
                  <a:lnTo>
                    <a:pt x="1027" y="117"/>
                  </a:lnTo>
                  <a:lnTo>
                    <a:pt x="1013" y="101"/>
                  </a:lnTo>
                  <a:lnTo>
                    <a:pt x="997" y="85"/>
                  </a:lnTo>
                  <a:lnTo>
                    <a:pt x="978" y="71"/>
                  </a:lnTo>
                  <a:lnTo>
                    <a:pt x="953" y="59"/>
                  </a:lnTo>
                  <a:lnTo>
                    <a:pt x="927" y="49"/>
                  </a:lnTo>
                  <a:lnTo>
                    <a:pt x="895" y="43"/>
                  </a:lnTo>
                  <a:lnTo>
                    <a:pt x="859" y="40"/>
                  </a:lnTo>
                  <a:lnTo>
                    <a:pt x="856" y="40"/>
                  </a:lnTo>
                  <a:lnTo>
                    <a:pt x="844" y="38"/>
                  </a:lnTo>
                  <a:lnTo>
                    <a:pt x="826" y="36"/>
                  </a:lnTo>
                  <a:lnTo>
                    <a:pt x="801" y="34"/>
                  </a:lnTo>
                  <a:lnTo>
                    <a:pt x="771" y="32"/>
                  </a:lnTo>
                  <a:lnTo>
                    <a:pt x="738" y="29"/>
                  </a:lnTo>
                  <a:lnTo>
                    <a:pt x="700" y="26"/>
                  </a:lnTo>
                  <a:lnTo>
                    <a:pt x="659" y="23"/>
                  </a:lnTo>
                  <a:lnTo>
                    <a:pt x="615" y="22"/>
                  </a:lnTo>
                  <a:lnTo>
                    <a:pt x="569" y="20"/>
                  </a:lnTo>
                  <a:lnTo>
                    <a:pt x="523" y="20"/>
                  </a:lnTo>
                  <a:lnTo>
                    <a:pt x="475" y="20"/>
                  </a:lnTo>
                  <a:lnTo>
                    <a:pt x="428" y="21"/>
                  </a:lnTo>
                  <a:lnTo>
                    <a:pt x="382" y="23"/>
                  </a:lnTo>
                  <a:lnTo>
                    <a:pt x="337" y="27"/>
                  </a:lnTo>
                  <a:lnTo>
                    <a:pt x="296" y="32"/>
                  </a:lnTo>
                  <a:lnTo>
                    <a:pt x="293" y="32"/>
                  </a:lnTo>
                  <a:lnTo>
                    <a:pt x="289" y="33"/>
                  </a:lnTo>
                  <a:lnTo>
                    <a:pt x="280" y="34"/>
                  </a:lnTo>
                  <a:lnTo>
                    <a:pt x="268" y="36"/>
                  </a:lnTo>
                  <a:lnTo>
                    <a:pt x="254" y="40"/>
                  </a:lnTo>
                  <a:lnTo>
                    <a:pt x="238" y="44"/>
                  </a:lnTo>
                  <a:lnTo>
                    <a:pt x="221" y="51"/>
                  </a:lnTo>
                  <a:lnTo>
                    <a:pt x="201" y="59"/>
                  </a:lnTo>
                  <a:lnTo>
                    <a:pt x="181" y="71"/>
                  </a:lnTo>
                  <a:lnTo>
                    <a:pt x="160" y="83"/>
                  </a:lnTo>
                  <a:lnTo>
                    <a:pt x="139" y="100"/>
                  </a:lnTo>
                  <a:lnTo>
                    <a:pt x="118" y="118"/>
                  </a:lnTo>
                  <a:lnTo>
                    <a:pt x="98" y="140"/>
                  </a:lnTo>
                  <a:lnTo>
                    <a:pt x="77" y="165"/>
                  </a:lnTo>
                  <a:lnTo>
                    <a:pt x="58" y="194"/>
                  </a:lnTo>
                  <a:lnTo>
                    <a:pt x="41" y="22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8" name="Freeform 36"/>
            <p:cNvSpPr>
              <a:spLocks/>
            </p:cNvSpPr>
            <p:nvPr/>
          </p:nvSpPr>
          <p:spPr bwMode="auto">
            <a:xfrm>
              <a:off x="3073" y="1991"/>
              <a:ext cx="122" cy="130"/>
            </a:xfrm>
            <a:custGeom>
              <a:avLst/>
              <a:gdLst/>
              <a:ahLst/>
              <a:cxnLst>
                <a:cxn ang="0">
                  <a:pos x="95" y="180"/>
                </a:cxn>
                <a:cxn ang="0">
                  <a:pos x="114" y="179"/>
                </a:cxn>
                <a:cxn ang="0">
                  <a:pos x="131" y="174"/>
                </a:cxn>
                <a:cxn ang="0">
                  <a:pos x="146" y="167"/>
                </a:cxn>
                <a:cxn ang="0">
                  <a:pos x="159" y="157"/>
                </a:cxn>
                <a:cxn ang="0">
                  <a:pos x="169" y="144"/>
                </a:cxn>
                <a:cxn ang="0">
                  <a:pos x="177" y="129"/>
                </a:cxn>
                <a:cxn ang="0">
                  <a:pos x="182" y="113"/>
                </a:cxn>
                <a:cxn ang="0">
                  <a:pos x="183" y="94"/>
                </a:cxn>
                <a:cxn ang="0">
                  <a:pos x="180" y="76"/>
                </a:cxn>
                <a:cxn ang="0">
                  <a:pos x="174" y="59"/>
                </a:cxn>
                <a:cxn ang="0">
                  <a:pos x="164" y="44"/>
                </a:cxn>
                <a:cxn ang="0">
                  <a:pos x="153" y="30"/>
                </a:cxn>
                <a:cxn ang="0">
                  <a:pos x="138" y="17"/>
                </a:cxn>
                <a:cxn ang="0">
                  <a:pos x="122" y="9"/>
                </a:cxn>
                <a:cxn ang="0">
                  <a:pos x="104" y="2"/>
                </a:cxn>
                <a:cxn ang="0">
                  <a:pos x="86" y="0"/>
                </a:cxn>
                <a:cxn ang="0">
                  <a:pos x="68" y="1"/>
                </a:cxn>
                <a:cxn ang="0">
                  <a:pos x="50" y="6"/>
                </a:cxn>
                <a:cxn ang="0">
                  <a:pos x="35" y="14"/>
                </a:cxn>
                <a:cxn ang="0">
                  <a:pos x="23" y="24"/>
                </a:cxn>
                <a:cxn ang="0">
                  <a:pos x="12" y="37"/>
                </a:cxn>
                <a:cxn ang="0">
                  <a:pos x="5" y="52"/>
                </a:cxn>
                <a:cxn ang="0">
                  <a:pos x="1" y="68"/>
                </a:cxn>
                <a:cxn ang="0">
                  <a:pos x="0" y="86"/>
                </a:cxn>
                <a:cxn ang="0">
                  <a:pos x="2" y="105"/>
                </a:cxn>
                <a:cxn ang="0">
                  <a:pos x="9" y="122"/>
                </a:cxn>
                <a:cxn ang="0">
                  <a:pos x="18" y="137"/>
                </a:cxn>
                <a:cxn ang="0">
                  <a:pos x="30" y="151"/>
                </a:cxn>
                <a:cxn ang="0">
                  <a:pos x="43" y="162"/>
                </a:cxn>
                <a:cxn ang="0">
                  <a:pos x="59" y="172"/>
                </a:cxn>
                <a:cxn ang="0">
                  <a:pos x="77" y="177"/>
                </a:cxn>
                <a:cxn ang="0">
                  <a:pos x="95" y="180"/>
                </a:cxn>
              </a:cxnLst>
              <a:rect l="0" t="0" r="r" b="b"/>
              <a:pathLst>
                <a:path w="183" h="180">
                  <a:moveTo>
                    <a:pt x="95" y="180"/>
                  </a:moveTo>
                  <a:lnTo>
                    <a:pt x="114" y="179"/>
                  </a:lnTo>
                  <a:lnTo>
                    <a:pt x="131" y="174"/>
                  </a:lnTo>
                  <a:lnTo>
                    <a:pt x="146" y="167"/>
                  </a:lnTo>
                  <a:lnTo>
                    <a:pt x="159" y="157"/>
                  </a:lnTo>
                  <a:lnTo>
                    <a:pt x="169" y="144"/>
                  </a:lnTo>
                  <a:lnTo>
                    <a:pt x="177" y="129"/>
                  </a:lnTo>
                  <a:lnTo>
                    <a:pt x="182" y="113"/>
                  </a:lnTo>
                  <a:lnTo>
                    <a:pt x="183" y="94"/>
                  </a:lnTo>
                  <a:lnTo>
                    <a:pt x="180" y="76"/>
                  </a:lnTo>
                  <a:lnTo>
                    <a:pt x="174" y="59"/>
                  </a:lnTo>
                  <a:lnTo>
                    <a:pt x="164" y="44"/>
                  </a:lnTo>
                  <a:lnTo>
                    <a:pt x="153" y="30"/>
                  </a:lnTo>
                  <a:lnTo>
                    <a:pt x="138" y="17"/>
                  </a:lnTo>
                  <a:lnTo>
                    <a:pt x="122" y="9"/>
                  </a:lnTo>
                  <a:lnTo>
                    <a:pt x="104" y="2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0" y="6"/>
                  </a:lnTo>
                  <a:lnTo>
                    <a:pt x="35" y="14"/>
                  </a:lnTo>
                  <a:lnTo>
                    <a:pt x="23" y="24"/>
                  </a:lnTo>
                  <a:lnTo>
                    <a:pt x="12" y="37"/>
                  </a:lnTo>
                  <a:lnTo>
                    <a:pt x="5" y="52"/>
                  </a:lnTo>
                  <a:lnTo>
                    <a:pt x="1" y="68"/>
                  </a:lnTo>
                  <a:lnTo>
                    <a:pt x="0" y="86"/>
                  </a:lnTo>
                  <a:lnTo>
                    <a:pt x="2" y="105"/>
                  </a:lnTo>
                  <a:lnTo>
                    <a:pt x="9" y="122"/>
                  </a:lnTo>
                  <a:lnTo>
                    <a:pt x="18" y="137"/>
                  </a:lnTo>
                  <a:lnTo>
                    <a:pt x="30" y="151"/>
                  </a:lnTo>
                  <a:lnTo>
                    <a:pt x="43" y="162"/>
                  </a:lnTo>
                  <a:lnTo>
                    <a:pt x="59" y="172"/>
                  </a:lnTo>
                  <a:lnTo>
                    <a:pt x="77" y="177"/>
                  </a:lnTo>
                  <a:lnTo>
                    <a:pt x="95" y="180"/>
                  </a:lnTo>
                  <a:close/>
                </a:path>
              </a:pathLst>
            </a:custGeom>
            <a:solidFill>
              <a:srgbClr val="6868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49" name="Freeform 37"/>
            <p:cNvSpPr>
              <a:spLocks/>
            </p:cNvSpPr>
            <p:nvPr/>
          </p:nvSpPr>
          <p:spPr bwMode="auto">
            <a:xfrm>
              <a:off x="2077" y="1603"/>
              <a:ext cx="79" cy="84"/>
            </a:xfrm>
            <a:custGeom>
              <a:avLst/>
              <a:gdLst/>
              <a:ahLst/>
              <a:cxnLst>
                <a:cxn ang="0">
                  <a:pos x="62" y="118"/>
                </a:cxn>
                <a:cxn ang="0">
                  <a:pos x="75" y="117"/>
                </a:cxn>
                <a:cxn ang="0">
                  <a:pos x="85" y="114"/>
                </a:cxn>
                <a:cxn ang="0">
                  <a:pos x="96" y="109"/>
                </a:cxn>
                <a:cxn ang="0">
                  <a:pos x="104" y="102"/>
                </a:cxn>
                <a:cxn ang="0">
                  <a:pos x="111" y="94"/>
                </a:cxn>
                <a:cxn ang="0">
                  <a:pos x="116" y="84"/>
                </a:cxn>
                <a:cxn ang="0">
                  <a:pos x="119" y="73"/>
                </a:cxn>
                <a:cxn ang="0">
                  <a:pos x="120" y="61"/>
                </a:cxn>
                <a:cxn ang="0">
                  <a:pos x="118" y="50"/>
                </a:cxn>
                <a:cxn ang="0">
                  <a:pos x="114" y="38"/>
                </a:cxn>
                <a:cxn ang="0">
                  <a:pos x="107" y="28"/>
                </a:cxn>
                <a:cxn ang="0">
                  <a:pos x="100" y="20"/>
                </a:cxn>
                <a:cxn ang="0">
                  <a:pos x="91" y="12"/>
                </a:cxn>
                <a:cxn ang="0">
                  <a:pos x="81" y="6"/>
                </a:cxn>
                <a:cxn ang="0">
                  <a:pos x="69" y="3"/>
                </a:cxn>
                <a:cxn ang="0">
                  <a:pos x="57" y="0"/>
                </a:cxn>
                <a:cxn ang="0">
                  <a:pos x="45" y="1"/>
                </a:cxn>
                <a:cxn ang="0">
                  <a:pos x="33" y="4"/>
                </a:cxn>
                <a:cxn ang="0">
                  <a:pos x="24" y="9"/>
                </a:cxn>
                <a:cxn ang="0">
                  <a:pos x="15" y="16"/>
                </a:cxn>
                <a:cxn ang="0">
                  <a:pos x="8" y="24"/>
                </a:cxn>
                <a:cxn ang="0">
                  <a:pos x="4" y="34"/>
                </a:cxn>
                <a:cxn ang="0">
                  <a:pos x="0" y="45"/>
                </a:cxn>
                <a:cxn ang="0">
                  <a:pos x="0" y="57"/>
                </a:cxn>
                <a:cxn ang="0">
                  <a:pos x="1" y="68"/>
                </a:cxn>
                <a:cxn ang="0">
                  <a:pos x="6" y="80"/>
                </a:cxn>
                <a:cxn ang="0">
                  <a:pos x="12" y="90"/>
                </a:cxn>
                <a:cxn ang="0">
                  <a:pos x="20" y="99"/>
                </a:cxn>
                <a:cxn ang="0">
                  <a:pos x="29" y="106"/>
                </a:cxn>
                <a:cxn ang="0">
                  <a:pos x="39" y="112"/>
                </a:cxn>
                <a:cxn ang="0">
                  <a:pos x="51" y="117"/>
                </a:cxn>
                <a:cxn ang="0">
                  <a:pos x="62" y="118"/>
                </a:cxn>
              </a:cxnLst>
              <a:rect l="0" t="0" r="r" b="b"/>
              <a:pathLst>
                <a:path w="120" h="118">
                  <a:moveTo>
                    <a:pt x="62" y="118"/>
                  </a:moveTo>
                  <a:lnTo>
                    <a:pt x="75" y="117"/>
                  </a:lnTo>
                  <a:lnTo>
                    <a:pt x="85" y="114"/>
                  </a:lnTo>
                  <a:lnTo>
                    <a:pt x="96" y="109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6" y="84"/>
                  </a:lnTo>
                  <a:lnTo>
                    <a:pt x="119" y="73"/>
                  </a:lnTo>
                  <a:lnTo>
                    <a:pt x="120" y="61"/>
                  </a:lnTo>
                  <a:lnTo>
                    <a:pt x="118" y="50"/>
                  </a:lnTo>
                  <a:lnTo>
                    <a:pt x="114" y="38"/>
                  </a:lnTo>
                  <a:lnTo>
                    <a:pt x="107" y="28"/>
                  </a:lnTo>
                  <a:lnTo>
                    <a:pt x="100" y="20"/>
                  </a:lnTo>
                  <a:lnTo>
                    <a:pt x="91" y="12"/>
                  </a:lnTo>
                  <a:lnTo>
                    <a:pt x="81" y="6"/>
                  </a:lnTo>
                  <a:lnTo>
                    <a:pt x="69" y="3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3" y="4"/>
                  </a:lnTo>
                  <a:lnTo>
                    <a:pt x="24" y="9"/>
                  </a:lnTo>
                  <a:lnTo>
                    <a:pt x="15" y="16"/>
                  </a:lnTo>
                  <a:lnTo>
                    <a:pt x="8" y="24"/>
                  </a:lnTo>
                  <a:lnTo>
                    <a:pt x="4" y="34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1" y="68"/>
                  </a:lnTo>
                  <a:lnTo>
                    <a:pt x="6" y="80"/>
                  </a:lnTo>
                  <a:lnTo>
                    <a:pt x="12" y="90"/>
                  </a:lnTo>
                  <a:lnTo>
                    <a:pt x="20" y="99"/>
                  </a:lnTo>
                  <a:lnTo>
                    <a:pt x="29" y="106"/>
                  </a:lnTo>
                  <a:lnTo>
                    <a:pt x="39" y="112"/>
                  </a:lnTo>
                  <a:lnTo>
                    <a:pt x="51" y="117"/>
                  </a:lnTo>
                  <a:lnTo>
                    <a:pt x="62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0" name="Freeform 38"/>
            <p:cNvSpPr>
              <a:spLocks/>
            </p:cNvSpPr>
            <p:nvPr/>
          </p:nvSpPr>
          <p:spPr bwMode="auto">
            <a:xfrm>
              <a:off x="2065" y="1548"/>
              <a:ext cx="121" cy="5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" y="35"/>
                </a:cxn>
                <a:cxn ang="0">
                  <a:pos x="8" y="30"/>
                </a:cxn>
                <a:cxn ang="0">
                  <a:pos x="18" y="23"/>
                </a:cxn>
                <a:cxn ang="0">
                  <a:pos x="31" y="15"/>
                </a:cxn>
                <a:cxn ang="0">
                  <a:pos x="46" y="8"/>
                </a:cxn>
                <a:cxn ang="0">
                  <a:pos x="63" y="3"/>
                </a:cxn>
                <a:cxn ang="0">
                  <a:pos x="82" y="0"/>
                </a:cxn>
                <a:cxn ang="0">
                  <a:pos x="101" y="3"/>
                </a:cxn>
                <a:cxn ang="0">
                  <a:pos x="103" y="3"/>
                </a:cxn>
                <a:cxn ang="0">
                  <a:pos x="110" y="5"/>
                </a:cxn>
                <a:cxn ang="0">
                  <a:pos x="120" y="8"/>
                </a:cxn>
                <a:cxn ang="0">
                  <a:pos x="131" y="15"/>
                </a:cxn>
                <a:cxn ang="0">
                  <a:pos x="144" y="25"/>
                </a:cxn>
                <a:cxn ang="0">
                  <a:pos x="158" y="38"/>
                </a:cxn>
                <a:cxn ang="0">
                  <a:pos x="169" y="57"/>
                </a:cxn>
                <a:cxn ang="0">
                  <a:pos x="179" y="80"/>
                </a:cxn>
                <a:cxn ang="0">
                  <a:pos x="176" y="76"/>
                </a:cxn>
                <a:cxn ang="0">
                  <a:pos x="167" y="68"/>
                </a:cxn>
                <a:cxn ang="0">
                  <a:pos x="152" y="57"/>
                </a:cxn>
                <a:cxn ang="0">
                  <a:pos x="131" y="45"/>
                </a:cxn>
                <a:cxn ang="0">
                  <a:pos x="105" y="36"/>
                </a:cxn>
                <a:cxn ang="0">
                  <a:pos x="74" y="29"/>
                </a:cxn>
                <a:cxn ang="0">
                  <a:pos x="39" y="29"/>
                </a:cxn>
                <a:cxn ang="0">
                  <a:pos x="0" y="37"/>
                </a:cxn>
              </a:cxnLst>
              <a:rect l="0" t="0" r="r" b="b"/>
              <a:pathLst>
                <a:path w="179" h="80">
                  <a:moveTo>
                    <a:pt x="0" y="37"/>
                  </a:moveTo>
                  <a:lnTo>
                    <a:pt x="2" y="35"/>
                  </a:lnTo>
                  <a:lnTo>
                    <a:pt x="8" y="30"/>
                  </a:lnTo>
                  <a:lnTo>
                    <a:pt x="18" y="23"/>
                  </a:lnTo>
                  <a:lnTo>
                    <a:pt x="31" y="15"/>
                  </a:lnTo>
                  <a:lnTo>
                    <a:pt x="46" y="8"/>
                  </a:lnTo>
                  <a:lnTo>
                    <a:pt x="63" y="3"/>
                  </a:lnTo>
                  <a:lnTo>
                    <a:pt x="82" y="0"/>
                  </a:lnTo>
                  <a:lnTo>
                    <a:pt x="101" y="3"/>
                  </a:lnTo>
                  <a:lnTo>
                    <a:pt x="103" y="3"/>
                  </a:lnTo>
                  <a:lnTo>
                    <a:pt x="110" y="5"/>
                  </a:lnTo>
                  <a:lnTo>
                    <a:pt x="120" y="8"/>
                  </a:lnTo>
                  <a:lnTo>
                    <a:pt x="131" y="15"/>
                  </a:lnTo>
                  <a:lnTo>
                    <a:pt x="144" y="25"/>
                  </a:lnTo>
                  <a:lnTo>
                    <a:pt x="158" y="38"/>
                  </a:lnTo>
                  <a:lnTo>
                    <a:pt x="169" y="57"/>
                  </a:lnTo>
                  <a:lnTo>
                    <a:pt x="179" y="80"/>
                  </a:lnTo>
                  <a:lnTo>
                    <a:pt x="176" y="76"/>
                  </a:lnTo>
                  <a:lnTo>
                    <a:pt x="167" y="68"/>
                  </a:lnTo>
                  <a:lnTo>
                    <a:pt x="152" y="57"/>
                  </a:lnTo>
                  <a:lnTo>
                    <a:pt x="131" y="45"/>
                  </a:lnTo>
                  <a:lnTo>
                    <a:pt x="105" y="36"/>
                  </a:lnTo>
                  <a:lnTo>
                    <a:pt x="74" y="29"/>
                  </a:lnTo>
                  <a:lnTo>
                    <a:pt x="39" y="29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1" name="Freeform 39"/>
            <p:cNvSpPr>
              <a:spLocks/>
            </p:cNvSpPr>
            <p:nvPr/>
          </p:nvSpPr>
          <p:spPr bwMode="auto">
            <a:xfrm>
              <a:off x="3268" y="1959"/>
              <a:ext cx="308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2"/>
                </a:cxn>
                <a:cxn ang="0">
                  <a:pos x="6" y="10"/>
                </a:cxn>
                <a:cxn ang="0">
                  <a:pos x="13" y="22"/>
                </a:cxn>
                <a:cxn ang="0">
                  <a:pos x="22" y="38"/>
                </a:cxn>
                <a:cxn ang="0">
                  <a:pos x="34" y="56"/>
                </a:cxn>
                <a:cxn ang="0">
                  <a:pos x="49" y="76"/>
                </a:cxn>
                <a:cxn ang="0">
                  <a:pos x="65" y="98"/>
                </a:cxn>
                <a:cxn ang="0">
                  <a:pos x="83" y="121"/>
                </a:cxn>
                <a:cxn ang="0">
                  <a:pos x="103" y="143"/>
                </a:cxn>
                <a:cxn ang="0">
                  <a:pos x="126" y="165"/>
                </a:cxn>
                <a:cxn ang="0">
                  <a:pos x="149" y="185"/>
                </a:cxn>
                <a:cxn ang="0">
                  <a:pos x="174" y="204"/>
                </a:cxn>
                <a:cxn ang="0">
                  <a:pos x="202" y="220"/>
                </a:cxn>
                <a:cxn ang="0">
                  <a:pos x="231" y="232"/>
                </a:cxn>
                <a:cxn ang="0">
                  <a:pos x="259" y="240"/>
                </a:cxn>
                <a:cxn ang="0">
                  <a:pos x="290" y="243"/>
                </a:cxn>
                <a:cxn ang="0">
                  <a:pos x="296" y="244"/>
                </a:cxn>
                <a:cxn ang="0">
                  <a:pos x="312" y="245"/>
                </a:cxn>
                <a:cxn ang="0">
                  <a:pos x="334" y="244"/>
                </a:cxn>
                <a:cxn ang="0">
                  <a:pos x="362" y="235"/>
                </a:cxn>
                <a:cxn ang="0">
                  <a:pos x="391" y="217"/>
                </a:cxn>
                <a:cxn ang="0">
                  <a:pos x="418" y="185"/>
                </a:cxn>
                <a:cxn ang="0">
                  <a:pos x="444" y="138"/>
                </a:cxn>
                <a:cxn ang="0">
                  <a:pos x="462" y="70"/>
                </a:cxn>
                <a:cxn ang="0">
                  <a:pos x="461" y="71"/>
                </a:cxn>
                <a:cxn ang="0">
                  <a:pos x="456" y="75"/>
                </a:cxn>
                <a:cxn ang="0">
                  <a:pos x="448" y="81"/>
                </a:cxn>
                <a:cxn ang="0">
                  <a:pos x="437" y="86"/>
                </a:cxn>
                <a:cxn ang="0">
                  <a:pos x="422" y="93"/>
                </a:cxn>
                <a:cxn ang="0">
                  <a:pos x="404" y="100"/>
                </a:cxn>
                <a:cxn ang="0">
                  <a:pos x="383" y="105"/>
                </a:cxn>
                <a:cxn ang="0">
                  <a:pos x="356" y="108"/>
                </a:cxn>
                <a:cxn ang="0">
                  <a:pos x="327" y="109"/>
                </a:cxn>
                <a:cxn ang="0">
                  <a:pos x="293" y="108"/>
                </a:cxn>
                <a:cxn ang="0">
                  <a:pos x="256" y="102"/>
                </a:cxn>
                <a:cxn ang="0">
                  <a:pos x="213" y="93"/>
                </a:cxn>
                <a:cxn ang="0">
                  <a:pos x="167" y="79"/>
                </a:cxn>
                <a:cxn ang="0">
                  <a:pos x="115" y="59"/>
                </a:cxn>
                <a:cxn ang="0">
                  <a:pos x="60" y="33"/>
                </a:cxn>
                <a:cxn ang="0">
                  <a:pos x="0" y="0"/>
                </a:cxn>
              </a:cxnLst>
              <a:rect l="0" t="0" r="r" b="b"/>
              <a:pathLst>
                <a:path w="462" h="245">
                  <a:moveTo>
                    <a:pt x="0" y="0"/>
                  </a:moveTo>
                  <a:lnTo>
                    <a:pt x="1" y="2"/>
                  </a:lnTo>
                  <a:lnTo>
                    <a:pt x="6" y="10"/>
                  </a:lnTo>
                  <a:lnTo>
                    <a:pt x="13" y="22"/>
                  </a:lnTo>
                  <a:lnTo>
                    <a:pt x="22" y="38"/>
                  </a:lnTo>
                  <a:lnTo>
                    <a:pt x="34" y="56"/>
                  </a:lnTo>
                  <a:lnTo>
                    <a:pt x="49" y="76"/>
                  </a:lnTo>
                  <a:lnTo>
                    <a:pt x="65" y="98"/>
                  </a:lnTo>
                  <a:lnTo>
                    <a:pt x="83" y="121"/>
                  </a:lnTo>
                  <a:lnTo>
                    <a:pt x="103" y="143"/>
                  </a:lnTo>
                  <a:lnTo>
                    <a:pt x="126" y="165"/>
                  </a:lnTo>
                  <a:lnTo>
                    <a:pt x="149" y="185"/>
                  </a:lnTo>
                  <a:lnTo>
                    <a:pt x="174" y="204"/>
                  </a:lnTo>
                  <a:lnTo>
                    <a:pt x="202" y="220"/>
                  </a:lnTo>
                  <a:lnTo>
                    <a:pt x="231" y="232"/>
                  </a:lnTo>
                  <a:lnTo>
                    <a:pt x="259" y="240"/>
                  </a:lnTo>
                  <a:lnTo>
                    <a:pt x="290" y="243"/>
                  </a:lnTo>
                  <a:lnTo>
                    <a:pt x="296" y="244"/>
                  </a:lnTo>
                  <a:lnTo>
                    <a:pt x="312" y="245"/>
                  </a:lnTo>
                  <a:lnTo>
                    <a:pt x="334" y="244"/>
                  </a:lnTo>
                  <a:lnTo>
                    <a:pt x="362" y="235"/>
                  </a:lnTo>
                  <a:lnTo>
                    <a:pt x="391" y="217"/>
                  </a:lnTo>
                  <a:lnTo>
                    <a:pt x="418" y="185"/>
                  </a:lnTo>
                  <a:lnTo>
                    <a:pt x="444" y="138"/>
                  </a:lnTo>
                  <a:lnTo>
                    <a:pt x="462" y="70"/>
                  </a:lnTo>
                  <a:lnTo>
                    <a:pt x="461" y="71"/>
                  </a:lnTo>
                  <a:lnTo>
                    <a:pt x="456" y="75"/>
                  </a:lnTo>
                  <a:lnTo>
                    <a:pt x="448" y="81"/>
                  </a:lnTo>
                  <a:lnTo>
                    <a:pt x="437" y="86"/>
                  </a:lnTo>
                  <a:lnTo>
                    <a:pt x="422" y="93"/>
                  </a:lnTo>
                  <a:lnTo>
                    <a:pt x="404" y="100"/>
                  </a:lnTo>
                  <a:lnTo>
                    <a:pt x="383" y="105"/>
                  </a:lnTo>
                  <a:lnTo>
                    <a:pt x="356" y="108"/>
                  </a:lnTo>
                  <a:lnTo>
                    <a:pt x="327" y="109"/>
                  </a:lnTo>
                  <a:lnTo>
                    <a:pt x="293" y="108"/>
                  </a:lnTo>
                  <a:lnTo>
                    <a:pt x="256" y="102"/>
                  </a:lnTo>
                  <a:lnTo>
                    <a:pt x="213" y="93"/>
                  </a:lnTo>
                  <a:lnTo>
                    <a:pt x="167" y="79"/>
                  </a:lnTo>
                  <a:lnTo>
                    <a:pt x="115" y="59"/>
                  </a:lnTo>
                  <a:lnTo>
                    <a:pt x="6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2" name="Freeform 40"/>
            <p:cNvSpPr>
              <a:spLocks/>
            </p:cNvSpPr>
            <p:nvPr/>
          </p:nvSpPr>
          <p:spPr bwMode="auto">
            <a:xfrm>
              <a:off x="2716" y="1197"/>
              <a:ext cx="186" cy="136"/>
            </a:xfrm>
            <a:custGeom>
              <a:avLst/>
              <a:gdLst/>
              <a:ahLst/>
              <a:cxnLst>
                <a:cxn ang="0">
                  <a:pos x="0" y="187"/>
                </a:cxn>
                <a:cxn ang="0">
                  <a:pos x="149" y="174"/>
                </a:cxn>
                <a:cxn ang="0">
                  <a:pos x="279" y="0"/>
                </a:cxn>
                <a:cxn ang="0">
                  <a:pos x="0" y="187"/>
                </a:cxn>
              </a:cxnLst>
              <a:rect l="0" t="0" r="r" b="b"/>
              <a:pathLst>
                <a:path w="279" h="187">
                  <a:moveTo>
                    <a:pt x="0" y="187"/>
                  </a:moveTo>
                  <a:lnTo>
                    <a:pt x="149" y="174"/>
                  </a:lnTo>
                  <a:lnTo>
                    <a:pt x="279" y="0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3" name="Freeform 41"/>
            <p:cNvSpPr>
              <a:spLocks/>
            </p:cNvSpPr>
            <p:nvPr/>
          </p:nvSpPr>
          <p:spPr bwMode="auto">
            <a:xfrm>
              <a:off x="2878" y="1417"/>
              <a:ext cx="387" cy="297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4" y="322"/>
                </a:cxn>
                <a:cxn ang="0">
                  <a:pos x="12" y="323"/>
                </a:cxn>
                <a:cxn ang="0">
                  <a:pos x="26" y="326"/>
                </a:cxn>
                <a:cxn ang="0">
                  <a:pos x="44" y="330"/>
                </a:cxn>
                <a:cxn ang="0">
                  <a:pos x="65" y="334"/>
                </a:cxn>
                <a:cxn ang="0">
                  <a:pos x="90" y="340"/>
                </a:cxn>
                <a:cxn ang="0">
                  <a:pos x="117" y="346"/>
                </a:cxn>
                <a:cxn ang="0">
                  <a:pos x="146" y="353"/>
                </a:cxn>
                <a:cxn ang="0">
                  <a:pos x="176" y="360"/>
                </a:cxn>
                <a:cxn ang="0">
                  <a:pos x="206" y="367"/>
                </a:cxn>
                <a:cxn ang="0">
                  <a:pos x="237" y="375"/>
                </a:cxn>
                <a:cxn ang="0">
                  <a:pos x="267" y="383"/>
                </a:cxn>
                <a:cxn ang="0">
                  <a:pos x="295" y="391"/>
                </a:cxn>
                <a:cxn ang="0">
                  <a:pos x="322" y="399"/>
                </a:cxn>
                <a:cxn ang="0">
                  <a:pos x="345" y="406"/>
                </a:cxn>
                <a:cxn ang="0">
                  <a:pos x="365" y="414"/>
                </a:cxn>
                <a:cxn ang="0">
                  <a:pos x="366" y="410"/>
                </a:cxn>
                <a:cxn ang="0">
                  <a:pos x="369" y="400"/>
                </a:cxn>
                <a:cxn ang="0">
                  <a:pos x="373" y="384"/>
                </a:cxn>
                <a:cxn ang="0">
                  <a:pos x="379" y="363"/>
                </a:cxn>
                <a:cxn ang="0">
                  <a:pos x="387" y="337"/>
                </a:cxn>
                <a:cxn ang="0">
                  <a:pos x="396" y="308"/>
                </a:cxn>
                <a:cxn ang="0">
                  <a:pos x="407" y="277"/>
                </a:cxn>
                <a:cxn ang="0">
                  <a:pos x="419" y="243"/>
                </a:cxn>
                <a:cxn ang="0">
                  <a:pos x="434" y="208"/>
                </a:cxn>
                <a:cxn ang="0">
                  <a:pos x="451" y="173"/>
                </a:cxn>
                <a:cxn ang="0">
                  <a:pos x="468" y="138"/>
                </a:cxn>
                <a:cxn ang="0">
                  <a:pos x="487" y="105"/>
                </a:cxn>
                <a:cxn ang="0">
                  <a:pos x="508" y="74"/>
                </a:cxn>
                <a:cxn ang="0">
                  <a:pos x="531" y="45"/>
                </a:cxn>
                <a:cxn ang="0">
                  <a:pos x="555" y="21"/>
                </a:cxn>
                <a:cxn ang="0">
                  <a:pos x="581" y="0"/>
                </a:cxn>
                <a:cxn ang="0">
                  <a:pos x="577" y="1"/>
                </a:cxn>
                <a:cxn ang="0">
                  <a:pos x="566" y="5"/>
                </a:cxn>
                <a:cxn ang="0">
                  <a:pos x="547" y="10"/>
                </a:cxn>
                <a:cxn ang="0">
                  <a:pos x="524" y="19"/>
                </a:cxn>
                <a:cxn ang="0">
                  <a:pos x="494" y="29"/>
                </a:cxn>
                <a:cxn ang="0">
                  <a:pos x="460" y="42"/>
                </a:cxn>
                <a:cxn ang="0">
                  <a:pos x="422" y="57"/>
                </a:cxn>
                <a:cxn ang="0">
                  <a:pos x="380" y="75"/>
                </a:cxn>
                <a:cxn ang="0">
                  <a:pos x="335" y="96"/>
                </a:cxn>
                <a:cxn ang="0">
                  <a:pos x="289" y="119"/>
                </a:cxn>
                <a:cxn ang="0">
                  <a:pos x="241" y="145"/>
                </a:cxn>
                <a:cxn ang="0">
                  <a:pos x="193" y="174"/>
                </a:cxn>
                <a:cxn ang="0">
                  <a:pos x="143" y="206"/>
                </a:cxn>
                <a:cxn ang="0">
                  <a:pos x="93" y="241"/>
                </a:cxn>
                <a:cxn ang="0">
                  <a:pos x="46" y="279"/>
                </a:cxn>
                <a:cxn ang="0">
                  <a:pos x="0" y="320"/>
                </a:cxn>
              </a:cxnLst>
              <a:rect l="0" t="0" r="r" b="b"/>
              <a:pathLst>
                <a:path w="581" h="414">
                  <a:moveTo>
                    <a:pt x="0" y="320"/>
                  </a:moveTo>
                  <a:lnTo>
                    <a:pt x="4" y="322"/>
                  </a:lnTo>
                  <a:lnTo>
                    <a:pt x="12" y="323"/>
                  </a:lnTo>
                  <a:lnTo>
                    <a:pt x="26" y="326"/>
                  </a:lnTo>
                  <a:lnTo>
                    <a:pt x="44" y="330"/>
                  </a:lnTo>
                  <a:lnTo>
                    <a:pt x="65" y="334"/>
                  </a:lnTo>
                  <a:lnTo>
                    <a:pt x="90" y="340"/>
                  </a:lnTo>
                  <a:lnTo>
                    <a:pt x="117" y="346"/>
                  </a:lnTo>
                  <a:lnTo>
                    <a:pt x="146" y="353"/>
                  </a:lnTo>
                  <a:lnTo>
                    <a:pt x="176" y="360"/>
                  </a:lnTo>
                  <a:lnTo>
                    <a:pt x="206" y="367"/>
                  </a:lnTo>
                  <a:lnTo>
                    <a:pt x="237" y="375"/>
                  </a:lnTo>
                  <a:lnTo>
                    <a:pt x="267" y="383"/>
                  </a:lnTo>
                  <a:lnTo>
                    <a:pt x="295" y="391"/>
                  </a:lnTo>
                  <a:lnTo>
                    <a:pt x="322" y="399"/>
                  </a:lnTo>
                  <a:lnTo>
                    <a:pt x="345" y="406"/>
                  </a:lnTo>
                  <a:lnTo>
                    <a:pt x="365" y="414"/>
                  </a:lnTo>
                  <a:lnTo>
                    <a:pt x="366" y="410"/>
                  </a:lnTo>
                  <a:lnTo>
                    <a:pt x="369" y="400"/>
                  </a:lnTo>
                  <a:lnTo>
                    <a:pt x="373" y="384"/>
                  </a:lnTo>
                  <a:lnTo>
                    <a:pt x="379" y="363"/>
                  </a:lnTo>
                  <a:lnTo>
                    <a:pt x="387" y="337"/>
                  </a:lnTo>
                  <a:lnTo>
                    <a:pt x="396" y="308"/>
                  </a:lnTo>
                  <a:lnTo>
                    <a:pt x="407" y="277"/>
                  </a:lnTo>
                  <a:lnTo>
                    <a:pt x="419" y="243"/>
                  </a:lnTo>
                  <a:lnTo>
                    <a:pt x="434" y="208"/>
                  </a:lnTo>
                  <a:lnTo>
                    <a:pt x="451" y="173"/>
                  </a:lnTo>
                  <a:lnTo>
                    <a:pt x="468" y="138"/>
                  </a:lnTo>
                  <a:lnTo>
                    <a:pt x="487" y="105"/>
                  </a:lnTo>
                  <a:lnTo>
                    <a:pt x="508" y="74"/>
                  </a:lnTo>
                  <a:lnTo>
                    <a:pt x="531" y="45"/>
                  </a:lnTo>
                  <a:lnTo>
                    <a:pt x="555" y="21"/>
                  </a:lnTo>
                  <a:lnTo>
                    <a:pt x="581" y="0"/>
                  </a:lnTo>
                  <a:lnTo>
                    <a:pt x="577" y="1"/>
                  </a:lnTo>
                  <a:lnTo>
                    <a:pt x="566" y="5"/>
                  </a:lnTo>
                  <a:lnTo>
                    <a:pt x="547" y="10"/>
                  </a:lnTo>
                  <a:lnTo>
                    <a:pt x="524" y="19"/>
                  </a:lnTo>
                  <a:lnTo>
                    <a:pt x="494" y="29"/>
                  </a:lnTo>
                  <a:lnTo>
                    <a:pt x="460" y="42"/>
                  </a:lnTo>
                  <a:lnTo>
                    <a:pt x="422" y="57"/>
                  </a:lnTo>
                  <a:lnTo>
                    <a:pt x="380" y="75"/>
                  </a:lnTo>
                  <a:lnTo>
                    <a:pt x="335" y="96"/>
                  </a:lnTo>
                  <a:lnTo>
                    <a:pt x="289" y="119"/>
                  </a:lnTo>
                  <a:lnTo>
                    <a:pt x="241" y="145"/>
                  </a:lnTo>
                  <a:lnTo>
                    <a:pt x="193" y="174"/>
                  </a:lnTo>
                  <a:lnTo>
                    <a:pt x="143" y="206"/>
                  </a:lnTo>
                  <a:lnTo>
                    <a:pt x="93" y="241"/>
                  </a:lnTo>
                  <a:lnTo>
                    <a:pt x="46" y="279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4" name="Freeform 42"/>
            <p:cNvSpPr>
              <a:spLocks/>
            </p:cNvSpPr>
            <p:nvPr/>
          </p:nvSpPr>
          <p:spPr bwMode="auto">
            <a:xfrm>
              <a:off x="2458" y="1846"/>
              <a:ext cx="522" cy="131"/>
            </a:xfrm>
            <a:custGeom>
              <a:avLst/>
              <a:gdLst/>
              <a:ahLst/>
              <a:cxnLst>
                <a:cxn ang="0">
                  <a:pos x="447" y="175"/>
                </a:cxn>
                <a:cxn ang="0">
                  <a:pos x="522" y="180"/>
                </a:cxn>
                <a:cxn ang="0">
                  <a:pos x="591" y="182"/>
                </a:cxn>
                <a:cxn ang="0">
                  <a:pos x="651" y="180"/>
                </a:cxn>
                <a:cxn ang="0">
                  <a:pos x="702" y="175"/>
                </a:cxn>
                <a:cxn ang="0">
                  <a:pos x="741" y="167"/>
                </a:cxn>
                <a:cxn ang="0">
                  <a:pos x="768" y="157"/>
                </a:cxn>
                <a:cxn ang="0">
                  <a:pos x="780" y="143"/>
                </a:cxn>
                <a:cxn ang="0">
                  <a:pos x="777" y="127"/>
                </a:cxn>
                <a:cxn ang="0">
                  <a:pos x="757" y="110"/>
                </a:cxn>
                <a:cxn ang="0">
                  <a:pos x="725" y="92"/>
                </a:cxn>
                <a:cxn ang="0">
                  <a:pos x="680" y="74"/>
                </a:cxn>
                <a:cxn ang="0">
                  <a:pos x="626" y="58"/>
                </a:cxn>
                <a:cxn ang="0">
                  <a:pos x="561" y="42"/>
                </a:cxn>
                <a:cxn ang="0">
                  <a:pos x="490" y="28"/>
                </a:cxn>
                <a:cxn ang="0">
                  <a:pos x="414" y="16"/>
                </a:cxn>
                <a:cxn ang="0">
                  <a:pos x="333" y="7"/>
                </a:cxn>
                <a:cxn ang="0">
                  <a:pos x="258" y="2"/>
                </a:cxn>
                <a:cxn ang="0">
                  <a:pos x="189" y="0"/>
                </a:cxn>
                <a:cxn ang="0">
                  <a:pos x="129" y="2"/>
                </a:cxn>
                <a:cxn ang="0">
                  <a:pos x="79" y="7"/>
                </a:cxn>
                <a:cxn ang="0">
                  <a:pos x="40" y="15"/>
                </a:cxn>
                <a:cxn ang="0">
                  <a:pos x="13" y="25"/>
                </a:cxn>
                <a:cxn ang="0">
                  <a:pos x="0" y="39"/>
                </a:cxn>
                <a:cxn ang="0">
                  <a:pos x="4" y="55"/>
                </a:cxn>
                <a:cxn ang="0">
                  <a:pos x="23" y="73"/>
                </a:cxn>
                <a:cxn ang="0">
                  <a:pos x="56" y="90"/>
                </a:cxn>
                <a:cxn ang="0">
                  <a:pos x="101" y="108"/>
                </a:cxn>
                <a:cxn ang="0">
                  <a:pos x="155" y="125"/>
                </a:cxn>
                <a:cxn ang="0">
                  <a:pos x="219" y="141"/>
                </a:cxn>
                <a:cxn ang="0">
                  <a:pos x="291" y="155"/>
                </a:cxn>
                <a:cxn ang="0">
                  <a:pos x="367" y="166"/>
                </a:cxn>
              </a:cxnLst>
              <a:rect l="0" t="0" r="r" b="b"/>
              <a:pathLst>
                <a:path w="780" h="182">
                  <a:moveTo>
                    <a:pt x="407" y="171"/>
                  </a:moveTo>
                  <a:lnTo>
                    <a:pt x="447" y="175"/>
                  </a:lnTo>
                  <a:lnTo>
                    <a:pt x="485" y="178"/>
                  </a:lnTo>
                  <a:lnTo>
                    <a:pt x="522" y="180"/>
                  </a:lnTo>
                  <a:lnTo>
                    <a:pt x="558" y="181"/>
                  </a:lnTo>
                  <a:lnTo>
                    <a:pt x="591" y="182"/>
                  </a:lnTo>
                  <a:lnTo>
                    <a:pt x="622" y="181"/>
                  </a:lnTo>
                  <a:lnTo>
                    <a:pt x="651" y="180"/>
                  </a:lnTo>
                  <a:lnTo>
                    <a:pt x="678" y="179"/>
                  </a:lnTo>
                  <a:lnTo>
                    <a:pt x="702" y="175"/>
                  </a:lnTo>
                  <a:lnTo>
                    <a:pt x="723" y="172"/>
                  </a:lnTo>
                  <a:lnTo>
                    <a:pt x="741" y="167"/>
                  </a:lnTo>
                  <a:lnTo>
                    <a:pt x="756" y="163"/>
                  </a:lnTo>
                  <a:lnTo>
                    <a:pt x="768" y="157"/>
                  </a:lnTo>
                  <a:lnTo>
                    <a:pt x="776" y="150"/>
                  </a:lnTo>
                  <a:lnTo>
                    <a:pt x="780" y="143"/>
                  </a:lnTo>
                  <a:lnTo>
                    <a:pt x="780" y="135"/>
                  </a:lnTo>
                  <a:lnTo>
                    <a:pt x="777" y="127"/>
                  </a:lnTo>
                  <a:lnTo>
                    <a:pt x="769" y="118"/>
                  </a:lnTo>
                  <a:lnTo>
                    <a:pt x="757" y="110"/>
                  </a:lnTo>
                  <a:lnTo>
                    <a:pt x="743" y="100"/>
                  </a:lnTo>
                  <a:lnTo>
                    <a:pt x="725" y="92"/>
                  </a:lnTo>
                  <a:lnTo>
                    <a:pt x="704" y="83"/>
                  </a:lnTo>
                  <a:lnTo>
                    <a:pt x="680" y="74"/>
                  </a:lnTo>
                  <a:lnTo>
                    <a:pt x="655" y="66"/>
                  </a:lnTo>
                  <a:lnTo>
                    <a:pt x="626" y="58"/>
                  </a:lnTo>
                  <a:lnTo>
                    <a:pt x="595" y="50"/>
                  </a:lnTo>
                  <a:lnTo>
                    <a:pt x="561" y="42"/>
                  </a:lnTo>
                  <a:lnTo>
                    <a:pt x="527" y="35"/>
                  </a:lnTo>
                  <a:lnTo>
                    <a:pt x="490" y="28"/>
                  </a:lnTo>
                  <a:lnTo>
                    <a:pt x="453" y="22"/>
                  </a:lnTo>
                  <a:lnTo>
                    <a:pt x="414" y="16"/>
                  </a:lnTo>
                  <a:lnTo>
                    <a:pt x="374" y="12"/>
                  </a:lnTo>
                  <a:lnTo>
                    <a:pt x="333" y="7"/>
                  </a:lnTo>
                  <a:lnTo>
                    <a:pt x="295" y="5"/>
                  </a:lnTo>
                  <a:lnTo>
                    <a:pt x="258" y="2"/>
                  </a:lnTo>
                  <a:lnTo>
                    <a:pt x="223" y="1"/>
                  </a:lnTo>
                  <a:lnTo>
                    <a:pt x="189" y="0"/>
                  </a:lnTo>
                  <a:lnTo>
                    <a:pt x="158" y="1"/>
                  </a:lnTo>
                  <a:lnTo>
                    <a:pt x="129" y="2"/>
                  </a:lnTo>
                  <a:lnTo>
                    <a:pt x="103" y="4"/>
                  </a:lnTo>
                  <a:lnTo>
                    <a:pt x="79" y="7"/>
                  </a:lnTo>
                  <a:lnTo>
                    <a:pt x="58" y="10"/>
                  </a:lnTo>
                  <a:lnTo>
                    <a:pt x="40" y="15"/>
                  </a:lnTo>
                  <a:lnTo>
                    <a:pt x="25" y="20"/>
                  </a:lnTo>
                  <a:lnTo>
                    <a:pt x="13" y="25"/>
                  </a:lnTo>
                  <a:lnTo>
                    <a:pt x="5" y="32"/>
                  </a:lnTo>
                  <a:lnTo>
                    <a:pt x="0" y="39"/>
                  </a:lnTo>
                  <a:lnTo>
                    <a:pt x="0" y="47"/>
                  </a:lnTo>
                  <a:lnTo>
                    <a:pt x="4" y="55"/>
                  </a:lnTo>
                  <a:lnTo>
                    <a:pt x="12" y="65"/>
                  </a:lnTo>
                  <a:lnTo>
                    <a:pt x="23" y="73"/>
                  </a:lnTo>
                  <a:lnTo>
                    <a:pt x="37" y="82"/>
                  </a:lnTo>
                  <a:lnTo>
                    <a:pt x="56" y="90"/>
                  </a:lnTo>
                  <a:lnTo>
                    <a:pt x="76" y="99"/>
                  </a:lnTo>
                  <a:lnTo>
                    <a:pt x="101" y="108"/>
                  </a:lnTo>
                  <a:lnTo>
                    <a:pt x="126" y="116"/>
                  </a:lnTo>
                  <a:lnTo>
                    <a:pt x="155" y="125"/>
                  </a:lnTo>
                  <a:lnTo>
                    <a:pt x="186" y="133"/>
                  </a:lnTo>
                  <a:lnTo>
                    <a:pt x="219" y="141"/>
                  </a:lnTo>
                  <a:lnTo>
                    <a:pt x="254" y="148"/>
                  </a:lnTo>
                  <a:lnTo>
                    <a:pt x="291" y="155"/>
                  </a:lnTo>
                  <a:lnTo>
                    <a:pt x="328" y="160"/>
                  </a:lnTo>
                  <a:lnTo>
                    <a:pt x="367" y="166"/>
                  </a:lnTo>
                  <a:lnTo>
                    <a:pt x="40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5" name="Freeform 43"/>
            <p:cNvSpPr>
              <a:spLocks/>
            </p:cNvSpPr>
            <p:nvPr/>
          </p:nvSpPr>
          <p:spPr bwMode="auto">
            <a:xfrm>
              <a:off x="2119" y="1698"/>
              <a:ext cx="1116" cy="196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10" y="103"/>
                </a:cxn>
                <a:cxn ang="0">
                  <a:pos x="42" y="139"/>
                </a:cxn>
                <a:cxn ang="0">
                  <a:pos x="116" y="154"/>
                </a:cxn>
                <a:cxn ang="0">
                  <a:pos x="173" y="144"/>
                </a:cxn>
                <a:cxn ang="0">
                  <a:pos x="186" y="134"/>
                </a:cxn>
                <a:cxn ang="0">
                  <a:pos x="215" y="116"/>
                </a:cxn>
                <a:cxn ang="0">
                  <a:pos x="267" y="94"/>
                </a:cxn>
                <a:cxn ang="0">
                  <a:pos x="345" y="73"/>
                </a:cxn>
                <a:cxn ang="0">
                  <a:pos x="455" y="53"/>
                </a:cxn>
                <a:cxn ang="0">
                  <a:pos x="603" y="38"/>
                </a:cxn>
                <a:cxn ang="0">
                  <a:pos x="792" y="33"/>
                </a:cxn>
                <a:cxn ang="0">
                  <a:pos x="905" y="36"/>
                </a:cxn>
                <a:cxn ang="0">
                  <a:pos x="915" y="37"/>
                </a:cxn>
                <a:cxn ang="0">
                  <a:pos x="935" y="38"/>
                </a:cxn>
                <a:cxn ang="0">
                  <a:pos x="961" y="41"/>
                </a:cxn>
                <a:cxn ang="0">
                  <a:pos x="997" y="46"/>
                </a:cxn>
                <a:cxn ang="0">
                  <a:pos x="1038" y="53"/>
                </a:cxn>
                <a:cxn ang="0">
                  <a:pos x="1087" y="61"/>
                </a:cxn>
                <a:cxn ang="0">
                  <a:pos x="1138" y="71"/>
                </a:cxn>
                <a:cxn ang="0">
                  <a:pos x="1196" y="83"/>
                </a:cxn>
                <a:cxn ang="0">
                  <a:pos x="1256" y="99"/>
                </a:cxn>
                <a:cxn ang="0">
                  <a:pos x="1319" y="116"/>
                </a:cxn>
                <a:cxn ang="0">
                  <a:pos x="1383" y="137"/>
                </a:cxn>
                <a:cxn ang="0">
                  <a:pos x="1448" y="161"/>
                </a:cxn>
                <a:cxn ang="0">
                  <a:pos x="1514" y="188"/>
                </a:cxn>
                <a:cxn ang="0">
                  <a:pos x="1577" y="219"/>
                </a:cxn>
                <a:cxn ang="0">
                  <a:pos x="1641" y="253"/>
                </a:cxn>
                <a:cxn ang="0">
                  <a:pos x="1669" y="272"/>
                </a:cxn>
                <a:cxn ang="0">
                  <a:pos x="1665" y="267"/>
                </a:cxn>
                <a:cxn ang="0">
                  <a:pos x="1656" y="258"/>
                </a:cxn>
                <a:cxn ang="0">
                  <a:pos x="1640" y="247"/>
                </a:cxn>
                <a:cxn ang="0">
                  <a:pos x="1619" y="232"/>
                </a:cxn>
                <a:cxn ang="0">
                  <a:pos x="1592" y="214"/>
                </a:cxn>
                <a:cxn ang="0">
                  <a:pos x="1560" y="196"/>
                </a:cxn>
                <a:cxn ang="0">
                  <a:pos x="1521" y="174"/>
                </a:cxn>
                <a:cxn ang="0">
                  <a:pos x="1475" y="152"/>
                </a:cxn>
                <a:cxn ang="0">
                  <a:pos x="1423" y="130"/>
                </a:cxn>
                <a:cxn ang="0">
                  <a:pos x="1363" y="107"/>
                </a:cxn>
                <a:cxn ang="0">
                  <a:pos x="1296" y="85"/>
                </a:cxn>
                <a:cxn ang="0">
                  <a:pos x="1223" y="64"/>
                </a:cxn>
                <a:cxn ang="0">
                  <a:pos x="1141" y="44"/>
                </a:cxn>
                <a:cxn ang="0">
                  <a:pos x="1051" y="26"/>
                </a:cxn>
                <a:cxn ang="0">
                  <a:pos x="952" y="10"/>
                </a:cxn>
                <a:cxn ang="0">
                  <a:pos x="895" y="3"/>
                </a:cxn>
                <a:cxn ang="0">
                  <a:pos x="863" y="2"/>
                </a:cxn>
                <a:cxn ang="0">
                  <a:pos x="801" y="0"/>
                </a:cxn>
                <a:cxn ang="0">
                  <a:pos x="717" y="0"/>
                </a:cxn>
                <a:cxn ang="0">
                  <a:pos x="614" y="1"/>
                </a:cxn>
                <a:cxn ang="0">
                  <a:pos x="499" y="6"/>
                </a:cxn>
                <a:cxn ang="0">
                  <a:pos x="376" y="14"/>
                </a:cxn>
                <a:cxn ang="0">
                  <a:pos x="249" y="28"/>
                </a:cxn>
                <a:cxn ang="0">
                  <a:pos x="185" y="38"/>
                </a:cxn>
                <a:cxn ang="0">
                  <a:pos x="179" y="43"/>
                </a:cxn>
                <a:cxn ang="0">
                  <a:pos x="166" y="52"/>
                </a:cxn>
                <a:cxn ang="0">
                  <a:pos x="148" y="62"/>
                </a:cxn>
                <a:cxn ang="0">
                  <a:pos x="124" y="71"/>
                </a:cxn>
                <a:cxn ang="0">
                  <a:pos x="95" y="77"/>
                </a:cxn>
                <a:cxn ang="0">
                  <a:pos x="60" y="78"/>
                </a:cxn>
                <a:cxn ang="0">
                  <a:pos x="21" y="71"/>
                </a:cxn>
              </a:cxnLst>
              <a:rect l="0" t="0" r="r" b="b"/>
              <a:pathLst>
                <a:path w="1671" h="272">
                  <a:moveTo>
                    <a:pt x="0" y="64"/>
                  </a:moveTo>
                  <a:lnTo>
                    <a:pt x="0" y="70"/>
                  </a:lnTo>
                  <a:lnTo>
                    <a:pt x="3" y="84"/>
                  </a:lnTo>
                  <a:lnTo>
                    <a:pt x="10" y="103"/>
                  </a:lnTo>
                  <a:lnTo>
                    <a:pt x="22" y="122"/>
                  </a:lnTo>
                  <a:lnTo>
                    <a:pt x="42" y="139"/>
                  </a:lnTo>
                  <a:lnTo>
                    <a:pt x="73" y="152"/>
                  </a:lnTo>
                  <a:lnTo>
                    <a:pt x="116" y="154"/>
                  </a:lnTo>
                  <a:lnTo>
                    <a:pt x="172" y="145"/>
                  </a:lnTo>
                  <a:lnTo>
                    <a:pt x="173" y="144"/>
                  </a:lnTo>
                  <a:lnTo>
                    <a:pt x="178" y="139"/>
                  </a:lnTo>
                  <a:lnTo>
                    <a:pt x="186" y="134"/>
                  </a:lnTo>
                  <a:lnTo>
                    <a:pt x="197" y="126"/>
                  </a:lnTo>
                  <a:lnTo>
                    <a:pt x="215" y="116"/>
                  </a:lnTo>
                  <a:lnTo>
                    <a:pt x="238" y="105"/>
                  </a:lnTo>
                  <a:lnTo>
                    <a:pt x="267" y="94"/>
                  </a:lnTo>
                  <a:lnTo>
                    <a:pt x="302" y="83"/>
                  </a:lnTo>
                  <a:lnTo>
                    <a:pt x="345" y="73"/>
                  </a:lnTo>
                  <a:lnTo>
                    <a:pt x="396" y="62"/>
                  </a:lnTo>
                  <a:lnTo>
                    <a:pt x="455" y="53"/>
                  </a:lnTo>
                  <a:lnTo>
                    <a:pt x="523" y="45"/>
                  </a:lnTo>
                  <a:lnTo>
                    <a:pt x="603" y="38"/>
                  </a:lnTo>
                  <a:lnTo>
                    <a:pt x="692" y="35"/>
                  </a:lnTo>
                  <a:lnTo>
                    <a:pt x="792" y="33"/>
                  </a:lnTo>
                  <a:lnTo>
                    <a:pt x="903" y="36"/>
                  </a:lnTo>
                  <a:lnTo>
                    <a:pt x="905" y="36"/>
                  </a:lnTo>
                  <a:lnTo>
                    <a:pt x="908" y="36"/>
                  </a:lnTo>
                  <a:lnTo>
                    <a:pt x="915" y="37"/>
                  </a:lnTo>
                  <a:lnTo>
                    <a:pt x="923" y="38"/>
                  </a:lnTo>
                  <a:lnTo>
                    <a:pt x="935" y="38"/>
                  </a:lnTo>
                  <a:lnTo>
                    <a:pt x="947" y="40"/>
                  </a:lnTo>
                  <a:lnTo>
                    <a:pt x="961" y="41"/>
                  </a:lnTo>
                  <a:lnTo>
                    <a:pt x="978" y="44"/>
                  </a:lnTo>
                  <a:lnTo>
                    <a:pt x="997" y="46"/>
                  </a:lnTo>
                  <a:lnTo>
                    <a:pt x="1016" y="49"/>
                  </a:lnTo>
                  <a:lnTo>
                    <a:pt x="1038" y="53"/>
                  </a:lnTo>
                  <a:lnTo>
                    <a:pt x="1061" y="56"/>
                  </a:lnTo>
                  <a:lnTo>
                    <a:pt x="1087" y="61"/>
                  </a:lnTo>
                  <a:lnTo>
                    <a:pt x="1112" y="66"/>
                  </a:lnTo>
                  <a:lnTo>
                    <a:pt x="1138" y="71"/>
                  </a:lnTo>
                  <a:lnTo>
                    <a:pt x="1167" y="77"/>
                  </a:lnTo>
                  <a:lnTo>
                    <a:pt x="1196" y="83"/>
                  </a:lnTo>
                  <a:lnTo>
                    <a:pt x="1226" y="91"/>
                  </a:lnTo>
                  <a:lnTo>
                    <a:pt x="1256" y="99"/>
                  </a:lnTo>
                  <a:lnTo>
                    <a:pt x="1287" y="107"/>
                  </a:lnTo>
                  <a:lnTo>
                    <a:pt x="1319" y="116"/>
                  </a:lnTo>
                  <a:lnTo>
                    <a:pt x="1350" y="127"/>
                  </a:lnTo>
                  <a:lnTo>
                    <a:pt x="1383" y="137"/>
                  </a:lnTo>
                  <a:lnTo>
                    <a:pt x="1416" y="149"/>
                  </a:lnTo>
                  <a:lnTo>
                    <a:pt x="1448" y="161"/>
                  </a:lnTo>
                  <a:lnTo>
                    <a:pt x="1481" y="174"/>
                  </a:lnTo>
                  <a:lnTo>
                    <a:pt x="1514" y="188"/>
                  </a:lnTo>
                  <a:lnTo>
                    <a:pt x="1546" y="203"/>
                  </a:lnTo>
                  <a:lnTo>
                    <a:pt x="1577" y="219"/>
                  </a:lnTo>
                  <a:lnTo>
                    <a:pt x="1610" y="235"/>
                  </a:lnTo>
                  <a:lnTo>
                    <a:pt x="1641" y="253"/>
                  </a:lnTo>
                  <a:lnTo>
                    <a:pt x="1671" y="272"/>
                  </a:lnTo>
                  <a:lnTo>
                    <a:pt x="1669" y="272"/>
                  </a:lnTo>
                  <a:lnTo>
                    <a:pt x="1668" y="270"/>
                  </a:lnTo>
                  <a:lnTo>
                    <a:pt x="1665" y="267"/>
                  </a:lnTo>
                  <a:lnTo>
                    <a:pt x="1661" y="263"/>
                  </a:lnTo>
                  <a:lnTo>
                    <a:pt x="1656" y="258"/>
                  </a:lnTo>
                  <a:lnTo>
                    <a:pt x="1649" y="253"/>
                  </a:lnTo>
                  <a:lnTo>
                    <a:pt x="1640" y="247"/>
                  </a:lnTo>
                  <a:lnTo>
                    <a:pt x="1630" y="240"/>
                  </a:lnTo>
                  <a:lnTo>
                    <a:pt x="1619" y="232"/>
                  </a:lnTo>
                  <a:lnTo>
                    <a:pt x="1606" y="224"/>
                  </a:lnTo>
                  <a:lnTo>
                    <a:pt x="1592" y="214"/>
                  </a:lnTo>
                  <a:lnTo>
                    <a:pt x="1577" y="205"/>
                  </a:lnTo>
                  <a:lnTo>
                    <a:pt x="1560" y="196"/>
                  </a:lnTo>
                  <a:lnTo>
                    <a:pt x="1540" y="185"/>
                  </a:lnTo>
                  <a:lnTo>
                    <a:pt x="1521" y="174"/>
                  </a:lnTo>
                  <a:lnTo>
                    <a:pt x="1499" y="164"/>
                  </a:lnTo>
                  <a:lnTo>
                    <a:pt x="1475" y="152"/>
                  </a:lnTo>
                  <a:lnTo>
                    <a:pt x="1449" y="142"/>
                  </a:lnTo>
                  <a:lnTo>
                    <a:pt x="1423" y="130"/>
                  </a:lnTo>
                  <a:lnTo>
                    <a:pt x="1394" y="119"/>
                  </a:lnTo>
                  <a:lnTo>
                    <a:pt x="1363" y="107"/>
                  </a:lnTo>
                  <a:lnTo>
                    <a:pt x="1331" y="97"/>
                  </a:lnTo>
                  <a:lnTo>
                    <a:pt x="1296" y="85"/>
                  </a:lnTo>
                  <a:lnTo>
                    <a:pt x="1261" y="75"/>
                  </a:lnTo>
                  <a:lnTo>
                    <a:pt x="1223" y="64"/>
                  </a:lnTo>
                  <a:lnTo>
                    <a:pt x="1182" y="54"/>
                  </a:lnTo>
                  <a:lnTo>
                    <a:pt x="1141" y="44"/>
                  </a:lnTo>
                  <a:lnTo>
                    <a:pt x="1097" y="35"/>
                  </a:lnTo>
                  <a:lnTo>
                    <a:pt x="1051" y="26"/>
                  </a:lnTo>
                  <a:lnTo>
                    <a:pt x="1003" y="18"/>
                  </a:lnTo>
                  <a:lnTo>
                    <a:pt x="952" y="10"/>
                  </a:lnTo>
                  <a:lnTo>
                    <a:pt x="900" y="3"/>
                  </a:lnTo>
                  <a:lnTo>
                    <a:pt x="895" y="3"/>
                  </a:lnTo>
                  <a:lnTo>
                    <a:pt x="883" y="2"/>
                  </a:lnTo>
                  <a:lnTo>
                    <a:pt x="863" y="2"/>
                  </a:lnTo>
                  <a:lnTo>
                    <a:pt x="836" y="1"/>
                  </a:lnTo>
                  <a:lnTo>
                    <a:pt x="801" y="0"/>
                  </a:lnTo>
                  <a:lnTo>
                    <a:pt x="762" y="0"/>
                  </a:lnTo>
                  <a:lnTo>
                    <a:pt x="717" y="0"/>
                  </a:lnTo>
                  <a:lnTo>
                    <a:pt x="667" y="0"/>
                  </a:lnTo>
                  <a:lnTo>
                    <a:pt x="614" y="1"/>
                  </a:lnTo>
                  <a:lnTo>
                    <a:pt x="558" y="3"/>
                  </a:lnTo>
                  <a:lnTo>
                    <a:pt x="499" y="6"/>
                  </a:lnTo>
                  <a:lnTo>
                    <a:pt x="438" y="9"/>
                  </a:lnTo>
                  <a:lnTo>
                    <a:pt x="376" y="14"/>
                  </a:lnTo>
                  <a:lnTo>
                    <a:pt x="313" y="21"/>
                  </a:lnTo>
                  <a:lnTo>
                    <a:pt x="249" y="28"/>
                  </a:lnTo>
                  <a:lnTo>
                    <a:pt x="186" y="37"/>
                  </a:lnTo>
                  <a:lnTo>
                    <a:pt x="185" y="38"/>
                  </a:lnTo>
                  <a:lnTo>
                    <a:pt x="182" y="40"/>
                  </a:lnTo>
                  <a:lnTo>
                    <a:pt x="179" y="43"/>
                  </a:lnTo>
                  <a:lnTo>
                    <a:pt x="173" y="47"/>
                  </a:lnTo>
                  <a:lnTo>
                    <a:pt x="166" y="52"/>
                  </a:lnTo>
                  <a:lnTo>
                    <a:pt x="158" y="58"/>
                  </a:lnTo>
                  <a:lnTo>
                    <a:pt x="148" y="62"/>
                  </a:lnTo>
                  <a:lnTo>
                    <a:pt x="136" y="67"/>
                  </a:lnTo>
                  <a:lnTo>
                    <a:pt x="124" y="71"/>
                  </a:lnTo>
                  <a:lnTo>
                    <a:pt x="110" y="75"/>
                  </a:lnTo>
                  <a:lnTo>
                    <a:pt x="95" y="77"/>
                  </a:lnTo>
                  <a:lnTo>
                    <a:pt x="79" y="78"/>
                  </a:lnTo>
                  <a:lnTo>
                    <a:pt x="60" y="78"/>
                  </a:lnTo>
                  <a:lnTo>
                    <a:pt x="42" y="76"/>
                  </a:lnTo>
                  <a:lnTo>
                    <a:pt x="21" y="71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6" name="Freeform 44"/>
            <p:cNvSpPr>
              <a:spLocks/>
            </p:cNvSpPr>
            <p:nvPr/>
          </p:nvSpPr>
          <p:spPr bwMode="auto">
            <a:xfrm>
              <a:off x="2148" y="1989"/>
              <a:ext cx="712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4" y="4"/>
                </a:cxn>
                <a:cxn ang="0">
                  <a:pos x="7" y="6"/>
                </a:cxn>
                <a:cxn ang="0">
                  <a:pos x="12" y="8"/>
                </a:cxn>
                <a:cxn ang="0">
                  <a:pos x="17" y="12"/>
                </a:cxn>
                <a:cxn ang="0">
                  <a:pos x="24" y="16"/>
                </a:cxn>
                <a:cxn ang="0">
                  <a:pos x="33" y="21"/>
                </a:cxn>
                <a:cxn ang="0">
                  <a:pos x="44" y="26"/>
                </a:cxn>
                <a:cxn ang="0">
                  <a:pos x="56" y="31"/>
                </a:cxn>
                <a:cxn ang="0">
                  <a:pos x="70" y="37"/>
                </a:cxn>
                <a:cxn ang="0">
                  <a:pos x="86" y="44"/>
                </a:cxn>
                <a:cxn ang="0">
                  <a:pos x="106" y="51"/>
                </a:cxn>
                <a:cxn ang="0">
                  <a:pos x="127" y="59"/>
                </a:cxn>
                <a:cxn ang="0">
                  <a:pos x="151" y="66"/>
                </a:cxn>
                <a:cxn ang="0">
                  <a:pos x="177" y="75"/>
                </a:cxn>
                <a:cxn ang="0">
                  <a:pos x="206" y="83"/>
                </a:cxn>
                <a:cxn ang="0">
                  <a:pos x="238" y="92"/>
                </a:cxn>
                <a:cxn ang="0">
                  <a:pos x="273" y="102"/>
                </a:cxn>
                <a:cxn ang="0">
                  <a:pos x="311" y="111"/>
                </a:cxn>
                <a:cxn ang="0">
                  <a:pos x="354" y="121"/>
                </a:cxn>
                <a:cxn ang="0">
                  <a:pos x="399" y="132"/>
                </a:cxn>
                <a:cxn ang="0">
                  <a:pos x="447" y="142"/>
                </a:cxn>
                <a:cxn ang="0">
                  <a:pos x="499" y="152"/>
                </a:cxn>
                <a:cxn ang="0">
                  <a:pos x="555" y="163"/>
                </a:cxn>
                <a:cxn ang="0">
                  <a:pos x="615" y="174"/>
                </a:cxn>
                <a:cxn ang="0">
                  <a:pos x="680" y="186"/>
                </a:cxn>
                <a:cxn ang="0">
                  <a:pos x="748" y="197"/>
                </a:cxn>
                <a:cxn ang="0">
                  <a:pos x="821" y="209"/>
                </a:cxn>
                <a:cxn ang="0">
                  <a:pos x="899" y="220"/>
                </a:cxn>
                <a:cxn ang="0">
                  <a:pos x="980" y="232"/>
                </a:cxn>
                <a:cxn ang="0">
                  <a:pos x="1067" y="243"/>
                </a:cxn>
                <a:cxn ang="0">
                  <a:pos x="0" y="0"/>
                </a:cxn>
              </a:cxnLst>
              <a:rect l="0" t="0" r="r" b="b"/>
              <a:pathLst>
                <a:path w="1067" h="24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4" y="4"/>
                  </a:lnTo>
                  <a:lnTo>
                    <a:pt x="7" y="6"/>
                  </a:lnTo>
                  <a:lnTo>
                    <a:pt x="12" y="8"/>
                  </a:lnTo>
                  <a:lnTo>
                    <a:pt x="17" y="12"/>
                  </a:lnTo>
                  <a:lnTo>
                    <a:pt x="24" y="16"/>
                  </a:lnTo>
                  <a:lnTo>
                    <a:pt x="33" y="21"/>
                  </a:lnTo>
                  <a:lnTo>
                    <a:pt x="44" y="26"/>
                  </a:lnTo>
                  <a:lnTo>
                    <a:pt x="56" y="31"/>
                  </a:lnTo>
                  <a:lnTo>
                    <a:pt x="70" y="37"/>
                  </a:lnTo>
                  <a:lnTo>
                    <a:pt x="86" y="44"/>
                  </a:lnTo>
                  <a:lnTo>
                    <a:pt x="106" y="51"/>
                  </a:lnTo>
                  <a:lnTo>
                    <a:pt x="127" y="59"/>
                  </a:lnTo>
                  <a:lnTo>
                    <a:pt x="151" y="66"/>
                  </a:lnTo>
                  <a:lnTo>
                    <a:pt x="177" y="75"/>
                  </a:lnTo>
                  <a:lnTo>
                    <a:pt x="206" y="83"/>
                  </a:lnTo>
                  <a:lnTo>
                    <a:pt x="238" y="92"/>
                  </a:lnTo>
                  <a:lnTo>
                    <a:pt x="273" y="102"/>
                  </a:lnTo>
                  <a:lnTo>
                    <a:pt x="311" y="111"/>
                  </a:lnTo>
                  <a:lnTo>
                    <a:pt x="354" y="121"/>
                  </a:lnTo>
                  <a:lnTo>
                    <a:pt x="399" y="132"/>
                  </a:lnTo>
                  <a:lnTo>
                    <a:pt x="447" y="142"/>
                  </a:lnTo>
                  <a:lnTo>
                    <a:pt x="499" y="152"/>
                  </a:lnTo>
                  <a:lnTo>
                    <a:pt x="555" y="163"/>
                  </a:lnTo>
                  <a:lnTo>
                    <a:pt x="615" y="174"/>
                  </a:lnTo>
                  <a:lnTo>
                    <a:pt x="680" y="186"/>
                  </a:lnTo>
                  <a:lnTo>
                    <a:pt x="748" y="197"/>
                  </a:lnTo>
                  <a:lnTo>
                    <a:pt x="821" y="209"/>
                  </a:lnTo>
                  <a:lnTo>
                    <a:pt x="899" y="220"/>
                  </a:lnTo>
                  <a:lnTo>
                    <a:pt x="980" y="232"/>
                  </a:lnTo>
                  <a:lnTo>
                    <a:pt x="1067" y="2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7" name="Freeform 45"/>
            <p:cNvSpPr>
              <a:spLocks/>
            </p:cNvSpPr>
            <p:nvPr/>
          </p:nvSpPr>
          <p:spPr bwMode="auto">
            <a:xfrm>
              <a:off x="3333" y="2018"/>
              <a:ext cx="233" cy="126"/>
            </a:xfrm>
            <a:custGeom>
              <a:avLst/>
              <a:gdLst/>
              <a:ahLst/>
              <a:cxnLst>
                <a:cxn ang="0">
                  <a:pos x="188" y="169"/>
                </a:cxn>
                <a:cxn ang="0">
                  <a:pos x="222" y="174"/>
                </a:cxn>
                <a:cxn ang="0">
                  <a:pos x="255" y="174"/>
                </a:cxn>
                <a:cxn ang="0">
                  <a:pos x="282" y="172"/>
                </a:cxn>
                <a:cxn ang="0">
                  <a:pos x="306" y="166"/>
                </a:cxn>
                <a:cxn ang="0">
                  <a:pos x="326" y="158"/>
                </a:cxn>
                <a:cxn ang="0">
                  <a:pos x="340" y="146"/>
                </a:cxn>
                <a:cxn ang="0">
                  <a:pos x="347" y="132"/>
                </a:cxn>
                <a:cxn ang="0">
                  <a:pos x="348" y="116"/>
                </a:cxn>
                <a:cxn ang="0">
                  <a:pos x="346" y="108"/>
                </a:cxn>
                <a:cxn ang="0">
                  <a:pos x="342" y="99"/>
                </a:cxn>
                <a:cxn ang="0">
                  <a:pos x="336" y="91"/>
                </a:cxn>
                <a:cxn ang="0">
                  <a:pos x="330" y="82"/>
                </a:cxn>
                <a:cxn ang="0">
                  <a:pos x="320" y="74"/>
                </a:cxn>
                <a:cxn ang="0">
                  <a:pos x="311" y="66"/>
                </a:cxn>
                <a:cxn ang="0">
                  <a:pos x="300" y="57"/>
                </a:cxn>
                <a:cxn ang="0">
                  <a:pos x="288" y="49"/>
                </a:cxn>
                <a:cxn ang="0">
                  <a:pos x="274" y="42"/>
                </a:cxn>
                <a:cxn ang="0">
                  <a:pos x="260" y="36"/>
                </a:cxn>
                <a:cxn ang="0">
                  <a:pos x="245" y="29"/>
                </a:cxn>
                <a:cxn ang="0">
                  <a:pos x="229" y="23"/>
                </a:cxn>
                <a:cxn ang="0">
                  <a:pos x="213" y="17"/>
                </a:cxn>
                <a:cxn ang="0">
                  <a:pos x="196" y="12"/>
                </a:cxn>
                <a:cxn ang="0">
                  <a:pos x="179" y="8"/>
                </a:cxn>
                <a:cxn ang="0">
                  <a:pos x="160" y="4"/>
                </a:cxn>
                <a:cxn ang="0">
                  <a:pos x="126" y="0"/>
                </a:cxn>
                <a:cxn ang="0">
                  <a:pos x="93" y="0"/>
                </a:cxn>
                <a:cxn ang="0">
                  <a:pos x="66" y="2"/>
                </a:cxn>
                <a:cxn ang="0">
                  <a:pos x="42" y="8"/>
                </a:cxn>
                <a:cxn ang="0">
                  <a:pos x="22" y="16"/>
                </a:cxn>
                <a:cxn ang="0">
                  <a:pos x="9" y="27"/>
                </a:cxn>
                <a:cxn ang="0">
                  <a:pos x="1" y="41"/>
                </a:cxn>
                <a:cxn ang="0">
                  <a:pos x="0" y="57"/>
                </a:cxn>
                <a:cxn ang="0">
                  <a:pos x="2" y="66"/>
                </a:cxn>
                <a:cxn ang="0">
                  <a:pos x="7" y="75"/>
                </a:cxn>
                <a:cxn ang="0">
                  <a:pos x="12" y="83"/>
                </a:cxn>
                <a:cxn ang="0">
                  <a:pos x="20" y="92"/>
                </a:cxn>
                <a:cxn ang="0">
                  <a:pos x="28" y="100"/>
                </a:cxn>
                <a:cxn ang="0">
                  <a:pos x="38" y="108"/>
                </a:cxn>
                <a:cxn ang="0">
                  <a:pos x="48" y="116"/>
                </a:cxn>
                <a:cxn ang="0">
                  <a:pos x="61" y="124"/>
                </a:cxn>
                <a:cxn ang="0">
                  <a:pos x="74" y="131"/>
                </a:cxn>
                <a:cxn ang="0">
                  <a:pos x="88" y="138"/>
                </a:cxn>
                <a:cxn ang="0">
                  <a:pos x="103" y="145"/>
                </a:cxn>
                <a:cxn ang="0">
                  <a:pos x="119" y="151"/>
                </a:cxn>
                <a:cxn ang="0">
                  <a:pos x="135" y="157"/>
                </a:cxn>
                <a:cxn ang="0">
                  <a:pos x="152" y="161"/>
                </a:cxn>
                <a:cxn ang="0">
                  <a:pos x="169" y="166"/>
                </a:cxn>
                <a:cxn ang="0">
                  <a:pos x="188" y="169"/>
                </a:cxn>
              </a:cxnLst>
              <a:rect l="0" t="0" r="r" b="b"/>
              <a:pathLst>
                <a:path w="348" h="174">
                  <a:moveTo>
                    <a:pt x="188" y="169"/>
                  </a:moveTo>
                  <a:lnTo>
                    <a:pt x="222" y="174"/>
                  </a:lnTo>
                  <a:lnTo>
                    <a:pt x="255" y="174"/>
                  </a:lnTo>
                  <a:lnTo>
                    <a:pt x="282" y="172"/>
                  </a:lnTo>
                  <a:lnTo>
                    <a:pt x="306" y="166"/>
                  </a:lnTo>
                  <a:lnTo>
                    <a:pt x="326" y="158"/>
                  </a:lnTo>
                  <a:lnTo>
                    <a:pt x="340" y="146"/>
                  </a:lnTo>
                  <a:lnTo>
                    <a:pt x="347" y="132"/>
                  </a:lnTo>
                  <a:lnTo>
                    <a:pt x="348" y="116"/>
                  </a:lnTo>
                  <a:lnTo>
                    <a:pt x="346" y="108"/>
                  </a:lnTo>
                  <a:lnTo>
                    <a:pt x="342" y="99"/>
                  </a:lnTo>
                  <a:lnTo>
                    <a:pt x="336" y="91"/>
                  </a:lnTo>
                  <a:lnTo>
                    <a:pt x="330" y="82"/>
                  </a:lnTo>
                  <a:lnTo>
                    <a:pt x="320" y="74"/>
                  </a:lnTo>
                  <a:lnTo>
                    <a:pt x="311" y="66"/>
                  </a:lnTo>
                  <a:lnTo>
                    <a:pt x="300" y="57"/>
                  </a:lnTo>
                  <a:lnTo>
                    <a:pt x="288" y="49"/>
                  </a:lnTo>
                  <a:lnTo>
                    <a:pt x="274" y="42"/>
                  </a:lnTo>
                  <a:lnTo>
                    <a:pt x="260" y="36"/>
                  </a:lnTo>
                  <a:lnTo>
                    <a:pt x="245" y="29"/>
                  </a:lnTo>
                  <a:lnTo>
                    <a:pt x="229" y="23"/>
                  </a:lnTo>
                  <a:lnTo>
                    <a:pt x="213" y="17"/>
                  </a:lnTo>
                  <a:lnTo>
                    <a:pt x="196" y="12"/>
                  </a:lnTo>
                  <a:lnTo>
                    <a:pt x="179" y="8"/>
                  </a:lnTo>
                  <a:lnTo>
                    <a:pt x="160" y="4"/>
                  </a:lnTo>
                  <a:lnTo>
                    <a:pt x="126" y="0"/>
                  </a:lnTo>
                  <a:lnTo>
                    <a:pt x="93" y="0"/>
                  </a:lnTo>
                  <a:lnTo>
                    <a:pt x="66" y="2"/>
                  </a:lnTo>
                  <a:lnTo>
                    <a:pt x="42" y="8"/>
                  </a:lnTo>
                  <a:lnTo>
                    <a:pt x="22" y="16"/>
                  </a:lnTo>
                  <a:lnTo>
                    <a:pt x="9" y="27"/>
                  </a:lnTo>
                  <a:lnTo>
                    <a:pt x="1" y="41"/>
                  </a:lnTo>
                  <a:lnTo>
                    <a:pt x="0" y="57"/>
                  </a:lnTo>
                  <a:lnTo>
                    <a:pt x="2" y="66"/>
                  </a:lnTo>
                  <a:lnTo>
                    <a:pt x="7" y="75"/>
                  </a:lnTo>
                  <a:lnTo>
                    <a:pt x="12" y="83"/>
                  </a:lnTo>
                  <a:lnTo>
                    <a:pt x="20" y="92"/>
                  </a:lnTo>
                  <a:lnTo>
                    <a:pt x="28" y="100"/>
                  </a:lnTo>
                  <a:lnTo>
                    <a:pt x="38" y="108"/>
                  </a:lnTo>
                  <a:lnTo>
                    <a:pt x="48" y="116"/>
                  </a:lnTo>
                  <a:lnTo>
                    <a:pt x="61" y="124"/>
                  </a:lnTo>
                  <a:lnTo>
                    <a:pt x="74" y="131"/>
                  </a:lnTo>
                  <a:lnTo>
                    <a:pt x="88" y="138"/>
                  </a:lnTo>
                  <a:lnTo>
                    <a:pt x="103" y="145"/>
                  </a:lnTo>
                  <a:lnTo>
                    <a:pt x="119" y="151"/>
                  </a:lnTo>
                  <a:lnTo>
                    <a:pt x="135" y="157"/>
                  </a:lnTo>
                  <a:lnTo>
                    <a:pt x="152" y="161"/>
                  </a:lnTo>
                  <a:lnTo>
                    <a:pt x="169" y="166"/>
                  </a:lnTo>
                  <a:lnTo>
                    <a:pt x="188" y="1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8" name="Freeform 46"/>
            <p:cNvSpPr>
              <a:spLocks/>
            </p:cNvSpPr>
            <p:nvPr/>
          </p:nvSpPr>
          <p:spPr bwMode="auto">
            <a:xfrm>
              <a:off x="3372" y="2045"/>
              <a:ext cx="148" cy="82"/>
            </a:xfrm>
            <a:custGeom>
              <a:avLst/>
              <a:gdLst/>
              <a:ahLst/>
              <a:cxnLst>
                <a:cxn ang="0">
                  <a:pos x="119" y="109"/>
                </a:cxn>
                <a:cxn ang="0">
                  <a:pos x="141" y="112"/>
                </a:cxn>
                <a:cxn ang="0">
                  <a:pos x="162" y="113"/>
                </a:cxn>
                <a:cxn ang="0">
                  <a:pos x="181" y="110"/>
                </a:cxn>
                <a:cxn ang="0">
                  <a:pos x="195" y="107"/>
                </a:cxn>
                <a:cxn ang="0">
                  <a:pos x="208" y="102"/>
                </a:cxn>
                <a:cxn ang="0">
                  <a:pos x="216" y="94"/>
                </a:cxn>
                <a:cxn ang="0">
                  <a:pos x="221" y="86"/>
                </a:cxn>
                <a:cxn ang="0">
                  <a:pos x="222" y="76"/>
                </a:cxn>
                <a:cxn ang="0">
                  <a:pos x="219" y="64"/>
                </a:cxn>
                <a:cxn ang="0">
                  <a:pos x="210" y="53"/>
                </a:cxn>
                <a:cxn ang="0">
                  <a:pos x="198" y="42"/>
                </a:cxn>
                <a:cxn ang="0">
                  <a:pos x="183" y="32"/>
                </a:cxn>
                <a:cxn ang="0">
                  <a:pos x="166" y="23"/>
                </a:cxn>
                <a:cxn ang="0">
                  <a:pos x="146" y="15"/>
                </a:cxn>
                <a:cxn ang="0">
                  <a:pos x="125" y="8"/>
                </a:cxn>
                <a:cxn ang="0">
                  <a:pos x="102" y="3"/>
                </a:cxn>
                <a:cxn ang="0">
                  <a:pos x="80" y="1"/>
                </a:cxn>
                <a:cxn ang="0">
                  <a:pos x="60" y="0"/>
                </a:cxn>
                <a:cxn ang="0">
                  <a:pos x="41" y="2"/>
                </a:cxn>
                <a:cxn ang="0">
                  <a:pos x="26" y="5"/>
                </a:cxn>
                <a:cxn ang="0">
                  <a:pos x="13" y="11"/>
                </a:cxn>
                <a:cxn ang="0">
                  <a:pos x="5" y="18"/>
                </a:cxn>
                <a:cxn ang="0">
                  <a:pos x="0" y="27"/>
                </a:cxn>
                <a:cxn ang="0">
                  <a:pos x="0" y="38"/>
                </a:cxn>
                <a:cxn ang="0">
                  <a:pos x="3" y="48"/>
                </a:cxn>
                <a:cxn ang="0">
                  <a:pos x="11" y="60"/>
                </a:cxn>
                <a:cxn ang="0">
                  <a:pos x="23" y="70"/>
                </a:cxn>
                <a:cxn ang="0">
                  <a:pos x="38" y="80"/>
                </a:cxn>
                <a:cxn ang="0">
                  <a:pos x="55" y="90"/>
                </a:cxn>
                <a:cxn ang="0">
                  <a:pos x="76" y="98"/>
                </a:cxn>
                <a:cxn ang="0">
                  <a:pos x="96" y="105"/>
                </a:cxn>
                <a:cxn ang="0">
                  <a:pos x="119" y="109"/>
                </a:cxn>
              </a:cxnLst>
              <a:rect l="0" t="0" r="r" b="b"/>
              <a:pathLst>
                <a:path w="222" h="113">
                  <a:moveTo>
                    <a:pt x="119" y="109"/>
                  </a:moveTo>
                  <a:lnTo>
                    <a:pt x="141" y="112"/>
                  </a:lnTo>
                  <a:lnTo>
                    <a:pt x="162" y="113"/>
                  </a:lnTo>
                  <a:lnTo>
                    <a:pt x="181" y="110"/>
                  </a:lnTo>
                  <a:lnTo>
                    <a:pt x="195" y="107"/>
                  </a:lnTo>
                  <a:lnTo>
                    <a:pt x="208" y="102"/>
                  </a:lnTo>
                  <a:lnTo>
                    <a:pt x="216" y="94"/>
                  </a:lnTo>
                  <a:lnTo>
                    <a:pt x="221" y="86"/>
                  </a:lnTo>
                  <a:lnTo>
                    <a:pt x="222" y="76"/>
                  </a:lnTo>
                  <a:lnTo>
                    <a:pt x="219" y="64"/>
                  </a:lnTo>
                  <a:lnTo>
                    <a:pt x="210" y="53"/>
                  </a:lnTo>
                  <a:lnTo>
                    <a:pt x="198" y="42"/>
                  </a:lnTo>
                  <a:lnTo>
                    <a:pt x="183" y="32"/>
                  </a:lnTo>
                  <a:lnTo>
                    <a:pt x="166" y="23"/>
                  </a:lnTo>
                  <a:lnTo>
                    <a:pt x="146" y="15"/>
                  </a:lnTo>
                  <a:lnTo>
                    <a:pt x="125" y="8"/>
                  </a:lnTo>
                  <a:lnTo>
                    <a:pt x="102" y="3"/>
                  </a:lnTo>
                  <a:lnTo>
                    <a:pt x="80" y="1"/>
                  </a:lnTo>
                  <a:lnTo>
                    <a:pt x="60" y="0"/>
                  </a:lnTo>
                  <a:lnTo>
                    <a:pt x="41" y="2"/>
                  </a:lnTo>
                  <a:lnTo>
                    <a:pt x="26" y="5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0" y="27"/>
                  </a:lnTo>
                  <a:lnTo>
                    <a:pt x="0" y="38"/>
                  </a:lnTo>
                  <a:lnTo>
                    <a:pt x="3" y="48"/>
                  </a:lnTo>
                  <a:lnTo>
                    <a:pt x="11" y="60"/>
                  </a:lnTo>
                  <a:lnTo>
                    <a:pt x="23" y="70"/>
                  </a:lnTo>
                  <a:lnTo>
                    <a:pt x="38" y="80"/>
                  </a:lnTo>
                  <a:lnTo>
                    <a:pt x="55" y="90"/>
                  </a:lnTo>
                  <a:lnTo>
                    <a:pt x="76" y="98"/>
                  </a:lnTo>
                  <a:lnTo>
                    <a:pt x="96" y="105"/>
                  </a:lnTo>
                  <a:lnTo>
                    <a:pt x="119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59" name="Freeform 47"/>
            <p:cNvSpPr>
              <a:spLocks/>
            </p:cNvSpPr>
            <p:nvPr/>
          </p:nvSpPr>
          <p:spPr bwMode="auto">
            <a:xfrm>
              <a:off x="3121" y="2028"/>
              <a:ext cx="49" cy="80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68" y="5"/>
                </a:cxn>
                <a:cxn ang="0">
                  <a:pos x="72" y="16"/>
                </a:cxn>
                <a:cxn ang="0">
                  <a:pos x="74" y="34"/>
                </a:cxn>
                <a:cxn ang="0">
                  <a:pos x="74" y="53"/>
                </a:cxn>
                <a:cxn ang="0">
                  <a:pos x="68" y="74"/>
                </a:cxn>
                <a:cxn ang="0">
                  <a:pos x="55" y="93"/>
                </a:cxn>
                <a:cxn ang="0">
                  <a:pos x="34" y="106"/>
                </a:cxn>
                <a:cxn ang="0">
                  <a:pos x="0" y="113"/>
                </a:cxn>
                <a:cxn ang="0">
                  <a:pos x="67" y="0"/>
                </a:cxn>
              </a:cxnLst>
              <a:rect l="0" t="0" r="r" b="b"/>
              <a:pathLst>
                <a:path w="74" h="113">
                  <a:moveTo>
                    <a:pt x="67" y="0"/>
                  </a:moveTo>
                  <a:lnTo>
                    <a:pt x="68" y="5"/>
                  </a:lnTo>
                  <a:lnTo>
                    <a:pt x="72" y="16"/>
                  </a:lnTo>
                  <a:lnTo>
                    <a:pt x="74" y="34"/>
                  </a:lnTo>
                  <a:lnTo>
                    <a:pt x="74" y="53"/>
                  </a:lnTo>
                  <a:lnTo>
                    <a:pt x="68" y="74"/>
                  </a:lnTo>
                  <a:lnTo>
                    <a:pt x="55" y="93"/>
                  </a:lnTo>
                  <a:lnTo>
                    <a:pt x="34" y="106"/>
                  </a:lnTo>
                  <a:lnTo>
                    <a:pt x="0" y="11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0" name="Freeform 48"/>
            <p:cNvSpPr>
              <a:spLocks/>
            </p:cNvSpPr>
            <p:nvPr/>
          </p:nvSpPr>
          <p:spPr bwMode="auto">
            <a:xfrm>
              <a:off x="3325" y="1744"/>
              <a:ext cx="162" cy="169"/>
            </a:xfrm>
            <a:custGeom>
              <a:avLst/>
              <a:gdLst/>
              <a:ahLst/>
              <a:cxnLst>
                <a:cxn ang="0">
                  <a:pos x="127" y="235"/>
                </a:cxn>
                <a:cxn ang="0">
                  <a:pos x="151" y="234"/>
                </a:cxn>
                <a:cxn ang="0">
                  <a:pos x="174" y="229"/>
                </a:cxn>
                <a:cxn ang="0">
                  <a:pos x="194" y="219"/>
                </a:cxn>
                <a:cxn ang="0">
                  <a:pos x="211" y="205"/>
                </a:cxn>
                <a:cxn ang="0">
                  <a:pos x="225" y="189"/>
                </a:cxn>
                <a:cxn ang="0">
                  <a:pos x="235" y="170"/>
                </a:cxn>
                <a:cxn ang="0">
                  <a:pos x="241" y="148"/>
                </a:cxn>
                <a:cxn ang="0">
                  <a:pos x="242" y="124"/>
                </a:cxn>
                <a:cxn ang="0">
                  <a:pos x="239" y="99"/>
                </a:cxn>
                <a:cxn ang="0">
                  <a:pos x="231" y="78"/>
                </a:cxn>
                <a:cxn ang="0">
                  <a:pos x="219" y="57"/>
                </a:cxn>
                <a:cxn ang="0">
                  <a:pos x="203" y="38"/>
                </a:cxn>
                <a:cxn ang="0">
                  <a:pos x="185" y="23"/>
                </a:cxn>
                <a:cxn ang="0">
                  <a:pos x="163" y="12"/>
                </a:cxn>
                <a:cxn ang="0">
                  <a:pos x="140" y="4"/>
                </a:cxn>
                <a:cxn ang="0">
                  <a:pos x="116" y="0"/>
                </a:cxn>
                <a:cxn ang="0">
                  <a:pos x="91" y="1"/>
                </a:cxn>
                <a:cxn ang="0">
                  <a:pos x="68" y="7"/>
                </a:cxn>
                <a:cxn ang="0">
                  <a:pos x="49" y="18"/>
                </a:cxn>
                <a:cxn ang="0">
                  <a:pos x="32" y="30"/>
                </a:cxn>
                <a:cxn ang="0">
                  <a:pos x="18" y="48"/>
                </a:cxn>
                <a:cxn ang="0">
                  <a:pos x="7" y="67"/>
                </a:cxn>
                <a:cxn ang="0">
                  <a:pos x="2" y="89"/>
                </a:cxn>
                <a:cxn ang="0">
                  <a:pos x="0" y="113"/>
                </a:cxn>
                <a:cxn ang="0">
                  <a:pos x="4" y="137"/>
                </a:cxn>
                <a:cxn ang="0">
                  <a:pos x="12" y="159"/>
                </a:cxn>
                <a:cxn ang="0">
                  <a:pos x="25" y="180"/>
                </a:cxn>
                <a:cxn ang="0">
                  <a:pos x="40" y="199"/>
                </a:cxn>
                <a:cxn ang="0">
                  <a:pos x="58" y="214"/>
                </a:cxn>
                <a:cxn ang="0">
                  <a:pos x="80" y="225"/>
                </a:cxn>
                <a:cxn ang="0">
                  <a:pos x="103" y="232"/>
                </a:cxn>
                <a:cxn ang="0">
                  <a:pos x="127" y="235"/>
                </a:cxn>
              </a:cxnLst>
              <a:rect l="0" t="0" r="r" b="b"/>
              <a:pathLst>
                <a:path w="242" h="235">
                  <a:moveTo>
                    <a:pt x="127" y="235"/>
                  </a:moveTo>
                  <a:lnTo>
                    <a:pt x="151" y="234"/>
                  </a:lnTo>
                  <a:lnTo>
                    <a:pt x="174" y="229"/>
                  </a:lnTo>
                  <a:lnTo>
                    <a:pt x="194" y="219"/>
                  </a:lnTo>
                  <a:lnTo>
                    <a:pt x="211" y="205"/>
                  </a:lnTo>
                  <a:lnTo>
                    <a:pt x="225" y="189"/>
                  </a:lnTo>
                  <a:lnTo>
                    <a:pt x="235" y="170"/>
                  </a:lnTo>
                  <a:lnTo>
                    <a:pt x="241" y="148"/>
                  </a:lnTo>
                  <a:lnTo>
                    <a:pt x="242" y="124"/>
                  </a:lnTo>
                  <a:lnTo>
                    <a:pt x="239" y="99"/>
                  </a:lnTo>
                  <a:lnTo>
                    <a:pt x="231" y="78"/>
                  </a:lnTo>
                  <a:lnTo>
                    <a:pt x="219" y="57"/>
                  </a:lnTo>
                  <a:lnTo>
                    <a:pt x="203" y="38"/>
                  </a:lnTo>
                  <a:lnTo>
                    <a:pt x="185" y="23"/>
                  </a:lnTo>
                  <a:lnTo>
                    <a:pt x="163" y="12"/>
                  </a:lnTo>
                  <a:lnTo>
                    <a:pt x="140" y="4"/>
                  </a:lnTo>
                  <a:lnTo>
                    <a:pt x="116" y="0"/>
                  </a:lnTo>
                  <a:lnTo>
                    <a:pt x="91" y="1"/>
                  </a:lnTo>
                  <a:lnTo>
                    <a:pt x="68" y="7"/>
                  </a:lnTo>
                  <a:lnTo>
                    <a:pt x="49" y="18"/>
                  </a:lnTo>
                  <a:lnTo>
                    <a:pt x="32" y="30"/>
                  </a:lnTo>
                  <a:lnTo>
                    <a:pt x="18" y="48"/>
                  </a:lnTo>
                  <a:lnTo>
                    <a:pt x="7" y="67"/>
                  </a:lnTo>
                  <a:lnTo>
                    <a:pt x="2" y="89"/>
                  </a:lnTo>
                  <a:lnTo>
                    <a:pt x="0" y="113"/>
                  </a:lnTo>
                  <a:lnTo>
                    <a:pt x="4" y="137"/>
                  </a:lnTo>
                  <a:lnTo>
                    <a:pt x="12" y="159"/>
                  </a:lnTo>
                  <a:lnTo>
                    <a:pt x="25" y="180"/>
                  </a:lnTo>
                  <a:lnTo>
                    <a:pt x="40" y="199"/>
                  </a:lnTo>
                  <a:lnTo>
                    <a:pt x="58" y="214"/>
                  </a:lnTo>
                  <a:lnTo>
                    <a:pt x="80" y="225"/>
                  </a:lnTo>
                  <a:lnTo>
                    <a:pt x="103" y="232"/>
                  </a:lnTo>
                  <a:lnTo>
                    <a:pt x="127" y="2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1" name="Freeform 49"/>
            <p:cNvSpPr>
              <a:spLocks/>
            </p:cNvSpPr>
            <p:nvPr/>
          </p:nvSpPr>
          <p:spPr bwMode="auto">
            <a:xfrm>
              <a:off x="3300" y="1682"/>
              <a:ext cx="222" cy="208"/>
            </a:xfrm>
            <a:custGeom>
              <a:avLst/>
              <a:gdLst/>
              <a:ahLst/>
              <a:cxnLst>
                <a:cxn ang="0">
                  <a:pos x="172" y="289"/>
                </a:cxn>
                <a:cxn ang="0">
                  <a:pos x="206" y="288"/>
                </a:cxn>
                <a:cxn ang="0">
                  <a:pos x="237" y="281"/>
                </a:cxn>
                <a:cxn ang="0">
                  <a:pos x="264" y="268"/>
                </a:cxn>
                <a:cxn ang="0">
                  <a:pos x="289" y="252"/>
                </a:cxn>
                <a:cxn ang="0">
                  <a:pos x="307" y="232"/>
                </a:cxn>
                <a:cxn ang="0">
                  <a:pos x="321" y="207"/>
                </a:cxn>
                <a:cxn ang="0">
                  <a:pos x="330" y="181"/>
                </a:cxn>
                <a:cxn ang="0">
                  <a:pos x="331" y="152"/>
                </a:cxn>
                <a:cxn ang="0">
                  <a:pos x="327" y="123"/>
                </a:cxn>
                <a:cxn ang="0">
                  <a:pos x="315" y="96"/>
                </a:cxn>
                <a:cxn ang="0">
                  <a:pos x="299" y="70"/>
                </a:cxn>
                <a:cxn ang="0">
                  <a:pos x="278" y="48"/>
                </a:cxn>
                <a:cxn ang="0">
                  <a:pos x="252" y="29"/>
                </a:cxn>
                <a:cxn ang="0">
                  <a:pos x="223" y="15"/>
                </a:cxn>
                <a:cxn ang="0">
                  <a:pos x="192" y="4"/>
                </a:cxn>
                <a:cxn ang="0">
                  <a:pos x="159" y="0"/>
                </a:cxn>
                <a:cxn ang="0">
                  <a:pos x="125" y="1"/>
                </a:cxn>
                <a:cxn ang="0">
                  <a:pos x="94" y="9"/>
                </a:cxn>
                <a:cxn ang="0">
                  <a:pos x="66" y="21"/>
                </a:cxn>
                <a:cxn ang="0">
                  <a:pos x="43" y="38"/>
                </a:cxn>
                <a:cxn ang="0">
                  <a:pos x="24" y="58"/>
                </a:cxn>
                <a:cxn ang="0">
                  <a:pos x="10" y="82"/>
                </a:cxn>
                <a:cxn ang="0">
                  <a:pos x="2" y="109"/>
                </a:cxn>
                <a:cxn ang="0">
                  <a:pos x="0" y="138"/>
                </a:cxn>
                <a:cxn ang="0">
                  <a:pos x="4" y="167"/>
                </a:cxn>
                <a:cxn ang="0">
                  <a:pos x="16" y="195"/>
                </a:cxn>
                <a:cxn ang="0">
                  <a:pos x="32" y="220"/>
                </a:cxn>
                <a:cxn ang="0">
                  <a:pos x="54" y="242"/>
                </a:cxn>
                <a:cxn ang="0">
                  <a:pos x="79" y="260"/>
                </a:cxn>
                <a:cxn ang="0">
                  <a:pos x="108" y="275"/>
                </a:cxn>
                <a:cxn ang="0">
                  <a:pos x="139" y="285"/>
                </a:cxn>
                <a:cxn ang="0">
                  <a:pos x="172" y="289"/>
                </a:cxn>
              </a:cxnLst>
              <a:rect l="0" t="0" r="r" b="b"/>
              <a:pathLst>
                <a:path w="331" h="289">
                  <a:moveTo>
                    <a:pt x="172" y="289"/>
                  </a:moveTo>
                  <a:lnTo>
                    <a:pt x="206" y="288"/>
                  </a:lnTo>
                  <a:lnTo>
                    <a:pt x="237" y="281"/>
                  </a:lnTo>
                  <a:lnTo>
                    <a:pt x="264" y="268"/>
                  </a:lnTo>
                  <a:lnTo>
                    <a:pt x="289" y="252"/>
                  </a:lnTo>
                  <a:lnTo>
                    <a:pt x="307" y="232"/>
                  </a:lnTo>
                  <a:lnTo>
                    <a:pt x="321" y="207"/>
                  </a:lnTo>
                  <a:lnTo>
                    <a:pt x="330" y="181"/>
                  </a:lnTo>
                  <a:lnTo>
                    <a:pt x="331" y="152"/>
                  </a:lnTo>
                  <a:lnTo>
                    <a:pt x="327" y="123"/>
                  </a:lnTo>
                  <a:lnTo>
                    <a:pt x="315" y="96"/>
                  </a:lnTo>
                  <a:lnTo>
                    <a:pt x="299" y="70"/>
                  </a:lnTo>
                  <a:lnTo>
                    <a:pt x="278" y="48"/>
                  </a:lnTo>
                  <a:lnTo>
                    <a:pt x="252" y="29"/>
                  </a:lnTo>
                  <a:lnTo>
                    <a:pt x="223" y="15"/>
                  </a:lnTo>
                  <a:lnTo>
                    <a:pt x="192" y="4"/>
                  </a:lnTo>
                  <a:lnTo>
                    <a:pt x="159" y="0"/>
                  </a:lnTo>
                  <a:lnTo>
                    <a:pt x="125" y="1"/>
                  </a:lnTo>
                  <a:lnTo>
                    <a:pt x="94" y="9"/>
                  </a:lnTo>
                  <a:lnTo>
                    <a:pt x="66" y="21"/>
                  </a:lnTo>
                  <a:lnTo>
                    <a:pt x="43" y="38"/>
                  </a:lnTo>
                  <a:lnTo>
                    <a:pt x="24" y="58"/>
                  </a:lnTo>
                  <a:lnTo>
                    <a:pt x="10" y="82"/>
                  </a:lnTo>
                  <a:lnTo>
                    <a:pt x="2" y="109"/>
                  </a:lnTo>
                  <a:lnTo>
                    <a:pt x="0" y="138"/>
                  </a:lnTo>
                  <a:lnTo>
                    <a:pt x="4" y="167"/>
                  </a:lnTo>
                  <a:lnTo>
                    <a:pt x="16" y="195"/>
                  </a:lnTo>
                  <a:lnTo>
                    <a:pt x="32" y="220"/>
                  </a:lnTo>
                  <a:lnTo>
                    <a:pt x="54" y="242"/>
                  </a:lnTo>
                  <a:lnTo>
                    <a:pt x="79" y="260"/>
                  </a:lnTo>
                  <a:lnTo>
                    <a:pt x="108" y="275"/>
                  </a:lnTo>
                  <a:lnTo>
                    <a:pt x="139" y="285"/>
                  </a:lnTo>
                  <a:lnTo>
                    <a:pt x="172" y="2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2" name="Freeform 50"/>
            <p:cNvSpPr>
              <a:spLocks/>
            </p:cNvSpPr>
            <p:nvPr/>
          </p:nvSpPr>
          <p:spPr bwMode="auto">
            <a:xfrm>
              <a:off x="3357" y="1777"/>
              <a:ext cx="91" cy="95"/>
            </a:xfrm>
            <a:custGeom>
              <a:avLst/>
              <a:gdLst/>
              <a:ahLst/>
              <a:cxnLst>
                <a:cxn ang="0">
                  <a:pos x="70" y="132"/>
                </a:cxn>
                <a:cxn ang="0">
                  <a:pos x="84" y="131"/>
                </a:cxn>
                <a:cxn ang="0">
                  <a:pos x="97" y="127"/>
                </a:cxn>
                <a:cxn ang="0">
                  <a:pos x="107" y="123"/>
                </a:cxn>
                <a:cxn ang="0">
                  <a:pos x="117" y="115"/>
                </a:cxn>
                <a:cxn ang="0">
                  <a:pos x="124" y="105"/>
                </a:cxn>
                <a:cxn ang="0">
                  <a:pos x="130" y="95"/>
                </a:cxn>
                <a:cxn ang="0">
                  <a:pos x="134" y="82"/>
                </a:cxn>
                <a:cxn ang="0">
                  <a:pos x="135" y="70"/>
                </a:cxn>
                <a:cxn ang="0">
                  <a:pos x="132" y="56"/>
                </a:cxn>
                <a:cxn ang="0">
                  <a:pos x="128" y="43"/>
                </a:cxn>
                <a:cxn ang="0">
                  <a:pos x="121" y="32"/>
                </a:cxn>
                <a:cxn ang="0">
                  <a:pos x="113" y="22"/>
                </a:cxn>
                <a:cxn ang="0">
                  <a:pos x="102" y="13"/>
                </a:cxn>
                <a:cxn ang="0">
                  <a:pos x="91" y="7"/>
                </a:cxn>
                <a:cxn ang="0">
                  <a:pos x="78" y="3"/>
                </a:cxn>
                <a:cxn ang="0">
                  <a:pos x="64" y="0"/>
                </a:cxn>
                <a:cxn ang="0">
                  <a:pos x="51" y="2"/>
                </a:cxn>
                <a:cxn ang="0">
                  <a:pos x="39" y="5"/>
                </a:cxn>
                <a:cxn ang="0">
                  <a:pos x="28" y="10"/>
                </a:cxn>
                <a:cxn ang="0">
                  <a:pos x="18" y="18"/>
                </a:cxn>
                <a:cxn ang="0">
                  <a:pos x="10" y="27"/>
                </a:cxn>
                <a:cxn ang="0">
                  <a:pos x="5" y="37"/>
                </a:cxn>
                <a:cxn ang="0">
                  <a:pos x="1" y="50"/>
                </a:cxn>
                <a:cxn ang="0">
                  <a:pos x="0" y="63"/>
                </a:cxn>
                <a:cxn ang="0">
                  <a:pos x="2" y="76"/>
                </a:cxn>
                <a:cxn ang="0">
                  <a:pos x="7" y="89"/>
                </a:cxn>
                <a:cxn ang="0">
                  <a:pos x="14" y="101"/>
                </a:cxn>
                <a:cxn ang="0">
                  <a:pos x="22" y="110"/>
                </a:cxn>
                <a:cxn ang="0">
                  <a:pos x="32" y="119"/>
                </a:cxn>
                <a:cxn ang="0">
                  <a:pos x="44" y="125"/>
                </a:cxn>
                <a:cxn ang="0">
                  <a:pos x="56" y="130"/>
                </a:cxn>
                <a:cxn ang="0">
                  <a:pos x="70" y="132"/>
                </a:cxn>
              </a:cxnLst>
              <a:rect l="0" t="0" r="r" b="b"/>
              <a:pathLst>
                <a:path w="135" h="132">
                  <a:moveTo>
                    <a:pt x="70" y="132"/>
                  </a:moveTo>
                  <a:lnTo>
                    <a:pt x="84" y="131"/>
                  </a:lnTo>
                  <a:lnTo>
                    <a:pt x="97" y="127"/>
                  </a:lnTo>
                  <a:lnTo>
                    <a:pt x="107" y="123"/>
                  </a:lnTo>
                  <a:lnTo>
                    <a:pt x="117" y="115"/>
                  </a:lnTo>
                  <a:lnTo>
                    <a:pt x="124" y="105"/>
                  </a:lnTo>
                  <a:lnTo>
                    <a:pt x="130" y="95"/>
                  </a:lnTo>
                  <a:lnTo>
                    <a:pt x="134" y="82"/>
                  </a:lnTo>
                  <a:lnTo>
                    <a:pt x="135" y="70"/>
                  </a:lnTo>
                  <a:lnTo>
                    <a:pt x="132" y="56"/>
                  </a:lnTo>
                  <a:lnTo>
                    <a:pt x="128" y="43"/>
                  </a:lnTo>
                  <a:lnTo>
                    <a:pt x="121" y="32"/>
                  </a:lnTo>
                  <a:lnTo>
                    <a:pt x="113" y="22"/>
                  </a:lnTo>
                  <a:lnTo>
                    <a:pt x="102" y="13"/>
                  </a:lnTo>
                  <a:lnTo>
                    <a:pt x="91" y="7"/>
                  </a:lnTo>
                  <a:lnTo>
                    <a:pt x="78" y="3"/>
                  </a:lnTo>
                  <a:lnTo>
                    <a:pt x="64" y="0"/>
                  </a:lnTo>
                  <a:lnTo>
                    <a:pt x="51" y="2"/>
                  </a:lnTo>
                  <a:lnTo>
                    <a:pt x="39" y="5"/>
                  </a:lnTo>
                  <a:lnTo>
                    <a:pt x="28" y="10"/>
                  </a:lnTo>
                  <a:lnTo>
                    <a:pt x="18" y="18"/>
                  </a:lnTo>
                  <a:lnTo>
                    <a:pt x="10" y="27"/>
                  </a:lnTo>
                  <a:lnTo>
                    <a:pt x="5" y="37"/>
                  </a:lnTo>
                  <a:lnTo>
                    <a:pt x="1" y="50"/>
                  </a:lnTo>
                  <a:lnTo>
                    <a:pt x="0" y="63"/>
                  </a:lnTo>
                  <a:lnTo>
                    <a:pt x="2" y="76"/>
                  </a:lnTo>
                  <a:lnTo>
                    <a:pt x="7" y="89"/>
                  </a:lnTo>
                  <a:lnTo>
                    <a:pt x="14" y="101"/>
                  </a:lnTo>
                  <a:lnTo>
                    <a:pt x="22" y="110"/>
                  </a:lnTo>
                  <a:lnTo>
                    <a:pt x="32" y="119"/>
                  </a:lnTo>
                  <a:lnTo>
                    <a:pt x="44" y="125"/>
                  </a:lnTo>
                  <a:lnTo>
                    <a:pt x="56" y="130"/>
                  </a:lnTo>
                  <a:lnTo>
                    <a:pt x="70" y="13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3" name="Freeform 51"/>
            <p:cNvSpPr>
              <a:spLocks/>
            </p:cNvSpPr>
            <p:nvPr/>
          </p:nvSpPr>
          <p:spPr bwMode="auto">
            <a:xfrm>
              <a:off x="3327" y="1720"/>
              <a:ext cx="133" cy="6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" y="80"/>
                </a:cxn>
                <a:cxn ang="0">
                  <a:pos x="5" y="72"/>
                </a:cxn>
                <a:cxn ang="0">
                  <a:pos x="12" y="60"/>
                </a:cxn>
                <a:cxn ang="0">
                  <a:pos x="22" y="45"/>
                </a:cxn>
                <a:cxn ang="0">
                  <a:pos x="33" y="30"/>
                </a:cxn>
                <a:cxn ang="0">
                  <a:pos x="48" y="17"/>
                </a:cxn>
                <a:cxn ang="0">
                  <a:pos x="65" y="7"/>
                </a:cxn>
                <a:cxn ang="0">
                  <a:pos x="86" y="1"/>
                </a:cxn>
                <a:cxn ang="0">
                  <a:pos x="88" y="1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3" y="2"/>
                </a:cxn>
                <a:cxn ang="0">
                  <a:pos x="140" y="8"/>
                </a:cxn>
                <a:cxn ang="0">
                  <a:pos x="159" y="18"/>
                </a:cxn>
                <a:cxn ang="0">
                  <a:pos x="179" y="33"/>
                </a:cxn>
                <a:cxn ang="0">
                  <a:pos x="200" y="56"/>
                </a:cxn>
                <a:cxn ang="0">
                  <a:pos x="199" y="55"/>
                </a:cxn>
                <a:cxn ang="0">
                  <a:pos x="196" y="54"/>
                </a:cxn>
                <a:cxn ang="0">
                  <a:pos x="190" y="52"/>
                </a:cxn>
                <a:cxn ang="0">
                  <a:pos x="182" y="48"/>
                </a:cxn>
                <a:cxn ang="0">
                  <a:pos x="172" y="45"/>
                </a:cxn>
                <a:cxn ang="0">
                  <a:pos x="162" y="42"/>
                </a:cxn>
                <a:cxn ang="0">
                  <a:pos x="149" y="40"/>
                </a:cxn>
                <a:cxn ang="0">
                  <a:pos x="136" y="38"/>
                </a:cxn>
                <a:cxn ang="0">
                  <a:pos x="121" y="37"/>
                </a:cxn>
                <a:cxn ang="0">
                  <a:pos x="106" y="37"/>
                </a:cxn>
                <a:cxn ang="0">
                  <a:pos x="88" y="39"/>
                </a:cxn>
                <a:cxn ang="0">
                  <a:pos x="71" y="44"/>
                </a:cxn>
                <a:cxn ang="0">
                  <a:pos x="54" y="49"/>
                </a:cxn>
                <a:cxn ang="0">
                  <a:pos x="35" y="57"/>
                </a:cxn>
                <a:cxn ang="0">
                  <a:pos x="18" y="69"/>
                </a:cxn>
                <a:cxn ang="0">
                  <a:pos x="0" y="84"/>
                </a:cxn>
              </a:cxnLst>
              <a:rect l="0" t="0" r="r" b="b"/>
              <a:pathLst>
                <a:path w="200" h="84">
                  <a:moveTo>
                    <a:pt x="0" y="84"/>
                  </a:moveTo>
                  <a:lnTo>
                    <a:pt x="1" y="80"/>
                  </a:lnTo>
                  <a:lnTo>
                    <a:pt x="5" y="72"/>
                  </a:lnTo>
                  <a:lnTo>
                    <a:pt x="12" y="60"/>
                  </a:lnTo>
                  <a:lnTo>
                    <a:pt x="22" y="45"/>
                  </a:lnTo>
                  <a:lnTo>
                    <a:pt x="33" y="30"/>
                  </a:lnTo>
                  <a:lnTo>
                    <a:pt x="48" y="17"/>
                  </a:lnTo>
                  <a:lnTo>
                    <a:pt x="65" y="7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6" y="0"/>
                  </a:lnTo>
                  <a:lnTo>
                    <a:pt x="108" y="0"/>
                  </a:lnTo>
                  <a:lnTo>
                    <a:pt x="123" y="2"/>
                  </a:lnTo>
                  <a:lnTo>
                    <a:pt x="140" y="8"/>
                  </a:lnTo>
                  <a:lnTo>
                    <a:pt x="159" y="18"/>
                  </a:lnTo>
                  <a:lnTo>
                    <a:pt x="179" y="33"/>
                  </a:lnTo>
                  <a:lnTo>
                    <a:pt x="200" y="56"/>
                  </a:lnTo>
                  <a:lnTo>
                    <a:pt x="199" y="55"/>
                  </a:lnTo>
                  <a:lnTo>
                    <a:pt x="196" y="54"/>
                  </a:lnTo>
                  <a:lnTo>
                    <a:pt x="190" y="52"/>
                  </a:lnTo>
                  <a:lnTo>
                    <a:pt x="182" y="48"/>
                  </a:lnTo>
                  <a:lnTo>
                    <a:pt x="172" y="45"/>
                  </a:lnTo>
                  <a:lnTo>
                    <a:pt x="162" y="42"/>
                  </a:lnTo>
                  <a:lnTo>
                    <a:pt x="149" y="40"/>
                  </a:lnTo>
                  <a:lnTo>
                    <a:pt x="136" y="38"/>
                  </a:lnTo>
                  <a:lnTo>
                    <a:pt x="121" y="37"/>
                  </a:lnTo>
                  <a:lnTo>
                    <a:pt x="106" y="37"/>
                  </a:lnTo>
                  <a:lnTo>
                    <a:pt x="88" y="39"/>
                  </a:lnTo>
                  <a:lnTo>
                    <a:pt x="71" y="44"/>
                  </a:lnTo>
                  <a:lnTo>
                    <a:pt x="54" y="49"/>
                  </a:lnTo>
                  <a:lnTo>
                    <a:pt x="35" y="57"/>
                  </a:lnTo>
                  <a:lnTo>
                    <a:pt x="18" y="69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4" name="Freeform 52"/>
            <p:cNvSpPr>
              <a:spLocks/>
            </p:cNvSpPr>
            <p:nvPr/>
          </p:nvSpPr>
          <p:spPr bwMode="auto">
            <a:xfrm>
              <a:off x="3387" y="1790"/>
              <a:ext cx="38" cy="6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2" y="2"/>
                </a:cxn>
                <a:cxn ang="0">
                  <a:pos x="43" y="11"/>
                </a:cxn>
                <a:cxn ang="0">
                  <a:pos x="53" y="31"/>
                </a:cxn>
                <a:cxn ang="0">
                  <a:pos x="56" y="62"/>
                </a:cxn>
                <a:cxn ang="0">
                  <a:pos x="55" y="63"/>
                </a:cxn>
                <a:cxn ang="0">
                  <a:pos x="53" y="68"/>
                </a:cxn>
                <a:cxn ang="0">
                  <a:pos x="49" y="74"/>
                </a:cxn>
                <a:cxn ang="0">
                  <a:pos x="43" y="81"/>
                </a:cxn>
                <a:cxn ang="0">
                  <a:pos x="35" y="86"/>
                </a:cxn>
                <a:cxn ang="0">
                  <a:pos x="26" y="91"/>
                </a:cxn>
                <a:cxn ang="0">
                  <a:pos x="14" y="93"/>
                </a:cxn>
                <a:cxn ang="0">
                  <a:pos x="0" y="92"/>
                </a:cxn>
                <a:cxn ang="0">
                  <a:pos x="1" y="89"/>
                </a:cxn>
                <a:cxn ang="0">
                  <a:pos x="5" y="81"/>
                </a:cxn>
                <a:cxn ang="0">
                  <a:pos x="11" y="68"/>
                </a:cxn>
                <a:cxn ang="0">
                  <a:pos x="17" y="53"/>
                </a:cxn>
                <a:cxn ang="0">
                  <a:pos x="23" y="37"/>
                </a:cxn>
                <a:cxn ang="0">
                  <a:pos x="27" y="22"/>
                </a:cxn>
                <a:cxn ang="0">
                  <a:pos x="30" y="9"/>
                </a:cxn>
                <a:cxn ang="0">
                  <a:pos x="27" y="0"/>
                </a:cxn>
              </a:cxnLst>
              <a:rect l="0" t="0" r="r" b="b"/>
              <a:pathLst>
                <a:path w="56" h="93">
                  <a:moveTo>
                    <a:pt x="27" y="0"/>
                  </a:moveTo>
                  <a:lnTo>
                    <a:pt x="32" y="2"/>
                  </a:lnTo>
                  <a:lnTo>
                    <a:pt x="43" y="11"/>
                  </a:lnTo>
                  <a:lnTo>
                    <a:pt x="53" y="31"/>
                  </a:lnTo>
                  <a:lnTo>
                    <a:pt x="56" y="62"/>
                  </a:lnTo>
                  <a:lnTo>
                    <a:pt x="55" y="63"/>
                  </a:lnTo>
                  <a:lnTo>
                    <a:pt x="53" y="68"/>
                  </a:lnTo>
                  <a:lnTo>
                    <a:pt x="49" y="74"/>
                  </a:lnTo>
                  <a:lnTo>
                    <a:pt x="43" y="81"/>
                  </a:lnTo>
                  <a:lnTo>
                    <a:pt x="35" y="86"/>
                  </a:lnTo>
                  <a:lnTo>
                    <a:pt x="26" y="91"/>
                  </a:lnTo>
                  <a:lnTo>
                    <a:pt x="14" y="93"/>
                  </a:lnTo>
                  <a:lnTo>
                    <a:pt x="0" y="92"/>
                  </a:lnTo>
                  <a:lnTo>
                    <a:pt x="1" y="89"/>
                  </a:lnTo>
                  <a:lnTo>
                    <a:pt x="5" y="81"/>
                  </a:lnTo>
                  <a:lnTo>
                    <a:pt x="11" y="68"/>
                  </a:lnTo>
                  <a:lnTo>
                    <a:pt x="17" y="53"/>
                  </a:lnTo>
                  <a:lnTo>
                    <a:pt x="23" y="37"/>
                  </a:lnTo>
                  <a:lnTo>
                    <a:pt x="27" y="22"/>
                  </a:lnTo>
                  <a:lnTo>
                    <a:pt x="30" y="9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5" name="Freeform 53"/>
            <p:cNvSpPr>
              <a:spLocks/>
            </p:cNvSpPr>
            <p:nvPr/>
          </p:nvSpPr>
          <p:spPr bwMode="auto">
            <a:xfrm>
              <a:off x="2108" y="1617"/>
              <a:ext cx="34" cy="59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30" y="2"/>
                </a:cxn>
                <a:cxn ang="0">
                  <a:pos x="39" y="10"/>
                </a:cxn>
                <a:cxn ang="0">
                  <a:pos x="49" y="28"/>
                </a:cxn>
                <a:cxn ang="0">
                  <a:pos x="51" y="55"/>
                </a:cxn>
                <a:cxn ang="0">
                  <a:pos x="50" y="56"/>
                </a:cxn>
                <a:cxn ang="0">
                  <a:pos x="49" y="60"/>
                </a:cxn>
                <a:cxn ang="0">
                  <a:pos x="45" y="66"/>
                </a:cxn>
                <a:cxn ang="0">
                  <a:pos x="39" y="71"/>
                </a:cxn>
                <a:cxn ang="0">
                  <a:pos x="32" y="76"/>
                </a:cxn>
                <a:cxn ang="0">
                  <a:pos x="24" y="81"/>
                </a:cxn>
                <a:cxn ang="0">
                  <a:pos x="13" y="83"/>
                </a:cxn>
                <a:cxn ang="0">
                  <a:pos x="0" y="82"/>
                </a:cxn>
                <a:cxn ang="0">
                  <a:pos x="5" y="71"/>
                </a:cxn>
                <a:cxn ang="0">
                  <a:pos x="16" y="46"/>
                </a:cxn>
                <a:cxn ang="0">
                  <a:pos x="25" y="20"/>
                </a:cxn>
                <a:cxn ang="0">
                  <a:pos x="25" y="0"/>
                </a:cxn>
              </a:cxnLst>
              <a:rect l="0" t="0" r="r" b="b"/>
              <a:pathLst>
                <a:path w="51" h="83">
                  <a:moveTo>
                    <a:pt x="25" y="0"/>
                  </a:moveTo>
                  <a:lnTo>
                    <a:pt x="30" y="2"/>
                  </a:lnTo>
                  <a:lnTo>
                    <a:pt x="39" y="10"/>
                  </a:lnTo>
                  <a:lnTo>
                    <a:pt x="49" y="28"/>
                  </a:lnTo>
                  <a:lnTo>
                    <a:pt x="51" y="55"/>
                  </a:lnTo>
                  <a:lnTo>
                    <a:pt x="50" y="56"/>
                  </a:lnTo>
                  <a:lnTo>
                    <a:pt x="49" y="60"/>
                  </a:lnTo>
                  <a:lnTo>
                    <a:pt x="45" y="66"/>
                  </a:lnTo>
                  <a:lnTo>
                    <a:pt x="39" y="71"/>
                  </a:lnTo>
                  <a:lnTo>
                    <a:pt x="32" y="76"/>
                  </a:lnTo>
                  <a:lnTo>
                    <a:pt x="24" y="81"/>
                  </a:lnTo>
                  <a:lnTo>
                    <a:pt x="13" y="83"/>
                  </a:lnTo>
                  <a:lnTo>
                    <a:pt x="0" y="82"/>
                  </a:lnTo>
                  <a:lnTo>
                    <a:pt x="5" y="71"/>
                  </a:lnTo>
                  <a:lnTo>
                    <a:pt x="16" y="46"/>
                  </a:lnTo>
                  <a:lnTo>
                    <a:pt x="25" y="2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CC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6" name="Freeform 54"/>
            <p:cNvSpPr>
              <a:spLocks/>
            </p:cNvSpPr>
            <p:nvPr/>
          </p:nvSpPr>
          <p:spPr bwMode="auto">
            <a:xfrm>
              <a:off x="3137" y="1928"/>
              <a:ext cx="103" cy="11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6" y="27"/>
                </a:cxn>
                <a:cxn ang="0">
                  <a:pos x="20" y="31"/>
                </a:cxn>
                <a:cxn ang="0">
                  <a:pos x="41" y="40"/>
                </a:cxn>
                <a:cxn ang="0">
                  <a:pos x="66" y="53"/>
                </a:cxn>
                <a:cxn ang="0">
                  <a:pos x="92" y="71"/>
                </a:cxn>
                <a:cxn ang="0">
                  <a:pos x="117" y="96"/>
                </a:cxn>
                <a:cxn ang="0">
                  <a:pos x="137" y="127"/>
                </a:cxn>
                <a:cxn ang="0">
                  <a:pos x="152" y="164"/>
                </a:cxn>
                <a:cxn ang="0">
                  <a:pos x="153" y="160"/>
                </a:cxn>
                <a:cxn ang="0">
                  <a:pos x="155" y="152"/>
                </a:cxn>
                <a:cxn ang="0">
                  <a:pos x="156" y="138"/>
                </a:cxn>
                <a:cxn ang="0">
                  <a:pos x="156" y="120"/>
                </a:cxn>
                <a:cxn ang="0">
                  <a:pos x="153" y="99"/>
                </a:cxn>
                <a:cxn ang="0">
                  <a:pos x="146" y="74"/>
                </a:cxn>
                <a:cxn ang="0">
                  <a:pos x="136" y="47"/>
                </a:cxn>
                <a:cxn ang="0">
                  <a:pos x="120" y="20"/>
                </a:cxn>
                <a:cxn ang="0">
                  <a:pos x="118" y="17"/>
                </a:cxn>
                <a:cxn ang="0">
                  <a:pos x="110" y="13"/>
                </a:cxn>
                <a:cxn ang="0">
                  <a:pos x="98" y="7"/>
                </a:cxn>
                <a:cxn ang="0">
                  <a:pos x="82" y="2"/>
                </a:cxn>
                <a:cxn ang="0">
                  <a:pos x="64" y="0"/>
                </a:cxn>
                <a:cxn ang="0">
                  <a:pos x="44" y="1"/>
                </a:cxn>
                <a:cxn ang="0">
                  <a:pos x="22" y="9"/>
                </a:cxn>
                <a:cxn ang="0">
                  <a:pos x="0" y="25"/>
                </a:cxn>
              </a:cxnLst>
              <a:rect l="0" t="0" r="r" b="b"/>
              <a:pathLst>
                <a:path w="156" h="164">
                  <a:moveTo>
                    <a:pt x="0" y="25"/>
                  </a:moveTo>
                  <a:lnTo>
                    <a:pt x="6" y="27"/>
                  </a:lnTo>
                  <a:lnTo>
                    <a:pt x="20" y="31"/>
                  </a:lnTo>
                  <a:lnTo>
                    <a:pt x="41" y="40"/>
                  </a:lnTo>
                  <a:lnTo>
                    <a:pt x="66" y="53"/>
                  </a:lnTo>
                  <a:lnTo>
                    <a:pt x="92" y="71"/>
                  </a:lnTo>
                  <a:lnTo>
                    <a:pt x="117" y="96"/>
                  </a:lnTo>
                  <a:lnTo>
                    <a:pt x="137" y="127"/>
                  </a:lnTo>
                  <a:lnTo>
                    <a:pt x="152" y="164"/>
                  </a:lnTo>
                  <a:lnTo>
                    <a:pt x="153" y="160"/>
                  </a:lnTo>
                  <a:lnTo>
                    <a:pt x="155" y="152"/>
                  </a:lnTo>
                  <a:lnTo>
                    <a:pt x="156" y="138"/>
                  </a:lnTo>
                  <a:lnTo>
                    <a:pt x="156" y="120"/>
                  </a:lnTo>
                  <a:lnTo>
                    <a:pt x="153" y="99"/>
                  </a:lnTo>
                  <a:lnTo>
                    <a:pt x="146" y="74"/>
                  </a:lnTo>
                  <a:lnTo>
                    <a:pt x="136" y="47"/>
                  </a:lnTo>
                  <a:lnTo>
                    <a:pt x="120" y="20"/>
                  </a:lnTo>
                  <a:lnTo>
                    <a:pt x="118" y="17"/>
                  </a:lnTo>
                  <a:lnTo>
                    <a:pt x="110" y="13"/>
                  </a:lnTo>
                  <a:lnTo>
                    <a:pt x="98" y="7"/>
                  </a:lnTo>
                  <a:lnTo>
                    <a:pt x="82" y="2"/>
                  </a:lnTo>
                  <a:lnTo>
                    <a:pt x="64" y="0"/>
                  </a:lnTo>
                  <a:lnTo>
                    <a:pt x="44" y="1"/>
                  </a:lnTo>
                  <a:lnTo>
                    <a:pt x="22" y="9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7" name="Freeform 55"/>
            <p:cNvSpPr>
              <a:spLocks/>
            </p:cNvSpPr>
            <p:nvPr/>
          </p:nvSpPr>
          <p:spPr bwMode="auto">
            <a:xfrm>
              <a:off x="2290" y="1821"/>
              <a:ext cx="66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3"/>
                </a:cxn>
                <a:cxn ang="0">
                  <a:pos x="12" y="14"/>
                </a:cxn>
                <a:cxn ang="0">
                  <a:pos x="22" y="31"/>
                </a:cxn>
                <a:cxn ang="0">
                  <a:pos x="32" y="50"/>
                </a:cxn>
                <a:cxn ang="0">
                  <a:pos x="40" y="73"/>
                </a:cxn>
                <a:cxn ang="0">
                  <a:pos x="44" y="97"/>
                </a:cxn>
                <a:cxn ang="0">
                  <a:pos x="38" y="122"/>
                </a:cxn>
                <a:cxn ang="0">
                  <a:pos x="23" y="144"/>
                </a:cxn>
                <a:cxn ang="0">
                  <a:pos x="25" y="142"/>
                </a:cxn>
                <a:cxn ang="0">
                  <a:pos x="34" y="141"/>
                </a:cxn>
                <a:cxn ang="0">
                  <a:pos x="44" y="137"/>
                </a:cxn>
                <a:cxn ang="0">
                  <a:pos x="57" y="131"/>
                </a:cxn>
                <a:cxn ang="0">
                  <a:pos x="70" y="122"/>
                </a:cxn>
                <a:cxn ang="0">
                  <a:pos x="82" y="109"/>
                </a:cxn>
                <a:cxn ang="0">
                  <a:pos x="93" y="93"/>
                </a:cxn>
                <a:cxn ang="0">
                  <a:pos x="100" y="73"/>
                </a:cxn>
                <a:cxn ang="0">
                  <a:pos x="99" y="71"/>
                </a:cxn>
                <a:cxn ang="0">
                  <a:pos x="97" y="64"/>
                </a:cxn>
                <a:cxn ang="0">
                  <a:pos x="91" y="55"/>
                </a:cxn>
                <a:cxn ang="0">
                  <a:pos x="82" y="43"/>
                </a:cxn>
                <a:cxn ang="0">
                  <a:pos x="69" y="31"/>
                </a:cxn>
                <a:cxn ang="0">
                  <a:pos x="52" y="18"/>
                </a:cxn>
                <a:cxn ang="0">
                  <a:pos x="29" y="8"/>
                </a:cxn>
                <a:cxn ang="0">
                  <a:pos x="0" y="0"/>
                </a:cxn>
              </a:cxnLst>
              <a:rect l="0" t="0" r="r" b="b"/>
              <a:pathLst>
                <a:path w="100" h="144">
                  <a:moveTo>
                    <a:pt x="0" y="0"/>
                  </a:moveTo>
                  <a:lnTo>
                    <a:pt x="4" y="3"/>
                  </a:lnTo>
                  <a:lnTo>
                    <a:pt x="12" y="14"/>
                  </a:lnTo>
                  <a:lnTo>
                    <a:pt x="22" y="31"/>
                  </a:lnTo>
                  <a:lnTo>
                    <a:pt x="32" y="50"/>
                  </a:lnTo>
                  <a:lnTo>
                    <a:pt x="40" y="73"/>
                  </a:lnTo>
                  <a:lnTo>
                    <a:pt x="44" y="97"/>
                  </a:lnTo>
                  <a:lnTo>
                    <a:pt x="38" y="122"/>
                  </a:lnTo>
                  <a:lnTo>
                    <a:pt x="23" y="144"/>
                  </a:lnTo>
                  <a:lnTo>
                    <a:pt x="25" y="142"/>
                  </a:lnTo>
                  <a:lnTo>
                    <a:pt x="34" y="141"/>
                  </a:lnTo>
                  <a:lnTo>
                    <a:pt x="44" y="137"/>
                  </a:lnTo>
                  <a:lnTo>
                    <a:pt x="57" y="131"/>
                  </a:lnTo>
                  <a:lnTo>
                    <a:pt x="70" y="122"/>
                  </a:lnTo>
                  <a:lnTo>
                    <a:pt x="82" y="109"/>
                  </a:lnTo>
                  <a:lnTo>
                    <a:pt x="93" y="93"/>
                  </a:lnTo>
                  <a:lnTo>
                    <a:pt x="100" y="73"/>
                  </a:lnTo>
                  <a:lnTo>
                    <a:pt x="99" y="71"/>
                  </a:lnTo>
                  <a:lnTo>
                    <a:pt x="97" y="64"/>
                  </a:lnTo>
                  <a:lnTo>
                    <a:pt x="91" y="55"/>
                  </a:lnTo>
                  <a:lnTo>
                    <a:pt x="82" y="43"/>
                  </a:lnTo>
                  <a:lnTo>
                    <a:pt x="69" y="31"/>
                  </a:lnTo>
                  <a:lnTo>
                    <a:pt x="52" y="18"/>
                  </a:lnTo>
                  <a:lnTo>
                    <a:pt x="29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8" name="Freeform 56"/>
            <p:cNvSpPr>
              <a:spLocks/>
            </p:cNvSpPr>
            <p:nvPr/>
          </p:nvSpPr>
          <p:spPr bwMode="auto">
            <a:xfrm>
              <a:off x="2164" y="1842"/>
              <a:ext cx="116" cy="90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8" y="1"/>
                </a:cxn>
                <a:cxn ang="0">
                  <a:pos x="102" y="5"/>
                </a:cxn>
                <a:cxn ang="0">
                  <a:pos x="80" y="12"/>
                </a:cxn>
                <a:cxn ang="0">
                  <a:pos x="55" y="20"/>
                </a:cxn>
                <a:cxn ang="0">
                  <a:pos x="30" y="32"/>
                </a:cxn>
                <a:cxn ang="0">
                  <a:pos x="12" y="47"/>
                </a:cxn>
                <a:cxn ang="0">
                  <a:pos x="0" y="67"/>
                </a:cxn>
                <a:cxn ang="0">
                  <a:pos x="0" y="89"/>
                </a:cxn>
                <a:cxn ang="0">
                  <a:pos x="2" y="90"/>
                </a:cxn>
                <a:cxn ang="0">
                  <a:pos x="7" y="95"/>
                </a:cxn>
                <a:cxn ang="0">
                  <a:pos x="17" y="102"/>
                </a:cxn>
                <a:cxn ang="0">
                  <a:pos x="31" y="109"/>
                </a:cxn>
                <a:cxn ang="0">
                  <a:pos x="52" y="115"/>
                </a:cxn>
                <a:cxn ang="0">
                  <a:pos x="81" y="122"/>
                </a:cxn>
                <a:cxn ang="0">
                  <a:pos x="117" y="126"/>
                </a:cxn>
                <a:cxn ang="0">
                  <a:pos x="163" y="127"/>
                </a:cxn>
                <a:cxn ang="0">
                  <a:pos x="164" y="123"/>
                </a:cxn>
                <a:cxn ang="0">
                  <a:pos x="169" y="115"/>
                </a:cxn>
                <a:cxn ang="0">
                  <a:pos x="172" y="102"/>
                </a:cxn>
                <a:cxn ang="0">
                  <a:pos x="174" y="84"/>
                </a:cxn>
                <a:cxn ang="0">
                  <a:pos x="172" y="65"/>
                </a:cxn>
                <a:cxn ang="0">
                  <a:pos x="165" y="44"/>
                </a:cxn>
                <a:cxn ang="0">
                  <a:pos x="149" y="22"/>
                </a:cxn>
                <a:cxn ang="0">
                  <a:pos x="124" y="0"/>
                </a:cxn>
              </a:cxnLst>
              <a:rect l="0" t="0" r="r" b="b"/>
              <a:pathLst>
                <a:path w="174" h="127">
                  <a:moveTo>
                    <a:pt x="124" y="0"/>
                  </a:moveTo>
                  <a:lnTo>
                    <a:pt x="118" y="1"/>
                  </a:lnTo>
                  <a:lnTo>
                    <a:pt x="102" y="5"/>
                  </a:lnTo>
                  <a:lnTo>
                    <a:pt x="80" y="12"/>
                  </a:lnTo>
                  <a:lnTo>
                    <a:pt x="55" y="20"/>
                  </a:lnTo>
                  <a:lnTo>
                    <a:pt x="30" y="32"/>
                  </a:lnTo>
                  <a:lnTo>
                    <a:pt x="12" y="47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2" y="90"/>
                  </a:lnTo>
                  <a:lnTo>
                    <a:pt x="7" y="95"/>
                  </a:lnTo>
                  <a:lnTo>
                    <a:pt x="17" y="102"/>
                  </a:lnTo>
                  <a:lnTo>
                    <a:pt x="31" y="109"/>
                  </a:lnTo>
                  <a:lnTo>
                    <a:pt x="52" y="115"/>
                  </a:lnTo>
                  <a:lnTo>
                    <a:pt x="81" y="122"/>
                  </a:lnTo>
                  <a:lnTo>
                    <a:pt x="117" y="126"/>
                  </a:lnTo>
                  <a:lnTo>
                    <a:pt x="163" y="127"/>
                  </a:lnTo>
                  <a:lnTo>
                    <a:pt x="164" y="123"/>
                  </a:lnTo>
                  <a:lnTo>
                    <a:pt x="169" y="115"/>
                  </a:lnTo>
                  <a:lnTo>
                    <a:pt x="172" y="102"/>
                  </a:lnTo>
                  <a:lnTo>
                    <a:pt x="174" y="84"/>
                  </a:lnTo>
                  <a:lnTo>
                    <a:pt x="172" y="65"/>
                  </a:lnTo>
                  <a:lnTo>
                    <a:pt x="165" y="44"/>
                  </a:lnTo>
                  <a:lnTo>
                    <a:pt x="149" y="22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69" name="Freeform 57"/>
            <p:cNvSpPr>
              <a:spLocks/>
            </p:cNvSpPr>
            <p:nvPr/>
          </p:nvSpPr>
          <p:spPr bwMode="auto">
            <a:xfrm>
              <a:off x="2180" y="1858"/>
              <a:ext cx="64" cy="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" y="51"/>
                </a:cxn>
                <a:cxn ang="0">
                  <a:pos x="5" y="45"/>
                </a:cxn>
                <a:cxn ang="0">
                  <a:pos x="11" y="37"/>
                </a:cxn>
                <a:cxn ang="0">
                  <a:pos x="19" y="27"/>
                </a:cxn>
                <a:cxn ang="0">
                  <a:pos x="32" y="17"/>
                </a:cxn>
                <a:cxn ang="0">
                  <a:pos x="49" y="9"/>
                </a:cxn>
                <a:cxn ang="0">
                  <a:pos x="70" y="2"/>
                </a:cxn>
                <a:cxn ang="0">
                  <a:pos x="96" y="0"/>
                </a:cxn>
                <a:cxn ang="0">
                  <a:pos x="0" y="53"/>
                </a:cxn>
              </a:cxnLst>
              <a:rect l="0" t="0" r="r" b="b"/>
              <a:pathLst>
                <a:path w="96" h="53">
                  <a:moveTo>
                    <a:pt x="0" y="53"/>
                  </a:moveTo>
                  <a:lnTo>
                    <a:pt x="2" y="51"/>
                  </a:lnTo>
                  <a:lnTo>
                    <a:pt x="5" y="45"/>
                  </a:lnTo>
                  <a:lnTo>
                    <a:pt x="11" y="37"/>
                  </a:lnTo>
                  <a:lnTo>
                    <a:pt x="19" y="27"/>
                  </a:lnTo>
                  <a:lnTo>
                    <a:pt x="32" y="17"/>
                  </a:lnTo>
                  <a:lnTo>
                    <a:pt x="49" y="9"/>
                  </a:lnTo>
                  <a:lnTo>
                    <a:pt x="70" y="2"/>
                  </a:lnTo>
                  <a:lnTo>
                    <a:pt x="96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0" name="Freeform 58"/>
            <p:cNvSpPr>
              <a:spLocks/>
            </p:cNvSpPr>
            <p:nvPr/>
          </p:nvSpPr>
          <p:spPr bwMode="auto">
            <a:xfrm>
              <a:off x="2136" y="1770"/>
              <a:ext cx="108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10" y="10"/>
                </a:cxn>
                <a:cxn ang="0">
                  <a:pos x="24" y="20"/>
                </a:cxn>
                <a:cxn ang="0">
                  <a:pos x="41" y="29"/>
                </a:cxn>
                <a:cxn ang="0">
                  <a:pos x="64" y="35"/>
                </a:cxn>
                <a:cxn ang="0">
                  <a:pos x="92" y="35"/>
                </a:cxn>
                <a:cxn ang="0">
                  <a:pos x="123" y="27"/>
                </a:cxn>
                <a:cxn ang="0">
                  <a:pos x="160" y="7"/>
                </a:cxn>
                <a:cxn ang="0">
                  <a:pos x="0" y="0"/>
                </a:cxn>
              </a:cxnLst>
              <a:rect l="0" t="0" r="r" b="b"/>
              <a:pathLst>
                <a:path w="160" h="35">
                  <a:moveTo>
                    <a:pt x="0" y="0"/>
                  </a:moveTo>
                  <a:lnTo>
                    <a:pt x="2" y="4"/>
                  </a:lnTo>
                  <a:lnTo>
                    <a:pt x="10" y="10"/>
                  </a:lnTo>
                  <a:lnTo>
                    <a:pt x="24" y="20"/>
                  </a:lnTo>
                  <a:lnTo>
                    <a:pt x="41" y="29"/>
                  </a:lnTo>
                  <a:lnTo>
                    <a:pt x="64" y="35"/>
                  </a:lnTo>
                  <a:lnTo>
                    <a:pt x="92" y="35"/>
                  </a:lnTo>
                  <a:lnTo>
                    <a:pt x="123" y="27"/>
                  </a:lnTo>
                  <a:lnTo>
                    <a:pt x="16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1" name="Freeform 59"/>
            <p:cNvSpPr>
              <a:spLocks/>
            </p:cNvSpPr>
            <p:nvPr/>
          </p:nvSpPr>
          <p:spPr bwMode="auto">
            <a:xfrm>
              <a:off x="3018" y="1207"/>
              <a:ext cx="68" cy="121"/>
            </a:xfrm>
            <a:custGeom>
              <a:avLst/>
              <a:gdLst/>
              <a:ahLst/>
              <a:cxnLst>
                <a:cxn ang="0">
                  <a:pos x="0" y="163"/>
                </a:cxn>
                <a:cxn ang="0">
                  <a:pos x="79" y="169"/>
                </a:cxn>
                <a:cxn ang="0">
                  <a:pos x="102" y="0"/>
                </a:cxn>
                <a:cxn ang="0">
                  <a:pos x="0" y="163"/>
                </a:cxn>
              </a:cxnLst>
              <a:rect l="0" t="0" r="r" b="b"/>
              <a:pathLst>
                <a:path w="102" h="169">
                  <a:moveTo>
                    <a:pt x="0" y="163"/>
                  </a:moveTo>
                  <a:lnTo>
                    <a:pt x="79" y="169"/>
                  </a:lnTo>
                  <a:lnTo>
                    <a:pt x="102" y="0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2" name="Freeform 60"/>
            <p:cNvSpPr>
              <a:spLocks/>
            </p:cNvSpPr>
            <p:nvPr/>
          </p:nvSpPr>
          <p:spPr bwMode="auto">
            <a:xfrm>
              <a:off x="3173" y="2175"/>
              <a:ext cx="346" cy="80"/>
            </a:xfrm>
            <a:custGeom>
              <a:avLst/>
              <a:gdLst/>
              <a:ahLst/>
              <a:cxnLst>
                <a:cxn ang="0">
                  <a:pos x="518" y="35"/>
                </a:cxn>
                <a:cxn ang="0">
                  <a:pos x="507" y="40"/>
                </a:cxn>
                <a:cxn ang="0">
                  <a:pos x="487" y="48"/>
                </a:cxn>
                <a:cxn ang="0">
                  <a:pos x="458" y="55"/>
                </a:cxn>
                <a:cxn ang="0">
                  <a:pos x="421" y="58"/>
                </a:cxn>
                <a:cxn ang="0">
                  <a:pos x="377" y="56"/>
                </a:cxn>
                <a:cxn ang="0">
                  <a:pos x="326" y="43"/>
                </a:cxn>
                <a:cxn ang="0">
                  <a:pos x="271" y="18"/>
                </a:cxn>
                <a:cxn ang="0">
                  <a:pos x="241" y="1"/>
                </a:cxn>
                <a:cxn ang="0">
                  <a:pos x="230" y="11"/>
                </a:cxn>
                <a:cxn ang="0">
                  <a:pos x="199" y="23"/>
                </a:cxn>
                <a:cxn ang="0">
                  <a:pos x="140" y="27"/>
                </a:cxn>
                <a:cxn ang="0">
                  <a:pos x="101" y="25"/>
                </a:cxn>
                <a:cxn ang="0">
                  <a:pos x="120" y="35"/>
                </a:cxn>
                <a:cxn ang="0">
                  <a:pos x="162" y="47"/>
                </a:cxn>
                <a:cxn ang="0">
                  <a:pos x="227" y="53"/>
                </a:cxn>
                <a:cxn ang="0">
                  <a:pos x="269" y="50"/>
                </a:cxn>
                <a:cxn ang="0">
                  <a:pos x="268" y="54"/>
                </a:cxn>
                <a:cxn ang="0">
                  <a:pos x="263" y="60"/>
                </a:cxn>
                <a:cxn ang="0">
                  <a:pos x="250" y="65"/>
                </a:cxn>
                <a:cxn ang="0">
                  <a:pos x="226" y="71"/>
                </a:cxn>
                <a:cxn ang="0">
                  <a:pos x="187" y="76"/>
                </a:cxn>
                <a:cxn ang="0">
                  <a:pos x="129" y="77"/>
                </a:cxn>
                <a:cxn ang="0">
                  <a:pos x="50" y="73"/>
                </a:cxn>
                <a:cxn ang="0">
                  <a:pos x="5" y="71"/>
                </a:cxn>
                <a:cxn ang="0">
                  <a:pos x="38" y="79"/>
                </a:cxn>
                <a:cxn ang="0">
                  <a:pos x="96" y="92"/>
                </a:cxn>
                <a:cxn ang="0">
                  <a:pos x="172" y="103"/>
                </a:cxn>
                <a:cxn ang="0">
                  <a:pos x="257" y="110"/>
                </a:cxn>
                <a:cxn ang="0">
                  <a:pos x="345" y="108"/>
                </a:cxn>
                <a:cxn ang="0">
                  <a:pos x="426" y="92"/>
                </a:cxn>
                <a:cxn ang="0">
                  <a:pos x="493" y="58"/>
                </a:cxn>
              </a:cxnLst>
              <a:rect l="0" t="0" r="r" b="b"/>
              <a:pathLst>
                <a:path w="519" h="110">
                  <a:moveTo>
                    <a:pt x="519" y="34"/>
                  </a:moveTo>
                  <a:lnTo>
                    <a:pt x="518" y="35"/>
                  </a:lnTo>
                  <a:lnTo>
                    <a:pt x="513" y="38"/>
                  </a:lnTo>
                  <a:lnTo>
                    <a:pt x="507" y="40"/>
                  </a:lnTo>
                  <a:lnTo>
                    <a:pt x="498" y="45"/>
                  </a:lnTo>
                  <a:lnTo>
                    <a:pt x="487" y="48"/>
                  </a:lnTo>
                  <a:lnTo>
                    <a:pt x="473" y="52"/>
                  </a:lnTo>
                  <a:lnTo>
                    <a:pt x="458" y="55"/>
                  </a:lnTo>
                  <a:lnTo>
                    <a:pt x="441" y="57"/>
                  </a:lnTo>
                  <a:lnTo>
                    <a:pt x="421" y="58"/>
                  </a:lnTo>
                  <a:lnTo>
                    <a:pt x="400" y="58"/>
                  </a:lnTo>
                  <a:lnTo>
                    <a:pt x="377" y="56"/>
                  </a:lnTo>
                  <a:lnTo>
                    <a:pt x="353" y="50"/>
                  </a:lnTo>
                  <a:lnTo>
                    <a:pt x="326" y="43"/>
                  </a:lnTo>
                  <a:lnTo>
                    <a:pt x="300" y="32"/>
                  </a:lnTo>
                  <a:lnTo>
                    <a:pt x="271" y="18"/>
                  </a:lnTo>
                  <a:lnTo>
                    <a:pt x="242" y="0"/>
                  </a:lnTo>
                  <a:lnTo>
                    <a:pt x="241" y="1"/>
                  </a:lnTo>
                  <a:lnTo>
                    <a:pt x="238" y="5"/>
                  </a:lnTo>
                  <a:lnTo>
                    <a:pt x="230" y="11"/>
                  </a:lnTo>
                  <a:lnTo>
                    <a:pt x="217" y="17"/>
                  </a:lnTo>
                  <a:lnTo>
                    <a:pt x="199" y="23"/>
                  </a:lnTo>
                  <a:lnTo>
                    <a:pt x="173" y="26"/>
                  </a:lnTo>
                  <a:lnTo>
                    <a:pt x="140" y="27"/>
                  </a:lnTo>
                  <a:lnTo>
                    <a:pt x="98" y="24"/>
                  </a:lnTo>
                  <a:lnTo>
                    <a:pt x="101" y="25"/>
                  </a:lnTo>
                  <a:lnTo>
                    <a:pt x="109" y="30"/>
                  </a:lnTo>
                  <a:lnTo>
                    <a:pt x="120" y="35"/>
                  </a:lnTo>
                  <a:lnTo>
                    <a:pt x="139" y="41"/>
                  </a:lnTo>
                  <a:lnTo>
                    <a:pt x="162" y="47"/>
                  </a:lnTo>
                  <a:lnTo>
                    <a:pt x="192" y="50"/>
                  </a:lnTo>
                  <a:lnTo>
                    <a:pt x="227" y="53"/>
                  </a:lnTo>
                  <a:lnTo>
                    <a:pt x="269" y="50"/>
                  </a:lnTo>
                  <a:lnTo>
                    <a:pt x="269" y="50"/>
                  </a:lnTo>
                  <a:lnTo>
                    <a:pt x="269" y="53"/>
                  </a:lnTo>
                  <a:lnTo>
                    <a:pt x="268" y="54"/>
                  </a:lnTo>
                  <a:lnTo>
                    <a:pt x="267" y="56"/>
                  </a:lnTo>
                  <a:lnTo>
                    <a:pt x="263" y="60"/>
                  </a:lnTo>
                  <a:lnTo>
                    <a:pt x="259" y="63"/>
                  </a:lnTo>
                  <a:lnTo>
                    <a:pt x="250" y="65"/>
                  </a:lnTo>
                  <a:lnTo>
                    <a:pt x="240" y="69"/>
                  </a:lnTo>
                  <a:lnTo>
                    <a:pt x="226" y="71"/>
                  </a:lnTo>
                  <a:lnTo>
                    <a:pt x="209" y="73"/>
                  </a:lnTo>
                  <a:lnTo>
                    <a:pt x="187" y="76"/>
                  </a:lnTo>
                  <a:lnTo>
                    <a:pt x="161" y="77"/>
                  </a:lnTo>
                  <a:lnTo>
                    <a:pt x="129" y="77"/>
                  </a:lnTo>
                  <a:lnTo>
                    <a:pt x="93" y="76"/>
                  </a:lnTo>
                  <a:lnTo>
                    <a:pt x="50" y="73"/>
                  </a:lnTo>
                  <a:lnTo>
                    <a:pt x="0" y="70"/>
                  </a:lnTo>
                  <a:lnTo>
                    <a:pt x="5" y="71"/>
                  </a:lnTo>
                  <a:lnTo>
                    <a:pt x="18" y="75"/>
                  </a:lnTo>
                  <a:lnTo>
                    <a:pt x="38" y="79"/>
                  </a:lnTo>
                  <a:lnTo>
                    <a:pt x="65" y="85"/>
                  </a:lnTo>
                  <a:lnTo>
                    <a:pt x="96" y="92"/>
                  </a:lnTo>
                  <a:lnTo>
                    <a:pt x="133" y="98"/>
                  </a:lnTo>
                  <a:lnTo>
                    <a:pt x="172" y="103"/>
                  </a:lnTo>
                  <a:lnTo>
                    <a:pt x="215" y="107"/>
                  </a:lnTo>
                  <a:lnTo>
                    <a:pt x="257" y="110"/>
                  </a:lnTo>
                  <a:lnTo>
                    <a:pt x="301" y="110"/>
                  </a:lnTo>
                  <a:lnTo>
                    <a:pt x="345" y="108"/>
                  </a:lnTo>
                  <a:lnTo>
                    <a:pt x="386" y="102"/>
                  </a:lnTo>
                  <a:lnTo>
                    <a:pt x="426" y="92"/>
                  </a:lnTo>
                  <a:lnTo>
                    <a:pt x="462" y="78"/>
                  </a:lnTo>
                  <a:lnTo>
                    <a:pt x="493" y="58"/>
                  </a:lnTo>
                  <a:lnTo>
                    <a:pt x="519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3" name="Freeform 61"/>
            <p:cNvSpPr>
              <a:spLocks/>
            </p:cNvSpPr>
            <p:nvPr/>
          </p:nvSpPr>
          <p:spPr bwMode="auto">
            <a:xfrm>
              <a:off x="3084" y="2022"/>
              <a:ext cx="24" cy="67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7" y="6"/>
                </a:cxn>
                <a:cxn ang="0">
                  <a:pos x="8" y="13"/>
                </a:cxn>
                <a:cxn ang="0">
                  <a:pos x="2" y="23"/>
                </a:cxn>
                <a:cxn ang="0">
                  <a:pos x="0" y="41"/>
                </a:cxn>
                <a:cxn ang="0">
                  <a:pos x="5" y="64"/>
                </a:cxn>
                <a:cxn ang="0">
                  <a:pos x="19" y="95"/>
                </a:cxn>
                <a:cxn ang="0">
                  <a:pos x="35" y="0"/>
                </a:cxn>
              </a:cxnLst>
              <a:rect l="0" t="0" r="r" b="b"/>
              <a:pathLst>
                <a:path w="35" h="95">
                  <a:moveTo>
                    <a:pt x="35" y="0"/>
                  </a:moveTo>
                  <a:lnTo>
                    <a:pt x="33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3"/>
                  </a:lnTo>
                  <a:lnTo>
                    <a:pt x="2" y="23"/>
                  </a:lnTo>
                  <a:lnTo>
                    <a:pt x="0" y="41"/>
                  </a:lnTo>
                  <a:lnTo>
                    <a:pt x="5" y="64"/>
                  </a:lnTo>
                  <a:lnTo>
                    <a:pt x="19" y="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4" name="Freeform 62"/>
            <p:cNvSpPr>
              <a:spLocks/>
            </p:cNvSpPr>
            <p:nvPr/>
          </p:nvSpPr>
          <p:spPr bwMode="auto">
            <a:xfrm>
              <a:off x="3126" y="1440"/>
              <a:ext cx="122" cy="27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175" y="7"/>
                </a:cxn>
                <a:cxn ang="0">
                  <a:pos x="159" y="29"/>
                </a:cxn>
                <a:cxn ang="0">
                  <a:pos x="135" y="63"/>
                </a:cxn>
                <a:cxn ang="0">
                  <a:pos x="107" y="109"/>
                </a:cxn>
                <a:cxn ang="0">
                  <a:pos x="76" y="164"/>
                </a:cxn>
                <a:cxn ang="0">
                  <a:pos x="47" y="230"/>
                </a:cxn>
                <a:cxn ang="0">
                  <a:pos x="21" y="302"/>
                </a:cxn>
                <a:cxn ang="0">
                  <a:pos x="0" y="382"/>
                </a:cxn>
                <a:cxn ang="0">
                  <a:pos x="0" y="380"/>
                </a:cxn>
                <a:cxn ang="0">
                  <a:pos x="0" y="373"/>
                </a:cxn>
                <a:cxn ang="0">
                  <a:pos x="0" y="362"/>
                </a:cxn>
                <a:cxn ang="0">
                  <a:pos x="0" y="347"/>
                </a:cxn>
                <a:cxn ang="0">
                  <a:pos x="3" y="330"/>
                </a:cxn>
                <a:cxn ang="0">
                  <a:pos x="5" y="309"/>
                </a:cxn>
                <a:cxn ang="0">
                  <a:pos x="9" y="285"/>
                </a:cxn>
                <a:cxn ang="0">
                  <a:pos x="16" y="259"/>
                </a:cxn>
                <a:cxn ang="0">
                  <a:pos x="26" y="231"/>
                </a:cxn>
                <a:cxn ang="0">
                  <a:pos x="37" y="201"/>
                </a:cxn>
                <a:cxn ang="0">
                  <a:pos x="51" y="169"/>
                </a:cxn>
                <a:cxn ang="0">
                  <a:pos x="69" y="136"/>
                </a:cxn>
                <a:cxn ang="0">
                  <a:pos x="91" y="103"/>
                </a:cxn>
                <a:cxn ang="0">
                  <a:pos x="117" y="68"/>
                </a:cxn>
                <a:cxn ang="0">
                  <a:pos x="147" y="35"/>
                </a:cxn>
                <a:cxn ang="0">
                  <a:pos x="181" y="0"/>
                </a:cxn>
              </a:cxnLst>
              <a:rect l="0" t="0" r="r" b="b"/>
              <a:pathLst>
                <a:path w="181" h="382">
                  <a:moveTo>
                    <a:pt x="181" y="0"/>
                  </a:moveTo>
                  <a:lnTo>
                    <a:pt x="175" y="7"/>
                  </a:lnTo>
                  <a:lnTo>
                    <a:pt x="159" y="29"/>
                  </a:lnTo>
                  <a:lnTo>
                    <a:pt x="135" y="63"/>
                  </a:lnTo>
                  <a:lnTo>
                    <a:pt x="107" y="109"/>
                  </a:lnTo>
                  <a:lnTo>
                    <a:pt x="76" y="164"/>
                  </a:lnTo>
                  <a:lnTo>
                    <a:pt x="47" y="230"/>
                  </a:lnTo>
                  <a:lnTo>
                    <a:pt x="21" y="302"/>
                  </a:lnTo>
                  <a:lnTo>
                    <a:pt x="0" y="382"/>
                  </a:lnTo>
                  <a:lnTo>
                    <a:pt x="0" y="380"/>
                  </a:lnTo>
                  <a:lnTo>
                    <a:pt x="0" y="373"/>
                  </a:lnTo>
                  <a:lnTo>
                    <a:pt x="0" y="362"/>
                  </a:lnTo>
                  <a:lnTo>
                    <a:pt x="0" y="347"/>
                  </a:lnTo>
                  <a:lnTo>
                    <a:pt x="3" y="330"/>
                  </a:lnTo>
                  <a:lnTo>
                    <a:pt x="5" y="309"/>
                  </a:lnTo>
                  <a:lnTo>
                    <a:pt x="9" y="285"/>
                  </a:lnTo>
                  <a:lnTo>
                    <a:pt x="16" y="259"/>
                  </a:lnTo>
                  <a:lnTo>
                    <a:pt x="26" y="231"/>
                  </a:lnTo>
                  <a:lnTo>
                    <a:pt x="37" y="201"/>
                  </a:lnTo>
                  <a:lnTo>
                    <a:pt x="51" y="169"/>
                  </a:lnTo>
                  <a:lnTo>
                    <a:pt x="69" y="136"/>
                  </a:lnTo>
                  <a:lnTo>
                    <a:pt x="91" y="103"/>
                  </a:lnTo>
                  <a:lnTo>
                    <a:pt x="117" y="68"/>
                  </a:lnTo>
                  <a:lnTo>
                    <a:pt x="147" y="35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5" name="Freeform 63"/>
            <p:cNvSpPr>
              <a:spLocks/>
            </p:cNvSpPr>
            <p:nvPr/>
          </p:nvSpPr>
          <p:spPr bwMode="auto">
            <a:xfrm>
              <a:off x="2373" y="1762"/>
              <a:ext cx="351" cy="28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3" y="37"/>
                </a:cxn>
                <a:cxn ang="0">
                  <a:pos x="12" y="36"/>
                </a:cxn>
                <a:cxn ang="0">
                  <a:pos x="28" y="33"/>
                </a:cxn>
                <a:cxn ang="0">
                  <a:pos x="49" y="32"/>
                </a:cxn>
                <a:cxn ang="0">
                  <a:pos x="74" y="30"/>
                </a:cxn>
                <a:cxn ang="0">
                  <a:pos x="104" y="26"/>
                </a:cxn>
                <a:cxn ang="0">
                  <a:pos x="138" y="24"/>
                </a:cxn>
                <a:cxn ang="0">
                  <a:pos x="175" y="22"/>
                </a:cxn>
                <a:cxn ang="0">
                  <a:pos x="215" y="19"/>
                </a:cxn>
                <a:cxn ang="0">
                  <a:pos x="256" y="17"/>
                </a:cxn>
                <a:cxn ang="0">
                  <a:pos x="300" y="16"/>
                </a:cxn>
                <a:cxn ang="0">
                  <a:pos x="345" y="15"/>
                </a:cxn>
                <a:cxn ang="0">
                  <a:pos x="390" y="14"/>
                </a:cxn>
                <a:cxn ang="0">
                  <a:pos x="435" y="14"/>
                </a:cxn>
                <a:cxn ang="0">
                  <a:pos x="481" y="15"/>
                </a:cxn>
                <a:cxn ang="0">
                  <a:pos x="525" y="17"/>
                </a:cxn>
                <a:cxn ang="0">
                  <a:pos x="521" y="17"/>
                </a:cxn>
                <a:cxn ang="0">
                  <a:pos x="512" y="15"/>
                </a:cxn>
                <a:cxn ang="0">
                  <a:pos x="496" y="13"/>
                </a:cxn>
                <a:cxn ang="0">
                  <a:pos x="475" y="10"/>
                </a:cxn>
                <a:cxn ang="0">
                  <a:pos x="450" y="8"/>
                </a:cxn>
                <a:cxn ang="0">
                  <a:pos x="419" y="6"/>
                </a:cxn>
                <a:cxn ang="0">
                  <a:pos x="385" y="3"/>
                </a:cxn>
                <a:cxn ang="0">
                  <a:pos x="349" y="1"/>
                </a:cxn>
                <a:cxn ang="0">
                  <a:pos x="309" y="0"/>
                </a:cxn>
                <a:cxn ang="0">
                  <a:pos x="267" y="0"/>
                </a:cxn>
                <a:cxn ang="0">
                  <a:pos x="223" y="1"/>
                </a:cxn>
                <a:cxn ang="0">
                  <a:pos x="179" y="4"/>
                </a:cxn>
                <a:cxn ang="0">
                  <a:pos x="133" y="9"/>
                </a:cxn>
                <a:cxn ang="0">
                  <a:pos x="88" y="16"/>
                </a:cxn>
                <a:cxn ang="0">
                  <a:pos x="43" y="25"/>
                </a:cxn>
                <a:cxn ang="0">
                  <a:pos x="0" y="37"/>
                </a:cxn>
              </a:cxnLst>
              <a:rect l="0" t="0" r="r" b="b"/>
              <a:pathLst>
                <a:path w="525" h="37">
                  <a:moveTo>
                    <a:pt x="0" y="37"/>
                  </a:moveTo>
                  <a:lnTo>
                    <a:pt x="3" y="37"/>
                  </a:lnTo>
                  <a:lnTo>
                    <a:pt x="12" y="36"/>
                  </a:lnTo>
                  <a:lnTo>
                    <a:pt x="28" y="33"/>
                  </a:lnTo>
                  <a:lnTo>
                    <a:pt x="49" y="32"/>
                  </a:lnTo>
                  <a:lnTo>
                    <a:pt x="74" y="30"/>
                  </a:lnTo>
                  <a:lnTo>
                    <a:pt x="104" y="26"/>
                  </a:lnTo>
                  <a:lnTo>
                    <a:pt x="138" y="24"/>
                  </a:lnTo>
                  <a:lnTo>
                    <a:pt x="175" y="22"/>
                  </a:lnTo>
                  <a:lnTo>
                    <a:pt x="215" y="19"/>
                  </a:lnTo>
                  <a:lnTo>
                    <a:pt x="256" y="17"/>
                  </a:lnTo>
                  <a:lnTo>
                    <a:pt x="300" y="16"/>
                  </a:lnTo>
                  <a:lnTo>
                    <a:pt x="345" y="15"/>
                  </a:lnTo>
                  <a:lnTo>
                    <a:pt x="390" y="14"/>
                  </a:lnTo>
                  <a:lnTo>
                    <a:pt x="435" y="14"/>
                  </a:lnTo>
                  <a:lnTo>
                    <a:pt x="481" y="15"/>
                  </a:lnTo>
                  <a:lnTo>
                    <a:pt x="525" y="17"/>
                  </a:lnTo>
                  <a:lnTo>
                    <a:pt x="521" y="17"/>
                  </a:lnTo>
                  <a:lnTo>
                    <a:pt x="512" y="15"/>
                  </a:lnTo>
                  <a:lnTo>
                    <a:pt x="496" y="13"/>
                  </a:lnTo>
                  <a:lnTo>
                    <a:pt x="475" y="10"/>
                  </a:lnTo>
                  <a:lnTo>
                    <a:pt x="450" y="8"/>
                  </a:lnTo>
                  <a:lnTo>
                    <a:pt x="419" y="6"/>
                  </a:lnTo>
                  <a:lnTo>
                    <a:pt x="385" y="3"/>
                  </a:lnTo>
                  <a:lnTo>
                    <a:pt x="349" y="1"/>
                  </a:lnTo>
                  <a:lnTo>
                    <a:pt x="309" y="0"/>
                  </a:lnTo>
                  <a:lnTo>
                    <a:pt x="267" y="0"/>
                  </a:lnTo>
                  <a:lnTo>
                    <a:pt x="223" y="1"/>
                  </a:lnTo>
                  <a:lnTo>
                    <a:pt x="179" y="4"/>
                  </a:lnTo>
                  <a:lnTo>
                    <a:pt x="133" y="9"/>
                  </a:lnTo>
                  <a:lnTo>
                    <a:pt x="88" y="16"/>
                  </a:lnTo>
                  <a:lnTo>
                    <a:pt x="43" y="2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6" name="Freeform 64"/>
            <p:cNvSpPr>
              <a:spLocks/>
            </p:cNvSpPr>
            <p:nvPr/>
          </p:nvSpPr>
          <p:spPr bwMode="auto">
            <a:xfrm>
              <a:off x="2657" y="1559"/>
              <a:ext cx="171" cy="82"/>
            </a:xfrm>
            <a:custGeom>
              <a:avLst/>
              <a:gdLst/>
              <a:ahLst/>
              <a:cxnLst>
                <a:cxn ang="0">
                  <a:pos x="145" y="112"/>
                </a:cxn>
                <a:cxn ang="0">
                  <a:pos x="170" y="112"/>
                </a:cxn>
                <a:cxn ang="0">
                  <a:pos x="192" y="110"/>
                </a:cxn>
                <a:cxn ang="0">
                  <a:pos x="213" y="105"/>
                </a:cxn>
                <a:cxn ang="0">
                  <a:pos x="229" y="99"/>
                </a:cxn>
                <a:cxn ang="0">
                  <a:pos x="242" y="91"/>
                </a:cxn>
                <a:cxn ang="0">
                  <a:pos x="251" y="83"/>
                </a:cxn>
                <a:cxn ang="0">
                  <a:pos x="255" y="73"/>
                </a:cxn>
                <a:cxn ang="0">
                  <a:pos x="254" y="61"/>
                </a:cxn>
                <a:cxn ang="0">
                  <a:pos x="249" y="50"/>
                </a:cxn>
                <a:cxn ang="0">
                  <a:pos x="237" y="39"/>
                </a:cxn>
                <a:cxn ang="0">
                  <a:pos x="223" y="29"/>
                </a:cxn>
                <a:cxn ang="0">
                  <a:pos x="205" y="20"/>
                </a:cxn>
                <a:cxn ang="0">
                  <a:pos x="184" y="13"/>
                </a:cxn>
                <a:cxn ang="0">
                  <a:pos x="161" y="7"/>
                </a:cxn>
                <a:cxn ang="0">
                  <a:pos x="137" y="3"/>
                </a:cxn>
                <a:cxn ang="0">
                  <a:pos x="110" y="0"/>
                </a:cxn>
                <a:cxn ang="0">
                  <a:pos x="85" y="0"/>
                </a:cxn>
                <a:cxn ang="0">
                  <a:pos x="63" y="3"/>
                </a:cxn>
                <a:cxn ang="0">
                  <a:pos x="42" y="7"/>
                </a:cxn>
                <a:cxn ang="0">
                  <a:pos x="26" y="13"/>
                </a:cxn>
                <a:cxn ang="0">
                  <a:pos x="14" y="21"/>
                </a:cxn>
                <a:cxn ang="0">
                  <a:pos x="4" y="29"/>
                </a:cxn>
                <a:cxn ang="0">
                  <a:pos x="0" y="39"/>
                </a:cxn>
                <a:cxn ang="0">
                  <a:pos x="1" y="51"/>
                </a:cxn>
                <a:cxn ang="0">
                  <a:pos x="7" y="63"/>
                </a:cxn>
                <a:cxn ang="0">
                  <a:pos x="17" y="73"/>
                </a:cxn>
                <a:cxn ang="0">
                  <a:pos x="32" y="83"/>
                </a:cxn>
                <a:cxn ang="0">
                  <a:pos x="50" y="91"/>
                </a:cxn>
                <a:cxn ang="0">
                  <a:pos x="71" y="99"/>
                </a:cxn>
                <a:cxn ang="0">
                  <a:pos x="94" y="105"/>
                </a:cxn>
                <a:cxn ang="0">
                  <a:pos x="118" y="110"/>
                </a:cxn>
                <a:cxn ang="0">
                  <a:pos x="145" y="112"/>
                </a:cxn>
              </a:cxnLst>
              <a:rect l="0" t="0" r="r" b="b"/>
              <a:pathLst>
                <a:path w="255" h="112">
                  <a:moveTo>
                    <a:pt x="145" y="112"/>
                  </a:moveTo>
                  <a:lnTo>
                    <a:pt x="170" y="112"/>
                  </a:lnTo>
                  <a:lnTo>
                    <a:pt x="192" y="110"/>
                  </a:lnTo>
                  <a:lnTo>
                    <a:pt x="213" y="105"/>
                  </a:lnTo>
                  <a:lnTo>
                    <a:pt x="229" y="99"/>
                  </a:lnTo>
                  <a:lnTo>
                    <a:pt x="242" y="91"/>
                  </a:lnTo>
                  <a:lnTo>
                    <a:pt x="251" y="83"/>
                  </a:lnTo>
                  <a:lnTo>
                    <a:pt x="255" y="73"/>
                  </a:lnTo>
                  <a:lnTo>
                    <a:pt x="254" y="61"/>
                  </a:lnTo>
                  <a:lnTo>
                    <a:pt x="249" y="50"/>
                  </a:lnTo>
                  <a:lnTo>
                    <a:pt x="237" y="39"/>
                  </a:lnTo>
                  <a:lnTo>
                    <a:pt x="223" y="29"/>
                  </a:lnTo>
                  <a:lnTo>
                    <a:pt x="205" y="20"/>
                  </a:lnTo>
                  <a:lnTo>
                    <a:pt x="184" y="13"/>
                  </a:lnTo>
                  <a:lnTo>
                    <a:pt x="161" y="7"/>
                  </a:lnTo>
                  <a:lnTo>
                    <a:pt x="137" y="3"/>
                  </a:lnTo>
                  <a:lnTo>
                    <a:pt x="110" y="0"/>
                  </a:lnTo>
                  <a:lnTo>
                    <a:pt x="85" y="0"/>
                  </a:lnTo>
                  <a:lnTo>
                    <a:pt x="63" y="3"/>
                  </a:lnTo>
                  <a:lnTo>
                    <a:pt x="42" y="7"/>
                  </a:lnTo>
                  <a:lnTo>
                    <a:pt x="26" y="13"/>
                  </a:lnTo>
                  <a:lnTo>
                    <a:pt x="14" y="21"/>
                  </a:lnTo>
                  <a:lnTo>
                    <a:pt x="4" y="29"/>
                  </a:lnTo>
                  <a:lnTo>
                    <a:pt x="0" y="39"/>
                  </a:lnTo>
                  <a:lnTo>
                    <a:pt x="1" y="51"/>
                  </a:lnTo>
                  <a:lnTo>
                    <a:pt x="7" y="63"/>
                  </a:lnTo>
                  <a:lnTo>
                    <a:pt x="17" y="73"/>
                  </a:lnTo>
                  <a:lnTo>
                    <a:pt x="32" y="83"/>
                  </a:lnTo>
                  <a:lnTo>
                    <a:pt x="50" y="91"/>
                  </a:lnTo>
                  <a:lnTo>
                    <a:pt x="71" y="99"/>
                  </a:lnTo>
                  <a:lnTo>
                    <a:pt x="94" y="105"/>
                  </a:lnTo>
                  <a:lnTo>
                    <a:pt x="118" y="110"/>
                  </a:lnTo>
                  <a:lnTo>
                    <a:pt x="145" y="1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7" name="Freeform 65"/>
            <p:cNvSpPr>
              <a:spLocks/>
            </p:cNvSpPr>
            <p:nvPr/>
          </p:nvSpPr>
          <p:spPr bwMode="auto">
            <a:xfrm>
              <a:off x="2692" y="1578"/>
              <a:ext cx="84" cy="41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85" y="55"/>
                </a:cxn>
                <a:cxn ang="0">
                  <a:pos x="96" y="54"/>
                </a:cxn>
                <a:cxn ang="0">
                  <a:pos x="105" y="52"/>
                </a:cxn>
                <a:cxn ang="0">
                  <a:pos x="114" y="48"/>
                </a:cxn>
                <a:cxn ang="0">
                  <a:pos x="120" y="45"/>
                </a:cxn>
                <a:cxn ang="0">
                  <a:pos x="125" y="40"/>
                </a:cxn>
                <a:cxn ang="0">
                  <a:pos x="127" y="36"/>
                </a:cxn>
                <a:cxn ang="0">
                  <a:pos x="127" y="30"/>
                </a:cxn>
                <a:cxn ang="0">
                  <a:pos x="124" y="24"/>
                </a:cxn>
                <a:cxn ang="0">
                  <a:pos x="119" y="19"/>
                </a:cxn>
                <a:cxn ang="0">
                  <a:pos x="111" y="14"/>
                </a:cxn>
                <a:cxn ang="0">
                  <a:pos x="103" y="9"/>
                </a:cxn>
                <a:cxn ang="0">
                  <a:pos x="93" y="6"/>
                </a:cxn>
                <a:cxn ang="0">
                  <a:pos x="80" y="3"/>
                </a:cxn>
                <a:cxn ang="0">
                  <a:pos x="67" y="1"/>
                </a:cxn>
                <a:cxn ang="0">
                  <a:pos x="55" y="0"/>
                </a:cxn>
                <a:cxn ang="0">
                  <a:pos x="42" y="0"/>
                </a:cxn>
                <a:cxn ang="0">
                  <a:pos x="30" y="1"/>
                </a:cxn>
                <a:cxn ang="0">
                  <a:pos x="21" y="2"/>
                </a:cxn>
                <a:cxn ang="0">
                  <a:pos x="13" y="6"/>
                </a:cxn>
                <a:cxn ang="0">
                  <a:pos x="6" y="9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4" y="30"/>
                </a:cxn>
                <a:cxn ang="0">
                  <a:pos x="8" y="36"/>
                </a:cxn>
                <a:cxn ang="0">
                  <a:pos x="15" y="40"/>
                </a:cxn>
                <a:cxn ang="0">
                  <a:pos x="25" y="45"/>
                </a:cxn>
                <a:cxn ang="0">
                  <a:pos x="35" y="49"/>
                </a:cxn>
                <a:cxn ang="0">
                  <a:pos x="46" y="52"/>
                </a:cxn>
                <a:cxn ang="0">
                  <a:pos x="59" y="54"/>
                </a:cxn>
                <a:cxn ang="0">
                  <a:pos x="72" y="55"/>
                </a:cxn>
              </a:cxnLst>
              <a:rect l="0" t="0" r="r" b="b"/>
              <a:pathLst>
                <a:path w="127" h="55">
                  <a:moveTo>
                    <a:pt x="72" y="55"/>
                  </a:moveTo>
                  <a:lnTo>
                    <a:pt x="85" y="55"/>
                  </a:lnTo>
                  <a:lnTo>
                    <a:pt x="96" y="54"/>
                  </a:lnTo>
                  <a:lnTo>
                    <a:pt x="105" y="52"/>
                  </a:lnTo>
                  <a:lnTo>
                    <a:pt x="114" y="48"/>
                  </a:lnTo>
                  <a:lnTo>
                    <a:pt x="120" y="45"/>
                  </a:lnTo>
                  <a:lnTo>
                    <a:pt x="125" y="40"/>
                  </a:lnTo>
                  <a:lnTo>
                    <a:pt x="127" y="36"/>
                  </a:lnTo>
                  <a:lnTo>
                    <a:pt x="127" y="30"/>
                  </a:lnTo>
                  <a:lnTo>
                    <a:pt x="124" y="24"/>
                  </a:lnTo>
                  <a:lnTo>
                    <a:pt x="119" y="19"/>
                  </a:lnTo>
                  <a:lnTo>
                    <a:pt x="111" y="14"/>
                  </a:lnTo>
                  <a:lnTo>
                    <a:pt x="103" y="9"/>
                  </a:lnTo>
                  <a:lnTo>
                    <a:pt x="93" y="6"/>
                  </a:lnTo>
                  <a:lnTo>
                    <a:pt x="80" y="3"/>
                  </a:lnTo>
                  <a:lnTo>
                    <a:pt x="67" y="1"/>
                  </a:lnTo>
                  <a:lnTo>
                    <a:pt x="55" y="0"/>
                  </a:lnTo>
                  <a:lnTo>
                    <a:pt x="42" y="0"/>
                  </a:lnTo>
                  <a:lnTo>
                    <a:pt x="30" y="1"/>
                  </a:lnTo>
                  <a:lnTo>
                    <a:pt x="21" y="2"/>
                  </a:lnTo>
                  <a:lnTo>
                    <a:pt x="13" y="6"/>
                  </a:lnTo>
                  <a:lnTo>
                    <a:pt x="6" y="9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4" y="30"/>
                  </a:lnTo>
                  <a:lnTo>
                    <a:pt x="8" y="36"/>
                  </a:lnTo>
                  <a:lnTo>
                    <a:pt x="15" y="40"/>
                  </a:lnTo>
                  <a:lnTo>
                    <a:pt x="25" y="45"/>
                  </a:lnTo>
                  <a:lnTo>
                    <a:pt x="35" y="49"/>
                  </a:lnTo>
                  <a:lnTo>
                    <a:pt x="46" y="52"/>
                  </a:lnTo>
                  <a:lnTo>
                    <a:pt x="59" y="54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8" name="Freeform 66"/>
            <p:cNvSpPr>
              <a:spLocks/>
            </p:cNvSpPr>
            <p:nvPr/>
          </p:nvSpPr>
          <p:spPr bwMode="auto">
            <a:xfrm>
              <a:off x="2691" y="1578"/>
              <a:ext cx="41" cy="21"/>
            </a:xfrm>
            <a:custGeom>
              <a:avLst/>
              <a:gdLst/>
              <a:ahLst/>
              <a:cxnLst>
                <a:cxn ang="0">
                  <a:pos x="2" y="27"/>
                </a:cxn>
                <a:cxn ang="0">
                  <a:pos x="1" y="26"/>
                </a:cxn>
                <a:cxn ang="0">
                  <a:pos x="0" y="23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8" y="7"/>
                </a:cxn>
                <a:cxn ang="0">
                  <a:pos x="20" y="2"/>
                </a:cxn>
                <a:cxn ang="0">
                  <a:pos x="38" y="0"/>
                </a:cxn>
                <a:cxn ang="0">
                  <a:pos x="63" y="0"/>
                </a:cxn>
                <a:cxn ang="0">
                  <a:pos x="2" y="27"/>
                </a:cxn>
              </a:cxnLst>
              <a:rect l="0" t="0" r="r" b="b"/>
              <a:pathLst>
                <a:path w="63" h="27">
                  <a:moveTo>
                    <a:pt x="2" y="27"/>
                  </a:moveTo>
                  <a:lnTo>
                    <a:pt x="1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8" y="7"/>
                  </a:lnTo>
                  <a:lnTo>
                    <a:pt x="20" y="2"/>
                  </a:lnTo>
                  <a:lnTo>
                    <a:pt x="38" y="0"/>
                  </a:lnTo>
                  <a:lnTo>
                    <a:pt x="63" y="0"/>
                  </a:lnTo>
                  <a:lnTo>
                    <a:pt x="2" y="27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79" name="Freeform 67"/>
            <p:cNvSpPr>
              <a:spLocks/>
            </p:cNvSpPr>
            <p:nvPr/>
          </p:nvSpPr>
          <p:spPr bwMode="auto">
            <a:xfrm>
              <a:off x="2405" y="1410"/>
              <a:ext cx="200" cy="21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" y="292"/>
                </a:cxn>
                <a:cxn ang="0">
                  <a:pos x="4" y="285"/>
                </a:cxn>
                <a:cxn ang="0">
                  <a:pos x="11" y="273"/>
                </a:cxn>
                <a:cxn ang="0">
                  <a:pos x="21" y="259"/>
                </a:cxn>
                <a:cxn ang="0">
                  <a:pos x="31" y="241"/>
                </a:cxn>
                <a:cxn ang="0">
                  <a:pos x="45" y="221"/>
                </a:cxn>
                <a:cxn ang="0">
                  <a:pos x="61" y="199"/>
                </a:cxn>
                <a:cxn ang="0">
                  <a:pos x="79" y="176"/>
                </a:cxn>
                <a:cxn ang="0">
                  <a:pos x="100" y="152"/>
                </a:cxn>
                <a:cxn ang="0">
                  <a:pos x="122" y="127"/>
                </a:cxn>
                <a:cxn ang="0">
                  <a:pos x="146" y="103"/>
                </a:cxn>
                <a:cxn ang="0">
                  <a:pos x="174" y="78"/>
                </a:cxn>
                <a:cxn ang="0">
                  <a:pos x="201" y="55"/>
                </a:cxn>
                <a:cxn ang="0">
                  <a:pos x="232" y="35"/>
                </a:cxn>
                <a:cxn ang="0">
                  <a:pos x="265" y="16"/>
                </a:cxn>
                <a:cxn ang="0">
                  <a:pos x="299" y="0"/>
                </a:cxn>
                <a:cxn ang="0">
                  <a:pos x="0" y="294"/>
                </a:cxn>
              </a:cxnLst>
              <a:rect l="0" t="0" r="r" b="b"/>
              <a:pathLst>
                <a:path w="299" h="294">
                  <a:moveTo>
                    <a:pt x="0" y="294"/>
                  </a:moveTo>
                  <a:lnTo>
                    <a:pt x="1" y="292"/>
                  </a:lnTo>
                  <a:lnTo>
                    <a:pt x="4" y="285"/>
                  </a:lnTo>
                  <a:lnTo>
                    <a:pt x="11" y="273"/>
                  </a:lnTo>
                  <a:lnTo>
                    <a:pt x="21" y="259"/>
                  </a:lnTo>
                  <a:lnTo>
                    <a:pt x="31" y="241"/>
                  </a:lnTo>
                  <a:lnTo>
                    <a:pt x="45" y="221"/>
                  </a:lnTo>
                  <a:lnTo>
                    <a:pt x="61" y="199"/>
                  </a:lnTo>
                  <a:lnTo>
                    <a:pt x="79" y="176"/>
                  </a:lnTo>
                  <a:lnTo>
                    <a:pt x="100" y="152"/>
                  </a:lnTo>
                  <a:lnTo>
                    <a:pt x="122" y="127"/>
                  </a:lnTo>
                  <a:lnTo>
                    <a:pt x="146" y="103"/>
                  </a:lnTo>
                  <a:lnTo>
                    <a:pt x="174" y="78"/>
                  </a:lnTo>
                  <a:lnTo>
                    <a:pt x="201" y="55"/>
                  </a:lnTo>
                  <a:lnTo>
                    <a:pt x="232" y="35"/>
                  </a:lnTo>
                  <a:lnTo>
                    <a:pt x="265" y="16"/>
                  </a:lnTo>
                  <a:lnTo>
                    <a:pt x="299" y="0"/>
                  </a:lnTo>
                  <a:lnTo>
                    <a:pt x="0" y="294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0" name="Freeform 68"/>
            <p:cNvSpPr>
              <a:spLocks/>
            </p:cNvSpPr>
            <p:nvPr/>
          </p:nvSpPr>
          <p:spPr bwMode="auto">
            <a:xfrm>
              <a:off x="2819" y="1058"/>
              <a:ext cx="119" cy="74"/>
            </a:xfrm>
            <a:custGeom>
              <a:avLst/>
              <a:gdLst/>
              <a:ahLst/>
              <a:cxnLst>
                <a:cxn ang="0">
                  <a:pos x="174" y="51"/>
                </a:cxn>
                <a:cxn ang="0">
                  <a:pos x="179" y="104"/>
                </a:cxn>
                <a:cxn ang="0">
                  <a:pos x="0" y="104"/>
                </a:cxn>
                <a:cxn ang="0">
                  <a:pos x="19" y="59"/>
                </a:cxn>
                <a:cxn ang="0">
                  <a:pos x="20" y="55"/>
                </a:cxn>
                <a:cxn ang="0">
                  <a:pos x="25" y="48"/>
                </a:cxn>
                <a:cxn ang="0">
                  <a:pos x="33" y="38"/>
                </a:cxn>
                <a:cxn ang="0">
                  <a:pos x="43" y="25"/>
                </a:cxn>
                <a:cxn ang="0">
                  <a:pos x="56" y="14"/>
                </a:cxn>
                <a:cxn ang="0">
                  <a:pos x="71" y="6"/>
                </a:cxn>
                <a:cxn ang="0">
                  <a:pos x="88" y="0"/>
                </a:cxn>
                <a:cxn ang="0">
                  <a:pos x="108" y="1"/>
                </a:cxn>
                <a:cxn ang="0">
                  <a:pos x="110" y="1"/>
                </a:cxn>
                <a:cxn ang="0">
                  <a:pos x="115" y="1"/>
                </a:cxn>
                <a:cxn ang="0">
                  <a:pos x="123" y="2"/>
                </a:cxn>
                <a:cxn ang="0">
                  <a:pos x="132" y="6"/>
                </a:cxn>
                <a:cxn ang="0">
                  <a:pos x="142" y="12"/>
                </a:cxn>
                <a:cxn ang="0">
                  <a:pos x="154" y="21"/>
                </a:cxn>
                <a:cxn ang="0">
                  <a:pos x="164" y="33"/>
                </a:cxn>
                <a:cxn ang="0">
                  <a:pos x="174" y="51"/>
                </a:cxn>
              </a:cxnLst>
              <a:rect l="0" t="0" r="r" b="b"/>
              <a:pathLst>
                <a:path w="179" h="104">
                  <a:moveTo>
                    <a:pt x="174" y="51"/>
                  </a:moveTo>
                  <a:lnTo>
                    <a:pt x="179" y="104"/>
                  </a:lnTo>
                  <a:lnTo>
                    <a:pt x="0" y="104"/>
                  </a:lnTo>
                  <a:lnTo>
                    <a:pt x="19" y="59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33" y="38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71" y="6"/>
                  </a:lnTo>
                  <a:lnTo>
                    <a:pt x="88" y="0"/>
                  </a:lnTo>
                  <a:lnTo>
                    <a:pt x="108" y="1"/>
                  </a:lnTo>
                  <a:lnTo>
                    <a:pt x="110" y="1"/>
                  </a:lnTo>
                  <a:lnTo>
                    <a:pt x="115" y="1"/>
                  </a:lnTo>
                  <a:lnTo>
                    <a:pt x="123" y="2"/>
                  </a:lnTo>
                  <a:lnTo>
                    <a:pt x="132" y="6"/>
                  </a:lnTo>
                  <a:lnTo>
                    <a:pt x="142" y="12"/>
                  </a:lnTo>
                  <a:lnTo>
                    <a:pt x="154" y="21"/>
                  </a:lnTo>
                  <a:lnTo>
                    <a:pt x="164" y="33"/>
                  </a:lnTo>
                  <a:lnTo>
                    <a:pt x="174" y="5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1" name="Freeform 69"/>
            <p:cNvSpPr>
              <a:spLocks/>
            </p:cNvSpPr>
            <p:nvPr/>
          </p:nvSpPr>
          <p:spPr bwMode="auto">
            <a:xfrm>
              <a:off x="3109" y="1065"/>
              <a:ext cx="118" cy="86"/>
            </a:xfrm>
            <a:custGeom>
              <a:avLst/>
              <a:gdLst/>
              <a:ahLst/>
              <a:cxnLst>
                <a:cxn ang="0">
                  <a:pos x="161" y="75"/>
                </a:cxn>
                <a:cxn ang="0">
                  <a:pos x="175" y="120"/>
                </a:cxn>
                <a:cxn ang="0">
                  <a:pos x="0" y="111"/>
                </a:cxn>
                <a:cxn ang="0">
                  <a:pos x="2" y="77"/>
                </a:cxn>
                <a:cxn ang="0">
                  <a:pos x="3" y="74"/>
                </a:cxn>
                <a:cxn ang="0">
                  <a:pos x="6" y="65"/>
                </a:cxn>
                <a:cxn ang="0">
                  <a:pos x="11" y="52"/>
                </a:cxn>
                <a:cxn ang="0">
                  <a:pos x="18" y="37"/>
                </a:cxn>
                <a:cxn ang="0">
                  <a:pos x="29" y="23"/>
                </a:cxn>
                <a:cxn ang="0">
                  <a:pos x="43" y="11"/>
                </a:cxn>
                <a:cxn ang="0">
                  <a:pos x="60" y="3"/>
                </a:cxn>
                <a:cxn ang="0">
                  <a:pos x="81" y="0"/>
                </a:cxn>
                <a:cxn ang="0">
                  <a:pos x="83" y="0"/>
                </a:cxn>
                <a:cxn ang="0">
                  <a:pos x="89" y="0"/>
                </a:cxn>
                <a:cxn ang="0">
                  <a:pos x="98" y="3"/>
                </a:cxn>
                <a:cxn ang="0">
                  <a:pos x="108" y="7"/>
                </a:cxn>
                <a:cxn ang="0">
                  <a:pos x="121" y="16"/>
                </a:cxn>
                <a:cxn ang="0">
                  <a:pos x="135" y="29"/>
                </a:cxn>
                <a:cxn ang="0">
                  <a:pos x="148" y="49"/>
                </a:cxn>
                <a:cxn ang="0">
                  <a:pos x="161" y="75"/>
                </a:cxn>
              </a:cxnLst>
              <a:rect l="0" t="0" r="r" b="b"/>
              <a:pathLst>
                <a:path w="175" h="120">
                  <a:moveTo>
                    <a:pt x="161" y="75"/>
                  </a:moveTo>
                  <a:lnTo>
                    <a:pt x="175" y="120"/>
                  </a:lnTo>
                  <a:lnTo>
                    <a:pt x="0" y="111"/>
                  </a:lnTo>
                  <a:lnTo>
                    <a:pt x="2" y="77"/>
                  </a:lnTo>
                  <a:lnTo>
                    <a:pt x="3" y="74"/>
                  </a:lnTo>
                  <a:lnTo>
                    <a:pt x="6" y="65"/>
                  </a:lnTo>
                  <a:lnTo>
                    <a:pt x="11" y="52"/>
                  </a:lnTo>
                  <a:lnTo>
                    <a:pt x="18" y="37"/>
                  </a:lnTo>
                  <a:lnTo>
                    <a:pt x="29" y="23"/>
                  </a:lnTo>
                  <a:lnTo>
                    <a:pt x="43" y="11"/>
                  </a:lnTo>
                  <a:lnTo>
                    <a:pt x="60" y="3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8" y="3"/>
                  </a:lnTo>
                  <a:lnTo>
                    <a:pt x="108" y="7"/>
                  </a:lnTo>
                  <a:lnTo>
                    <a:pt x="121" y="16"/>
                  </a:lnTo>
                  <a:lnTo>
                    <a:pt x="135" y="29"/>
                  </a:lnTo>
                  <a:lnTo>
                    <a:pt x="148" y="49"/>
                  </a:lnTo>
                  <a:lnTo>
                    <a:pt x="161" y="7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2" name="Freeform 70"/>
            <p:cNvSpPr>
              <a:spLocks/>
            </p:cNvSpPr>
            <p:nvPr/>
          </p:nvSpPr>
          <p:spPr bwMode="auto">
            <a:xfrm>
              <a:off x="2982" y="1090"/>
              <a:ext cx="80" cy="5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61"/>
                </a:cxn>
                <a:cxn ang="0">
                  <a:pos x="114" y="69"/>
                </a:cxn>
                <a:cxn ang="0">
                  <a:pos x="120" y="8"/>
                </a:cxn>
                <a:cxn ang="0">
                  <a:pos x="7" y="0"/>
                </a:cxn>
              </a:cxnLst>
              <a:rect l="0" t="0" r="r" b="b"/>
              <a:pathLst>
                <a:path w="120" h="69">
                  <a:moveTo>
                    <a:pt x="7" y="0"/>
                  </a:moveTo>
                  <a:lnTo>
                    <a:pt x="0" y="61"/>
                  </a:lnTo>
                  <a:lnTo>
                    <a:pt x="114" y="69"/>
                  </a:lnTo>
                  <a:lnTo>
                    <a:pt x="1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3" name="Freeform 71"/>
            <p:cNvSpPr>
              <a:spLocks/>
            </p:cNvSpPr>
            <p:nvPr/>
          </p:nvSpPr>
          <p:spPr bwMode="auto">
            <a:xfrm>
              <a:off x="2994" y="1102"/>
              <a:ext cx="30" cy="26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36"/>
                </a:cxn>
                <a:cxn ang="0">
                  <a:pos x="42" y="36"/>
                </a:cxn>
                <a:cxn ang="0">
                  <a:pos x="44" y="1"/>
                </a:cxn>
                <a:cxn ang="0">
                  <a:pos x="4" y="0"/>
                </a:cxn>
              </a:cxnLst>
              <a:rect l="0" t="0" r="r" b="b"/>
              <a:pathLst>
                <a:path w="44" h="36">
                  <a:moveTo>
                    <a:pt x="4" y="0"/>
                  </a:moveTo>
                  <a:lnTo>
                    <a:pt x="0" y="36"/>
                  </a:lnTo>
                  <a:lnTo>
                    <a:pt x="42" y="36"/>
                  </a:lnTo>
                  <a:lnTo>
                    <a:pt x="44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4" name="Freeform 72"/>
            <p:cNvSpPr>
              <a:spLocks/>
            </p:cNvSpPr>
            <p:nvPr/>
          </p:nvSpPr>
          <p:spPr bwMode="auto">
            <a:xfrm>
              <a:off x="2854" y="1077"/>
              <a:ext cx="25" cy="28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8"/>
                </a:cxn>
                <a:cxn ang="0">
                  <a:pos x="34" y="33"/>
                </a:cxn>
                <a:cxn ang="0">
                  <a:pos x="38" y="27"/>
                </a:cxn>
                <a:cxn ang="0">
                  <a:pos x="39" y="19"/>
                </a:cxn>
                <a:cxn ang="0">
                  <a:pos x="38" y="12"/>
                </a:cxn>
                <a:cxn ang="0">
                  <a:pos x="34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3" y="1"/>
                </a:cxn>
                <a:cxn ang="0">
                  <a:pos x="6" y="5"/>
                </a:cxn>
                <a:cxn ang="0">
                  <a:pos x="1" y="12"/>
                </a:cxn>
                <a:cxn ang="0">
                  <a:pos x="0" y="19"/>
                </a:cxn>
                <a:cxn ang="0">
                  <a:pos x="1" y="27"/>
                </a:cxn>
                <a:cxn ang="0">
                  <a:pos x="6" y="33"/>
                </a:cxn>
                <a:cxn ang="0">
                  <a:pos x="13" y="38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8"/>
                  </a:lnTo>
                  <a:lnTo>
                    <a:pt x="34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4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94985" name="Freeform 73"/>
            <p:cNvSpPr>
              <a:spLocks/>
            </p:cNvSpPr>
            <p:nvPr/>
          </p:nvSpPr>
          <p:spPr bwMode="auto">
            <a:xfrm>
              <a:off x="3134" y="1090"/>
              <a:ext cx="26" cy="29"/>
            </a:xfrm>
            <a:custGeom>
              <a:avLst/>
              <a:gdLst/>
              <a:ahLst/>
              <a:cxnLst>
                <a:cxn ang="0">
                  <a:pos x="19" y="39"/>
                </a:cxn>
                <a:cxn ang="0">
                  <a:pos x="26" y="38"/>
                </a:cxn>
                <a:cxn ang="0">
                  <a:pos x="33" y="34"/>
                </a:cxn>
                <a:cxn ang="0">
                  <a:pos x="38" y="28"/>
                </a:cxn>
                <a:cxn ang="0">
                  <a:pos x="39" y="20"/>
                </a:cxn>
                <a:cxn ang="0">
                  <a:pos x="38" y="13"/>
                </a:cxn>
                <a:cxn ang="0">
                  <a:pos x="33" y="6"/>
                </a:cxn>
                <a:cxn ang="0">
                  <a:pos x="26" y="1"/>
                </a:cxn>
                <a:cxn ang="0">
                  <a:pos x="19" y="0"/>
                </a:cxn>
                <a:cxn ang="0">
                  <a:pos x="11" y="1"/>
                </a:cxn>
                <a:cxn ang="0">
                  <a:pos x="6" y="6"/>
                </a:cxn>
                <a:cxn ang="0">
                  <a:pos x="1" y="13"/>
                </a:cxn>
                <a:cxn ang="0">
                  <a:pos x="0" y="20"/>
                </a:cxn>
                <a:cxn ang="0">
                  <a:pos x="1" y="28"/>
                </a:cxn>
                <a:cxn ang="0">
                  <a:pos x="6" y="34"/>
                </a:cxn>
                <a:cxn ang="0">
                  <a:pos x="11" y="38"/>
                </a:cxn>
                <a:cxn ang="0">
                  <a:pos x="19" y="39"/>
                </a:cxn>
              </a:cxnLst>
              <a:rect l="0" t="0" r="r" b="b"/>
              <a:pathLst>
                <a:path w="39" h="39">
                  <a:moveTo>
                    <a:pt x="19" y="39"/>
                  </a:moveTo>
                  <a:lnTo>
                    <a:pt x="26" y="38"/>
                  </a:lnTo>
                  <a:lnTo>
                    <a:pt x="33" y="34"/>
                  </a:lnTo>
                  <a:lnTo>
                    <a:pt x="38" y="28"/>
                  </a:lnTo>
                  <a:lnTo>
                    <a:pt x="39" y="20"/>
                  </a:lnTo>
                  <a:lnTo>
                    <a:pt x="38" y="13"/>
                  </a:lnTo>
                  <a:lnTo>
                    <a:pt x="33" y="6"/>
                  </a:lnTo>
                  <a:lnTo>
                    <a:pt x="26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6" y="6"/>
                  </a:lnTo>
                  <a:lnTo>
                    <a:pt x="1" y="13"/>
                  </a:lnTo>
                  <a:lnTo>
                    <a:pt x="0" y="20"/>
                  </a:lnTo>
                  <a:lnTo>
                    <a:pt x="1" y="28"/>
                  </a:lnTo>
                  <a:lnTo>
                    <a:pt x="6" y="34"/>
                  </a:lnTo>
                  <a:lnTo>
                    <a:pt x="11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7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nd of Chapter 9, Part A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3797300" y="3095625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32772" name="Freeform 4"/>
          <p:cNvSpPr>
            <a:spLocks/>
          </p:cNvSpPr>
          <p:nvPr/>
        </p:nvSpPr>
        <p:spPr bwMode="auto">
          <a:xfrm>
            <a:off x="3927475" y="2181225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p:oleObj spid="_x0000_s176136" name="Equation" r:id="rId4" imgW="1574640" imgH="419040" progId="Equation.DSMT4">
                <p:embed/>
              </p:oleObj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p:oleObj spid="_x0000_s176142" name="Equation" r:id="rId5" imgW="1562040" imgH="419040" progId="Equation.DSMT4">
                <p:embed/>
              </p:oleObj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p:oleObj spid="_x0000_s176143" name="Equation" r:id="rId6" imgW="1574640" imgH="419040" progId="Equation.DSMT4">
                <p:embed/>
              </p:oleObj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p:oleObj spid="_x0000_s176144" name="Equation" r:id="rId7" imgW="1562040" imgH="419040" progId="Equation.DSMT4">
                <p:embed/>
              </p:oleObj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p:oleObj spid="_x0000_s176145" name="Equation" r:id="rId8" imgW="1574640" imgH="419040" progId="Equation.DSMT4">
                <p:embed/>
              </p:oleObj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p:oleObj spid="_x0000_s176146" name="Equation" r:id="rId9" imgW="1574640" imgH="419040" progId="Equation.DSMT4">
                <p:embed/>
              </p:oleObj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1049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880" name="Group 208"/>
          <p:cNvGrpSpPr>
            <a:grpSpLocks/>
          </p:cNvGrpSpPr>
          <p:nvPr/>
        </p:nvGrpSpPr>
        <p:grpSpPr bwMode="auto">
          <a:xfrm>
            <a:off x="4953000" y="371475"/>
            <a:ext cx="3911600" cy="3890963"/>
            <a:chOff x="2988" y="546"/>
            <a:chExt cx="2464" cy="2451"/>
          </a:xfrm>
        </p:grpSpPr>
        <p:sp>
          <p:nvSpPr>
            <p:cNvPr id="156881" name="Freeform 209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2" name="Freeform 210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3" name="Freeform 211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4" name="Freeform 212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5" name="Freeform 213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6" name="Freeform 214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7" name="Freeform 215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8" name="Freeform 216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89" name="Freeform 217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0" name="Freeform 218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1" name="Freeform 219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2" name="Freeform 220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3" name="Freeform 221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4" name="Freeform 222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5" name="Freeform 223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6" name="Freeform 224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7" name="Freeform 225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8" name="Freeform 226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899" name="Freeform 227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0" name="Freeform 228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1" name="Freeform 229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2" name="Freeform 230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3" name="Freeform 231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4" name="Freeform 232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5" name="Freeform 233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6" name="Freeform 234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7" name="Freeform 235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8" name="Freeform 236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09" name="Freeform 237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0" name="Freeform 238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1" name="Freeform 239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2" name="Freeform 240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3" name="Freeform 241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4" name="Freeform 242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5" name="Freeform 243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6" name="Freeform 244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7" name="Freeform 245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8" name="Freeform 246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19" name="Freeform 247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0" name="Freeform 248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1" name="Freeform 249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2" name="Freeform 250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3" name="Freeform 251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4" name="Freeform 252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5" name="Freeform 253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6" name="Freeform 254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7" name="Freeform 255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8" name="Freeform 256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29" name="Freeform 257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0" name="Freeform 258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1" name="Freeform 259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2" name="Freeform 260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3" name="Freeform 261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4" name="Freeform 262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5" name="Freeform 263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6" name="Freeform 264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7" name="Freeform 265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8" name="Freeform 266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39" name="Freeform 267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56940" name="Freeform 268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grpSp>
          <p:nvGrpSpPr>
            <p:cNvPr id="156941" name="Group 269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56942" name="Freeform 270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3" name="Freeform 271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4" name="Freeform 272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5" name="Freeform 273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6" name="Freeform 274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7" name="Freeform 275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8" name="Freeform 276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49" name="Freeform 277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0" name="Freeform 278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1" name="Freeform 279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2" name="Freeform 280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3" name="Freeform 281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4" name="Freeform 282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5" name="Freeform 283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6" name="Freeform 284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7" name="Freeform 285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8" name="Freeform 286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59" name="Freeform 287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0" name="Freeform 288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1" name="Freeform 289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2" name="Freeform 290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3" name="Freeform 291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4" name="Freeform 292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5" name="Freeform 293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6" name="Freeform 294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7" name="Freeform 295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8" name="Freeform 296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69" name="Freeform 297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0" name="Freeform 298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1" name="Freeform 299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2" name="Freeform 300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3" name="Freeform 301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4" name="Freeform 302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5" name="Freeform 303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6" name="Freeform 304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7" name="Freeform 305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8" name="Freeform 306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79" name="Freeform 307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0" name="Freeform 308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1" name="Freeform 309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2" name="Freeform 310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3" name="Freeform 311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4" name="Freeform 312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5" name="Freeform 313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6" name="Freeform 314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7" name="Freeform 315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8" name="Freeform 316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89" name="Freeform 317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0" name="Freeform 318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1" name="Freeform 319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2" name="Freeform 320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3" name="Freeform 321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4" name="Freeform 322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5" name="Freeform 323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6" name="Freeform 324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7" name="Freeform 325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8" name="Freeform 326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6999" name="Freeform 327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0" name="Freeform 328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1" name="Freeform 329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2" name="Freeform 330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3" name="Freeform 331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4" name="Freeform 332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5" name="Freeform 333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6" name="Freeform 334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7" name="Freeform 335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8" name="Freeform 336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09" name="Freeform 337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0" name="Freeform 338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1" name="Freeform 339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2" name="Freeform 340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3" name="Freeform 341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4" name="Freeform 342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5" name="Freeform 343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6" name="Freeform 344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7" name="Freeform 345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8" name="Freeform 346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19" name="Freeform 347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0" name="Freeform 348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1" name="Freeform 349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2" name="Freeform 350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3" name="Freeform 351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4" name="Freeform 352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5" name="Freeform 353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6" name="Freeform 354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7" name="Freeform 355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8" name="Freeform 356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29" name="Freeform 357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0" name="Freeform 358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1" name="Freeform 359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2" name="Freeform 360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3" name="Freeform 361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4" name="Freeform 362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5" name="Freeform 363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6" name="Freeform 364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7" name="Freeform 365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8" name="Freeform 366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39" name="Freeform 367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40" name="Freeform 368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41" name="Freeform 369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57042" name="Freeform 370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</p:grpSp>
      </p:grpSp>
      <p:sp>
        <p:nvSpPr>
          <p:cNvPr id="157043" name="Text Box 371"/>
          <p:cNvSpPr txBox="1">
            <a:spLocks noChangeArrowheads="1"/>
          </p:cNvSpPr>
          <p:nvPr/>
        </p:nvSpPr>
        <p:spPr bwMode="auto">
          <a:xfrm>
            <a:off x="765175" y="1624013"/>
            <a:ext cx="4845050" cy="283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ants to formulate a hypothes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at could use a sample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y response time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whether or no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of 12 minutes or le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eing achieved.</a:t>
            </a:r>
          </a:p>
        </p:txBody>
      </p:sp>
      <p:sp>
        <p:nvSpPr>
          <p:cNvPr id="157044" name="AutoShape 372"/>
          <p:cNvSpPr>
            <a:spLocks noChangeArrowheads="1"/>
          </p:cNvSpPr>
          <p:nvPr/>
        </p:nvSpPr>
        <p:spPr bwMode="auto">
          <a:xfrm rot="5400000">
            <a:off x="4095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57045" name="Rectangle 373"/>
          <p:cNvSpPr>
            <a:spLocks noChangeArrowheads="1"/>
          </p:cNvSpPr>
          <p:nvPr/>
        </p:nvSpPr>
        <p:spPr bwMode="auto">
          <a:xfrm>
            <a:off x="684213" y="1090613"/>
            <a:ext cx="51244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0050" indent="-40005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tro EM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  <p:sp>
        <p:nvSpPr>
          <p:cNvPr id="157046" name="Rectangle 374"/>
          <p:cNvSpPr>
            <a:spLocks noChangeArrowheads="1"/>
          </p:cNvSpPr>
          <p:nvPr/>
        </p:nvSpPr>
        <p:spPr bwMode="auto">
          <a:xfrm>
            <a:off x="685800" y="158750"/>
            <a:ext cx="7772400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043" grpId="0" autoUpdateAnimBg="0"/>
      <p:bldP spid="1570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grpSp>
        <p:nvGrpSpPr>
          <p:cNvPr id="205827" name="Group 3"/>
          <p:cNvGrpSpPr>
            <a:grpSpLocks/>
          </p:cNvGrpSpPr>
          <p:nvPr/>
        </p:nvGrpSpPr>
        <p:grpSpPr bwMode="auto">
          <a:xfrm>
            <a:off x="7072313" y="477838"/>
            <a:ext cx="1733550" cy="887412"/>
            <a:chOff x="2223" y="1871"/>
            <a:chExt cx="1608" cy="979"/>
          </a:xfrm>
        </p:grpSpPr>
        <p:sp>
          <p:nvSpPr>
            <p:cNvPr id="205828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29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0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1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2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3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4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5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6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7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8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39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0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1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2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3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4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5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6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7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8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49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0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1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2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3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4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5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6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7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8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59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0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1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2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3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4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5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6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7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8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69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0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1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2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3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4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5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6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7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8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79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0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1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2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3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4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5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6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7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8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89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0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1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2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3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4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5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6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7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8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899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0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1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2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3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4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5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6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7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8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09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0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1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2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3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4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5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6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7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8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19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0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1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2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3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4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5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6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7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205928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</p:grp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252538"/>
            <a:ext cx="4733925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2890838"/>
            <a:ext cx="4381500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723900" y="11080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42950" y="19431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42950" y="24574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429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42925" y="212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42925" y="2698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42950" y="38862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42925" y="414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90613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grpSp>
        <p:nvGrpSpPr>
          <p:cNvPr id="10411" name="Group 171"/>
          <p:cNvGrpSpPr>
            <a:grpSpLocks/>
          </p:cNvGrpSpPr>
          <p:nvPr/>
        </p:nvGrpSpPr>
        <p:grpSpPr bwMode="auto">
          <a:xfrm>
            <a:off x="4953000" y="371475"/>
            <a:ext cx="3911600" cy="3890963"/>
            <a:chOff x="2988" y="546"/>
            <a:chExt cx="2464" cy="2451"/>
          </a:xfrm>
        </p:grpSpPr>
        <p:sp>
          <p:nvSpPr>
            <p:cNvPr id="10247" name="Freeform 7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48" name="Freeform 8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49" name="Freeform 9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0" name="Freeform 10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1" name="Freeform 11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3" name="Freeform 13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4" name="Freeform 14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0" name="Freeform 20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1" name="Freeform 21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3" name="Freeform 23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4" name="Freeform 24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6" name="Freeform 26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7" name="Freeform 27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5" name="Freeform 35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7" name="Freeform 37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79" name="Freeform 39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1" name="Freeform 41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3" name="Freeform 43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4" name="Freeform 44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5" name="Freeform 45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6" name="Freeform 46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7" name="Freeform 47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8" name="Freeform 48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89" name="Freeform 49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0" name="Freeform 50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1" name="Freeform 51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2" name="Freeform 52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3" name="Freeform 53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4" name="Freeform 54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5" name="Freeform 55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6" name="Freeform 56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7" name="Freeform 57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8" name="Freeform 58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299" name="Freeform 59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0" name="Freeform 60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1" name="Freeform 61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2" name="Freeform 62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3" name="Freeform 63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4" name="Freeform 64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5" name="Freeform 65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sp>
          <p:nvSpPr>
            <p:cNvPr id="10306" name="Freeform 66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E"/>
            </a:p>
          </p:txBody>
        </p:sp>
        <p:grpSp>
          <p:nvGrpSpPr>
            <p:cNvPr id="10307" name="Group 67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10308" name="Freeform 68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09" name="Freeform 69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0" name="Freeform 70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1" name="Freeform 71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2" name="Freeform 72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3" name="Freeform 73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4" name="Freeform 74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5" name="Freeform 75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6" name="Freeform 76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7" name="Freeform 77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8" name="Freeform 78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19" name="Freeform 79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0" name="Freeform 80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1" name="Freeform 81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2" name="Freeform 82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3" name="Freeform 83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4" name="Freeform 84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5" name="Freeform 85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6" name="Freeform 86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7" name="Freeform 87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8" name="Freeform 88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29" name="Freeform 89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0" name="Freeform 90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1" name="Freeform 91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2" name="Freeform 92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3" name="Freeform 93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4" name="Freeform 94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5" name="Freeform 95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6" name="Freeform 96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7" name="Freeform 97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8" name="Freeform 98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39" name="Freeform 99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0" name="Freeform 100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1" name="Freeform 101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2" name="Freeform 102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3" name="Freeform 103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4" name="Freeform 104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5" name="Freeform 105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6" name="Freeform 106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7" name="Freeform 107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8" name="Freeform 108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49" name="Freeform 109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0" name="Freeform 110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1" name="Freeform 111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2" name="Freeform 112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3" name="Freeform 113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4" name="Freeform 114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5" name="Freeform 115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6" name="Freeform 116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7" name="Freeform 117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8" name="Freeform 118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59" name="Freeform 119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0" name="Freeform 120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1" name="Freeform 121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2" name="Freeform 122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3" name="Freeform 123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4" name="Freeform 124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5" name="Freeform 125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6" name="Freeform 126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7" name="Freeform 127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8" name="Freeform 128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69" name="Freeform 129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0" name="Freeform 130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1" name="Freeform 131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2" name="Freeform 132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3" name="Freeform 133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4" name="Freeform 134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5" name="Freeform 135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6" name="Freeform 136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7" name="Freeform 137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8" name="Freeform 138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79" name="Freeform 139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0" name="Freeform 140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1" name="Freeform 141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2" name="Freeform 142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3" name="Freeform 143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4" name="Freeform 144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5" name="Freeform 145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6" name="Freeform 146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7" name="Freeform 147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8" name="Freeform 148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89" name="Freeform 149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0" name="Freeform 150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1" name="Freeform 151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2" name="Freeform 152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3" name="Freeform 153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4" name="Freeform 154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5" name="Freeform 155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6" name="Freeform 156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7" name="Freeform 157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8" name="Freeform 158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399" name="Freeform 159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0" name="Freeform 160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1" name="Freeform 161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2" name="Freeform 162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3" name="Freeform 163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4" name="Freeform 164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5" name="Freeform 165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6" name="Freeform 166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7" name="Freeform 167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  <p:sp>
            <p:nvSpPr>
              <p:cNvPr id="10408" name="Freeform 168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IE"/>
              </a:p>
            </p:txBody>
          </p:sp>
        </p:grpSp>
      </p:grp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85788"/>
          </a:xfrm>
          <a:noFill/>
          <a:ln/>
        </p:spPr>
        <p:txBody>
          <a:bodyPr/>
          <a:lstStyle/>
          <a:p>
            <a:r>
              <a:rPr lang="en-US"/>
              <a:t>Null and Alternative Hypotheses</a:t>
            </a:r>
          </a:p>
        </p:txBody>
      </p:sp>
      <p:sp>
        <p:nvSpPr>
          <p:cNvPr id="10415" name="Text Box 175"/>
          <p:cNvSpPr txBox="1">
            <a:spLocks noChangeArrowheads="1"/>
          </p:cNvSpPr>
          <p:nvPr/>
        </p:nvSpPr>
        <p:spPr bwMode="auto">
          <a:xfrm>
            <a:off x="669925" y="3195638"/>
            <a:ext cx="7192963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perating in a multi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system with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ximately 20 mobile medic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ts, the service goal is to respond to medic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ies with a mean time of 12 minutes or less.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669925" y="1633538"/>
            <a:ext cx="49593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 of the most comprehensiv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y medical services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world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4095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  <p:sp>
        <p:nvSpPr>
          <p:cNvPr id="10418" name="AutoShape 178"/>
          <p:cNvSpPr>
            <a:spLocks noChangeArrowheads="1"/>
          </p:cNvSpPr>
          <p:nvPr/>
        </p:nvSpPr>
        <p:spPr bwMode="auto">
          <a:xfrm rot="5400000">
            <a:off x="409575" y="327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IE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5" grpId="0" autoUpdateAnimBg="0"/>
      <p:bldP spid="10416" grpId="0" autoUpdateAnimBg="0"/>
      <p:bldP spid="10417" grpId="0" animBg="1"/>
      <p:bldP spid="10418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5624</TotalTime>
  <Pages>29</Pages>
  <Words>2804</Words>
  <Application>Microsoft PowerPoint 4.0</Application>
  <PresentationFormat>On-screen Show (4:3)</PresentationFormat>
  <Paragraphs>472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Times New Roman</vt:lpstr>
      <vt:lpstr>Book Antiqua</vt:lpstr>
      <vt:lpstr>Monotype Sorts</vt:lpstr>
      <vt:lpstr>MS Reference Serif</vt:lpstr>
      <vt:lpstr>Wingdings</vt:lpstr>
      <vt:lpstr>Symbol</vt:lpstr>
      <vt:lpstr>Andy</vt:lpstr>
      <vt:lpstr>SBE9ch01</vt:lpstr>
      <vt:lpstr>Equation</vt:lpstr>
      <vt:lpstr>MathType 4.0 Equation</vt:lpstr>
      <vt:lpstr>Developing Null and Alternative Hypotheses</vt:lpstr>
      <vt:lpstr>Developing Null and Alternative Hypotheses</vt:lpstr>
      <vt:lpstr>Developing Null and Alternative Hypotheses</vt:lpstr>
      <vt:lpstr>Developing Null and Alternative Hypotheses</vt:lpstr>
      <vt:lpstr>Slide 5</vt:lpstr>
      <vt:lpstr>Slide 6</vt:lpstr>
      <vt:lpstr>Slide 7</vt:lpstr>
      <vt:lpstr>Type I Error</vt:lpstr>
      <vt:lpstr>Null and Alternative Hypotheses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Example:  Glow Toothpaste</vt:lpstr>
      <vt:lpstr>Slide 28</vt:lpstr>
      <vt:lpstr>Slide 29</vt:lpstr>
      <vt:lpstr>Slide 30</vt:lpstr>
      <vt:lpstr>Slide 31</vt:lpstr>
      <vt:lpstr>Slide 32</vt:lpstr>
      <vt:lpstr>Slide 33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Slide 37</vt:lpstr>
      <vt:lpstr>p -Values and the t Distribution </vt:lpstr>
      <vt:lpstr>Example:  Highway Patrol</vt:lpstr>
      <vt:lpstr>Slide 40</vt:lpstr>
      <vt:lpstr>Slide 41</vt:lpstr>
      <vt:lpstr>Slide 42</vt:lpstr>
      <vt:lpstr>Slide 43</vt:lpstr>
      <vt:lpstr>Slide 44</vt:lpstr>
      <vt:lpstr>End of Chapter 9, Part 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CRIPTIVE STATISTICS I: TABULAR AND GRAPHICAL METHODS</dc:title>
  <dc:subject/>
  <dc:creator>John S. Loucks IV</dc:creator>
  <cp:keywords/>
  <dc:description/>
  <cp:lastModifiedBy>kevin.obrien</cp:lastModifiedBy>
  <cp:revision>192</cp:revision>
  <cp:lastPrinted>1601-01-01T00:00:00Z</cp:lastPrinted>
  <dcterms:created xsi:type="dcterms:W3CDTF">1996-08-27T07:40:38Z</dcterms:created>
  <dcterms:modified xsi:type="dcterms:W3CDTF">2010-04-08T15:43:19Z</dcterms:modified>
</cp:coreProperties>
</file>